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rels" ContentType="application/vnd.openxmlformats-package.relationships+xml"/>
  <Default Extension="wmf" ContentType="image/x-wmf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Masters/slideMaster1.xml" ContentType="application/vnd.openxmlformats-officedocument.presentationml.slideMaster+xml"/>
  <Override PartName="/ppt/notesSlides/notesSlide7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3.xml" ContentType="application/vnd.openxmlformats-officedocument.presentationml.notesSlide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ink/ink1.xml" ContentType="application/inkml+xml"/>
  <Override PartName="/ppt/tableStyles.xml" ContentType="application/vnd.openxmlformats-officedocument.presentationml.tableStyles+xml"/>
  <Override PartName="/ppt/viewProps.xml" ContentType="application/vnd.openxmlformats-officedocument.presentationml.viewProps+xml"/>
  <Override PartName="/ppt/presProps.xml" ContentType="application/vnd.openxmlformats-officedocument.presentationml.presProps+xml"/>
  <Override PartName="/docProps/core.xml" ContentType="application/vnd.openxmlformats-package.core-properties+xml"/>
  <Override PartName="/docProps/app.xml" ContentType="application/vnd.openxmlformats-officedocument.extended-properties+xml"/>
  <Override PartName="/customXml/itemProps2.xml" ContentType="application/vnd.openxmlformats-officedocument.customXmlProperties+xml"/>
  <Override PartName="/customXml/itemProps1.xml" ContentType="application/vnd.openxmlformats-officedocument.customXmlProperties+xml"/>
  <Override PartName="/customXml/itemProps3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804" r:id="rId1"/>
  </p:sldMasterIdLst>
  <p:notesMasterIdLst>
    <p:notesMasterId r:id="rId70"/>
  </p:notesMasterIdLst>
  <p:handoutMasterIdLst>
    <p:handoutMasterId r:id="rId71"/>
  </p:handoutMasterIdLst>
  <p:sldIdLst>
    <p:sldId id="388" r:id="rId2"/>
    <p:sldId id="551" r:id="rId3"/>
    <p:sldId id="552" r:id="rId4"/>
    <p:sldId id="553" r:id="rId5"/>
    <p:sldId id="554" r:id="rId6"/>
    <p:sldId id="565" r:id="rId7"/>
    <p:sldId id="566" r:id="rId8"/>
    <p:sldId id="555" r:id="rId9"/>
    <p:sldId id="556" r:id="rId10"/>
    <p:sldId id="557" r:id="rId11"/>
    <p:sldId id="558" r:id="rId12"/>
    <p:sldId id="559" r:id="rId13"/>
    <p:sldId id="560" r:id="rId14"/>
    <p:sldId id="561" r:id="rId15"/>
    <p:sldId id="562" r:id="rId16"/>
    <p:sldId id="563" r:id="rId17"/>
    <p:sldId id="573" r:id="rId18"/>
    <p:sldId id="568" r:id="rId19"/>
    <p:sldId id="569" r:id="rId20"/>
    <p:sldId id="575" r:id="rId21"/>
    <p:sldId id="570" r:id="rId22"/>
    <p:sldId id="571" r:id="rId23"/>
    <p:sldId id="572" r:id="rId24"/>
    <p:sldId id="528" r:id="rId25"/>
    <p:sldId id="529" r:id="rId26"/>
    <p:sldId id="576" r:id="rId27"/>
    <p:sldId id="577" r:id="rId28"/>
    <p:sldId id="578" r:id="rId29"/>
    <p:sldId id="579" r:id="rId30"/>
    <p:sldId id="597" r:id="rId31"/>
    <p:sldId id="580" r:id="rId32"/>
    <p:sldId id="581" r:id="rId33"/>
    <p:sldId id="600" r:id="rId34"/>
    <p:sldId id="598" r:id="rId35"/>
    <p:sldId id="582" r:id="rId36"/>
    <p:sldId id="638" r:id="rId37"/>
    <p:sldId id="602" r:id="rId38"/>
    <p:sldId id="603" r:id="rId39"/>
    <p:sldId id="583" r:id="rId40"/>
    <p:sldId id="714" r:id="rId41"/>
    <p:sldId id="715" r:id="rId42"/>
    <p:sldId id="584" r:id="rId43"/>
    <p:sldId id="585" r:id="rId44"/>
    <p:sldId id="586" r:id="rId45"/>
    <p:sldId id="587" r:id="rId46"/>
    <p:sldId id="588" r:id="rId47"/>
    <p:sldId id="589" r:id="rId48"/>
    <p:sldId id="604" r:id="rId49"/>
    <p:sldId id="639" r:id="rId50"/>
    <p:sldId id="640" r:id="rId51"/>
    <p:sldId id="641" r:id="rId52"/>
    <p:sldId id="642" r:id="rId53"/>
    <p:sldId id="643" r:id="rId54"/>
    <p:sldId id="644" r:id="rId55"/>
    <p:sldId id="645" r:id="rId56"/>
    <p:sldId id="646" r:id="rId57"/>
    <p:sldId id="704" r:id="rId58"/>
    <p:sldId id="705" r:id="rId59"/>
    <p:sldId id="706" r:id="rId60"/>
    <p:sldId id="707" r:id="rId61"/>
    <p:sldId id="708" r:id="rId62"/>
    <p:sldId id="709" r:id="rId63"/>
    <p:sldId id="710" r:id="rId64"/>
    <p:sldId id="689" r:id="rId65"/>
    <p:sldId id="711" r:id="rId66"/>
    <p:sldId id="712" r:id="rId67"/>
    <p:sldId id="713" r:id="rId68"/>
    <p:sldId id="459" r:id="rId69"/>
  </p:sldIdLst>
  <p:sldSz cx="9144000" cy="6858000" type="screen4x3"/>
  <p:notesSz cx="6881813" cy="92964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Intro" id="{1206C271-A17B-4745-8409-D19C184D271D}">
          <p14:sldIdLst>
            <p14:sldId id="388"/>
            <p14:sldId id="551"/>
            <p14:sldId id="552"/>
            <p14:sldId id="553"/>
            <p14:sldId id="554"/>
            <p14:sldId id="565"/>
            <p14:sldId id="566"/>
            <p14:sldId id="555"/>
            <p14:sldId id="556"/>
            <p14:sldId id="557"/>
            <p14:sldId id="558"/>
            <p14:sldId id="559"/>
            <p14:sldId id="560"/>
            <p14:sldId id="561"/>
            <p14:sldId id="562"/>
            <p14:sldId id="563"/>
            <p14:sldId id="573"/>
            <p14:sldId id="568"/>
            <p14:sldId id="569"/>
            <p14:sldId id="575"/>
            <p14:sldId id="570"/>
            <p14:sldId id="571"/>
            <p14:sldId id="572"/>
            <p14:sldId id="528"/>
            <p14:sldId id="529"/>
            <p14:sldId id="576"/>
            <p14:sldId id="577"/>
            <p14:sldId id="578"/>
            <p14:sldId id="579"/>
            <p14:sldId id="597"/>
            <p14:sldId id="580"/>
            <p14:sldId id="581"/>
            <p14:sldId id="600"/>
            <p14:sldId id="598"/>
            <p14:sldId id="582"/>
            <p14:sldId id="638"/>
            <p14:sldId id="602"/>
            <p14:sldId id="603"/>
            <p14:sldId id="583"/>
            <p14:sldId id="714"/>
            <p14:sldId id="715"/>
            <p14:sldId id="584"/>
            <p14:sldId id="585"/>
            <p14:sldId id="586"/>
            <p14:sldId id="587"/>
            <p14:sldId id="588"/>
            <p14:sldId id="589"/>
            <p14:sldId id="604"/>
            <p14:sldId id="639"/>
            <p14:sldId id="640"/>
            <p14:sldId id="641"/>
            <p14:sldId id="642"/>
            <p14:sldId id="643"/>
            <p14:sldId id="644"/>
            <p14:sldId id="645"/>
            <p14:sldId id="646"/>
            <p14:sldId id="704"/>
            <p14:sldId id="705"/>
            <p14:sldId id="706"/>
            <p14:sldId id="707"/>
            <p14:sldId id="708"/>
            <p14:sldId id="709"/>
            <p14:sldId id="710"/>
            <p14:sldId id="689"/>
            <p14:sldId id="711"/>
            <p14:sldId id="712"/>
            <p14:sldId id="713"/>
            <p14:sldId id="459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928">
          <p15:clr>
            <a:srgbClr val="A4A3A4"/>
          </p15:clr>
        </p15:guide>
        <p15:guide id="2" pos="2168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69CF1AB2-1976-4502-BF36-3FF5EA218861}" styleName="Medium Style 4 - Accent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1"/>
              </a:solidFill>
            </a:ln>
          </a:top>
        </a:tcBdr>
        <a:fill>
          <a:solidFill>
            <a:schemeClr val="accent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1">
              <a:tint val="20000"/>
            </a:schemeClr>
          </a:solidFill>
        </a:fill>
      </a:tcStyle>
    </a:firstRow>
  </a:tblStyle>
  <a:tblStyle styleId="{3C2FFA5D-87B4-456A-9821-1D502468CF0F}" styleName="Themed Style 1 - Accent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9DCAF9ED-07DC-4A11-8D7F-57B35C25682E}" styleName="Medium Style 1 - Accent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2">
              <a:tint val="20000"/>
            </a:schemeClr>
          </a:solidFill>
        </a:fill>
      </a:tcStyle>
    </a:band1H>
    <a:band1V>
      <a:tcStyle>
        <a:tcBdr/>
        <a:fill>
          <a:solidFill>
            <a:schemeClr val="accent2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Row>
  </a:tblStyle>
  <a:tblStyle styleId="{5DA37D80-6434-44D0-A028-1B22A696006F}" styleName="Light Style 3 - Accent 2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684" autoAdjust="0"/>
    <p:restoredTop sz="89587" autoAdjust="0"/>
  </p:normalViewPr>
  <p:slideViewPr>
    <p:cSldViewPr snapToGrid="0">
      <p:cViewPr varScale="1">
        <p:scale>
          <a:sx n="61" d="100"/>
          <a:sy n="61" d="100"/>
        </p:scale>
        <p:origin x="1172" y="6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186"/>
    </p:cViewPr>
  </p:sorterViewPr>
  <p:notesViewPr>
    <p:cSldViewPr snapToGrid="0">
      <p:cViewPr varScale="1">
        <p:scale>
          <a:sx n="57" d="100"/>
          <a:sy n="57" d="100"/>
        </p:scale>
        <p:origin x="-2520" y="-96"/>
      </p:cViewPr>
      <p:guideLst>
        <p:guide orient="horz" pos="2928"/>
        <p:guide pos="2168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theme" Target="theme/theme1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customXml" Target="../customXml/item2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presProps" Target="pres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notesMaster" Target="notesMasters/notesMaster1.xml"/><Relationship Id="rId75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viewProps" Target="viewProps.xml"/><Relationship Id="rId78" Type="http://schemas.openxmlformats.org/officeDocument/2006/relationships/customXml" Target="../customXml/item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customXml" Target="../customXml/item1.xml"/><Relationship Id="rId7" Type="http://schemas.openxmlformats.org/officeDocument/2006/relationships/slide" Target="slides/slide6.xml"/><Relationship Id="rId71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29" Type="http://schemas.openxmlformats.org/officeDocument/2006/relationships/slide" Target="slides/slide2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82119" cy="464820"/>
          </a:xfrm>
          <a:prstGeom prst="rect">
            <a:avLst/>
          </a:prstGeom>
        </p:spPr>
        <p:txBody>
          <a:bodyPr vert="horz" lIns="92446" tIns="46223" rIns="92446" bIns="46223" rtlCol="0"/>
          <a:lstStyle>
            <a:lvl1pPr algn="l">
              <a:defRPr sz="1200"/>
            </a:lvl1pPr>
          </a:lstStyle>
          <a:p>
            <a:r>
              <a:rPr lang="en-US"/>
              <a:t>Christo Wilson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98102" y="0"/>
            <a:ext cx="2982119" cy="464820"/>
          </a:xfrm>
          <a:prstGeom prst="rect">
            <a:avLst/>
          </a:prstGeom>
        </p:spPr>
        <p:txBody>
          <a:bodyPr vert="horz" lIns="92446" tIns="46223" rIns="92446" bIns="46223" rtlCol="0"/>
          <a:lstStyle>
            <a:lvl1pPr algn="r">
              <a:defRPr sz="1200"/>
            </a:lvl1pPr>
          </a:lstStyle>
          <a:p>
            <a:r>
              <a:rPr lang="en-US"/>
              <a:t>8/22/2012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829967"/>
            <a:ext cx="2982119" cy="464820"/>
          </a:xfrm>
          <a:prstGeom prst="rect">
            <a:avLst/>
          </a:prstGeom>
        </p:spPr>
        <p:txBody>
          <a:bodyPr vert="horz" lIns="92446" tIns="46223" rIns="92446" bIns="46223" rtlCol="0" anchor="b"/>
          <a:lstStyle>
            <a:lvl1pPr algn="l">
              <a:defRPr sz="1200"/>
            </a:lvl1pPr>
          </a:lstStyle>
          <a:p>
            <a:r>
              <a:rPr lang="en-US"/>
              <a:t>Defense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98102" y="8829967"/>
            <a:ext cx="2982119" cy="464820"/>
          </a:xfrm>
          <a:prstGeom prst="rect">
            <a:avLst/>
          </a:prstGeom>
        </p:spPr>
        <p:txBody>
          <a:bodyPr vert="horz" lIns="92446" tIns="46223" rIns="92446" bIns="46223" rtlCol="0" anchor="b"/>
          <a:lstStyle>
            <a:lvl1pPr algn="r">
              <a:defRPr sz="1200"/>
            </a:lvl1pPr>
          </a:lstStyle>
          <a:p>
            <a:fld id="{03CF3CE8-99B9-4E0D-8156-BD8D62DE6A2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2499058"/>
      </p:ext>
    </p:extLst>
  </p:cSld>
  <p:clrMap bg1="lt1" tx1="dk1" bg2="lt2" tx2="dk2" accent1="accent1" accent2="accent2" accent3="accent3" accent4="accent4" accent5="accent5" accent6="accent6" hlink="hlink" folHlink="folHlink"/>
  <p:hf/>
</p:handoutMaster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1748" units="cm"/>
          <inkml:channel name="Y" type="integer" max="6604" units="cm"/>
          <inkml:channel name="T" type="integer" max="2.14748E9" units="dev"/>
        </inkml:traceFormat>
        <inkml:channelProperties>
          <inkml:channelProperty channel="X" name="resolution" value="400" units="1/cm"/>
          <inkml:channelProperty channel="Y" name="resolution" value="400" units="1/cm"/>
          <inkml:channelProperty channel="T" name="resolution" value="1" units="1/dev"/>
        </inkml:channelProperties>
      </inkml:inkSource>
      <inkml:timestamp xml:id="ts0" timeString="2021-10-06T09:42:00.788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context xml:id="ctx1">
      <inkml:inkSource xml:id="inkSrc1">
        <inkml:traceFormat>
          <inkml:channel name="X" type="integer" max="29376" units="cm"/>
          <inkml:channel name="Y" type="integer" max="16524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0428" units="1/cm"/>
          <inkml:channelProperty channel="Y" name="resolution" value="1000.24213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1" timeString="2021-10-06T09:42:03.392"/>
    </inkml:context>
  </inkml:definitions>
  <inkml:trace contextRef="#ctx0" brushRef="#br0">14831 9638 0</inkml:trace>
  <inkml:trace contextRef="#ctx1" brushRef="#br0">5074 3554 405 0,'29'-75'319'15,"-29"75"-86"-15,-1-1-113 16,0 0 68-16,1 1-22 15,0 0-13-15,0 0-30 16,-2 0 17-16,1 0-45 16,1 0-7-16,0 0-16 0,0 0-10 15,0 0-21-15,0 0-11 16,0 0-17-16,0 0-6 16,0 8-5-16,-1 6-1 15,-2 44-1-15,-1-22 0 16,1 20 0-16,-2 5-1 15,1 6 0-15,0 5 0 16,2 20 1-16,-2 8 0 16,1 0 1-16,-1-5 5 0,0 6 15 15,-1 13 7-15,-5 10 25 16,-6 2 9-16,-5 19 14 16,-1-8 2-16,-3 2 0 15,-1 12-3-15,0 4-13 16,2-15-9-16,4 10-22 15,3 7-11-15,3-19-12 16,0 2 1-16,0 21 10 16,0-7 3-16,-4-3 10 15,-156 1989 250 48,167-2027-280-48,7-53 2-15,-2 37 3 16,0-14-2-16,1-9-1 16,1-5-1-16,-1 18 4 15,-1 67 0-15,2-7-2 16,-1 6-1-16,0-9-2 16,1-9 0-16,0 2-1 0,0 0-1 15,0-11 0-15,2-2 0 16,-2-9 0-16,1-15 0 15,1-12 0-15,-1 1 0 16,-1-1 0-16,0-10-1 16,-2-14 0-16,1-2 0 15,-1 0 1-15,-1-2 0 16,0-2 0-16,-1-2 0 0,2 2 0 16,1 1 0-16,0 1 1 15,1-3-1-15,0-1 0 16,0-2 0-16,0-8-2 15,3-3-2-15,0-18-33 16,0-3-36-16</inkml:trace>
  <inkml:trace contextRef="#ctx1" brushRef="#br0" timeOffset="1965.01">14849 3947 368 0,'72'-43'313'0,"-72"38"-76"16,0 2-113-16,2-4 71 15,-1 1-27-15,0 2-37 16,-1 2-18-16,0 2-33 16,0 0-16-16,0 0-21 15,0 0-8-15,0 0-5 16,0 2 2-16,0 5 4 16,0-1 0-16,0 0 2 15,0-2 0-15,0-1-1 16,0 0-3-16,0 2-5 15,0 2-5-15,0 3-10 16,2 32-2-16,0-25-7 16,-2 5-1-16,0 14-2 15,-1 10-1-15,1 16-1 16,-3 5 0-16,0 4 0 0,2 12-1 16,-2 22 0-16,1 4 1 15,1-2 0-15,0 1 0 16,1 14 0-16,-1 4 0 15,1 8 1-15,-1 9 1 16,-1-4 1-16,1 3-1 0,0 26 2 16,-2-1 0-16,-2-3 4 15,0 16 8-15,-3-1 11 16,-1-2 6-16,-5 10 10 16,-1 0 5-16,-1 4 8 15,1-2 2-15,-1 0-1 16,-1-1-7-16,4-2-10 15,3 2-6-15,2-4-10 16,0-4-5-16,-1-2-7 16,0 3-2-16,0-10 2 15,0 5 3-15,-3 6 7 16,-3-4 2-16,0 7 5 16,1-2 1-16,-1-12 1 15,2 6 0-15,1-5-6 16,2-17-3-16,-1 4-7 15,4-2-4-15,2-24-4 0,-1 1-2 16,1 4-3-16,1-7 0 16,-2-6-1-16,4 1 1 15,-3-4-1-15,3 0 0 16,1-1 1-16,1-2-1 16,0-10 0-16,0-1 0 15,3 7 0-15,-1-2 0 16,4-21 0-16,-1-9-1 0,0-5 0 15,0-1 0-15,1-7 0 16,1-4 0-16,-3-8 0 16,1-1 0-16,-3 0-2 15,-1-3 1-15,1-5-1 16,-2-1 0-16,0-11 0 16,-2-5 0-16,1-4-1 15,-1-7-4-15,2-3-38 16,2-3-49-16</inkml:trace>
  <inkml:trace contextRef="#ctx1" brushRef="#br0" timeOffset="4602.26">4618 11990 245 0,'-3'0'172'16,"-4"0"8"-16,2-1-58 15,-1 1-4-15,0-1-6 16,5-2-4-16,1 2-5 15,0 0-4-15,0 0-16 16,0 0-11-16,0-1-26 16,0 1-13-16,-1 0-19 15,0 0-4-15,-1 0-6 16,2 0-1-16,0 0-2 16,0-1 21-16,0 1 60 15,0 0 26-15,0-7 41 0,0-5-6 16,6-32-35-16,-3 30-16 15,-1-5-23-15,0 5-10 16,-2 4-14-16,0 6-4 16,-1 11-12-16,-4 5-5 15,-2 11-9-15,2 3-4 16,-5 0-3-16,4-3 1 16,1-2 18-16,3-3 5 0,3-3 7 15,2 0 0-15,5-5-14 16,-2 1-5-16,3 5-6 15,-3 3-2-15,0 24-2 16,0 15 0-16,-6 26 0 16,-2 9 0-16,2-7 0 15,3-4-1-15,-2 8 1 16,1 17 0-16,1 7 0 16,-1-6-1-16,2-21-3 15,2-12-2-15,0 19 0 16,0 7-2-16,2 4 1 15,-2-12 0-15,-2-9 0 16,-2 12 0-16,-2 20 1 16,2 2-1-16,-1-11-1 0,1-5 0 15,0 4-1-15,1 5 1 16,2-6-1-16,2-15-1 16,3-40 0-16,0-6 0 15,4-3 0-15,-2 4 0 16,1 8 0-16,0 1 1 15,1 6-1-15,2 2 1 0,-5-8-1 16,4-3 1-16,-7-11-1 16,3-1 0-16,-3 10-2 15,-2 17 0-15,-3 19-1 16,-3 7 0-16,0-6-1 16,0-15-3-16,1-19-10 15,3-7-2-15,1 5-6 16,4 6-1-16,0 11-1 15,-1 5 1-15,-4-4-4 16,2-10-2-16,-5-14-2 16,3-5 3-16,0-3 11 15,-1 10 8-15,1 23 13 16,1 15 3-16,2 10 11 16,0-11 5-16,1-22 0 15,-1-23-1-15,-5-21-13 16,5 2-7-16,1-14-166 0,1 0-157 15</inkml:trace>
  <inkml:trace contextRef="#ctx1" brushRef="#br0" timeOffset="6323.71">14597 13371 1091 0,'-4'1'421'16,"-4"0"-311"-16,-3-5-34 15,-1-4-51-15,-2-9-11 16,2-6-10-16,2 7-3 0,4-16 0 16,-1 2-1-16,5 10 2 15,-1-2 1-15,-2 12 19 16,1 10 12-16,-3 5 23 16,2 3 8-16,3 11 0 15,1-2-3-15,-4-5-7 16,4 1-4-16,-4-7-11 15,3 1-6-15,2-5-14 16,-2 0-6-16,2-2-11 16,0 0-3-16,0 0 0 15,0 0 0-15,0-1 1 16,0 0 1-16,0 0 0 16,0 1-1-16,0 0-1 15,0 0 1-15,0 0 1 0,2 8 3 16,3 11 9-1,5 33 3-15,-9-33 6 0,2 1 0 16,-1-1-4-16,-3-4-4 16,5 6-5-16,-2-4-1 15,1 1 1-15,5 4 2 16,-6 3 7-16,8 15 3 16,0 34 4-16,1 20-1 0,9 12-3 15,2-8-3-15,3-25-7 16,1-13-1-16,-2 24 1 15,-1 16 12-15,-5 16 18 16,4-1 6-16,-7 19 0 16,-2 5-11-16,0-1-19 15,-3 11-7-15,3-13-6 16,-1-9-2-16,5-2-3 16,-2-11 0-16,3-8 0 15,0 3 0-15,-4 4-1 16,-2-7 0-16,-1-27-1 15,-6-16-1-15,2 4-8 16,-1 0-7-16,-3 1-12 16,3-6-5-16,-4-19-3 15,-2-8-1-15,1-14-8 0,-1-5-7 16,0-9-26-16,0 0-20 16,0-6-74-16,0-2-44 15,-1 0-175-15</inkml:trace>
  <inkml:trace contextRef="#ctx1" brushRef="#br0" timeOffset="40420.48">2590 2844 590 0,'-3'-11'397'16,"0"-17"-57"-16,-1 0-61 15,4 2-136-15,2-1-74 16,-1 3-39-16,1 2-9 0,-2 1-13 16,2 6 1-16,3 6 2 15,-3 2-1-15,1 4-1 16,-1 2-2-16,-2 1-2 15,0 0 1-15,0 7 10 16,3 23 7-16,2 62 12 16,-6-24 5-16,-1 2 0 15,-2 2 1-15,-1-7-1 16,3 16 4-16,2 33-2 16,1 6-6-16,-2 1-8 15,-1 7-10-15,-12 6 24 16,-8-2 7-16,-11 25 10 15,-8-1 6-15,6-28-28 16,5-3-4-16,10-20-8 16,17-7-2-16,-4 15-2 0,-1-1 2 15,5-17 7-15,-6-17 4 16,7-23 0-16,-1 8-3 16,0 16-13-16,-4 2-7 15,2-11-6-15,3-10-1 16,-4-29 0-16,4-4-1 15,-3-13-1-15,3-2 0 0,4 2-1 16,-2-8 0-16,4 3 0 16,-2-4-1-16,3-2 0 15,1 2-12-15,0-5-97 16,3 1-95-16</inkml:trace>
  <inkml:trace contextRef="#ctx1" brushRef="#br0" timeOffset="41111.11">1504 4309 770 0,'-6'-5'415'16,"-1"0"-170"-16,7-6-22 16,1-6-52-16,13 5-72 15,2-2-6-15,4 1-23 16,2 5-11-16,0 5-14 16,-2 3-12-16,-2 10-16 15,-6 4-4-15,1 7-3 16,2 4 0-16,13 0 1 15,13-3-1-15,37 0-1 16,20-5-2-16,2-3-2 16,-6 6-2-16,-4-4-1 0,-1-1 0 15,24-1-1-15,-2-5 0 16,-25-1 1-16,-9-2 2 16,7 0 11-16,17-5 6 15,6-2 12-15,-8-2 4 16,-36 1-5-16,-3 1-2 15,25 6-9-15,8-4-3 0,5-1-4 16,-16 0-1-16,-38 0-4 16,-12 0-2-16,-13 5-2 15,1 1-1-15,5-1-2 16,4 1 0-16,13-3 0 16,0-1 0-16,5-2-1 15,3 4 0-15,-6-4-1 16,0 2 1-16,-13 3-66 15,-8-4-60-15,-10 6-287 16</inkml:trace>
  <inkml:trace contextRef="#ctx1" brushRef="#br0" timeOffset="42661.15">3607 3250 759 0,'-5'-14'317'0,"-8"-11"-157"16,-3 1-136-16,-13 11 3 15,-12 11-22-15,-7 22-6 16,-9 17-1-16,-7 25 30 15,10 3 22-15,7-4 20 16,15-10 3-16,19-18-28 16,6-3-19-16,8-6-20 15,8 4-4-15,13-8 0 16,16-1 2-16,20-14 17 16,14-9 21-16,4-8 52 15,-8-6 29-15,-21 1 49 0,-17 1 3 16,-21 0-17-16,-7-1-18 15,-4-1-58-15,-2-2-21 16,-5-16-36-16,1-15-13 16,0-10-12-16,1 3-3 15,2 25-84-15,3 21-88 16</inkml:trace>
  <inkml:trace contextRef="#ctx1" brushRef="#br0" timeOffset="43126.35">3314 5128 881 0,'8'-14'449'16,"2"-16"-144"-16,-13 15-7 0,-35 21-80 15,3 7-38-15,5 22-56 16,8 14 0-16,12 10-27 16,6 2-11-16,11-5-27 15,7-7-18-15,15-17-24 16,22 1-6-16,-12-12-6 15,5-1-2-15,-10 3-35 16,-22-1-66-16,-3 17-281 16</inkml:trace>
  <inkml:trace contextRef="#ctx1" brushRef="#br0" timeOffset="44050.37">1693 5035 775 0,'-28'-35'382'0,"30"23"-162"16,1 0 28-16,-3-1-69 16,4 3-35-16,1-2-17 15,1 1-25-15,4-2-27 16,-1-1-10-16,9 4-34 16,1 3-12-16,15 8-14 15,4 7-2-15,-1 14-3 16,-2 7 1-16,-27 7 1 15,-4 0 1-15,-27 13-1 0,-12 10-1 16,-5 25 0-16,-7 6 0 16,13-13 0-16,8-14 1 15,11-30 0-15,4-11 0 16,5-12 0-16,3-3 1 16,-2-7-3-16,2-2 0 15,1-7-3-15,-5-2 0 16,3-1 1-16,0 2 0 0,0 4 0 15,6 4-2-15,3 5-3 16,0 4 0-16,6 6 1 16,2 0 5-16,7-2 7 15,12 1 5-15,24-2 2 16,16 2-2-16,17-3-89 16</inkml:trace>
  <inkml:trace contextRef="#ctx1" brushRef="#br0" timeOffset="45047.98">1660 3271 954 0,'6'17'531'0,"-10"-39"-141"0,-1-3-186 16,3 4-83-16,2 3-80 16,1 0-3-16,5 9-18 15,-2 2 4-15,4 6 9 16,3 1 5-16,-6-1 9 16,5 2-3-16,0 0-8 15,-2 0-5-15,8 7-16 16,-2-2-5-16,1 14-5 15,-5 0-1-15,-10 24-1 16,-6 10 0-16,-15-1 0 16,1 4-2-16,3-20 0 15,3-8-1-15,9-9 0 16,0-3 0-16,4-8-1 16,1-2-1-16,1-5-1 0,9 5 0 15,0-7-2-15,10 5 1 16,4-7 1-16,7-2 1 15,6 5 2-15,0 0 0 16,-3 7 0-16,-10 4 1 16,-7 10 1-16,-5 5 0 15,-4 10 1-15,2 6-1 16,-5-2 0-16,0 2 0 0,-3-2 1 16,-8-3-1-16,-10-4 2 15,-11-5 1-15,-21-6-1 16,-8 0 1-16,1-4 34 15,3 0 20-15,18-4 18 16,7-2 3-16,2-13-34 16,3-2-20-16,9-9-24 15,6-9-4-15,22-3-21 16,7-10-53-16,10-21-543 16</inkml:trace>
  <inkml:trace contextRef="#ctx1" brushRef="#br0" timeOffset="46369.02">2969 5420 545 0,'0'-2'319'16,"3"1"-49"-16,14-9-101 16,1-5 22-16,9-8-41 15,-2-7 5-15,-2-2-29 16,-3 1 0-16,-8-2-7 15,-1 6-2-15,-6 1-9 16,2-3-8-16,3 9-24 16,0 0-17-16,1-2-30 0,4 3-9 15,5-1-10-15,5 0-3 16,3 4-3-16,2 1 0 16,-7-2-1-16,-9-2 1 15,-3 2-1-15,-5 5 0 16,-6 6-3-16,-2 6 0 15,-5 3-1-15,-5 3-2 0,2 4 2 16,5 0 0-16,0 1-1 16,4 2 1-16,-2-2 0 15,-4 3 0-15,-1 7 0 16,-3 10 1-16,-9 32 0 16,-2 25 1-16,4 13 0 15,2-3 0-15,8-26 0 16,-2-20 0-16,7-5-1 15,-1 3 1-15,2 6 0 16,2 4 1-16,4-7 0 16,-2-8 1-16,5-13 0 15,-3-9 0-15,-4-14 0 16,3 0 0-16,-3-9 1 16,0 2 2-16,-3-2-1 0,2 0-1 15,0-1-2-15,0 0-2 16,0 0-2-16,-2-4-1 15,-2-24-2-15,-1-37 0 16,11 18-1-16,0-6 0 16,7 0-3-16,3 3-2 15,-1 7 1-15,4 8 1 16,1 2 5-16,-4-1 4 16,-5-6 1-16,-4-5 2 0,-9-3 2 15,3 5-1-15,-7 5 0 16,-3 5-1-16,0 8-2 15,-3 3 0-15,7 13-2 16,6 3-2-16,4 5-2 16,6 2-1-16,5 2 2 15,-2 2 1-15,3 7 3 16,-5 2 0-16,-7 10 3 16,-2 7 0-16,-9 15 1 15,-3 8 0-15,1 4 0 16,-2-4-2-16,0-12-1 15,0-7-1-15,0-6-148 16,2 0-225-16</inkml:trace>
  <inkml:trace contextRef="#ctx1" brushRef="#br0" timeOffset="46817.1">3096 5409 586 0,'-5'6'320'0,"-1"7"-65"0,2-6 13 16,4-9-85-16,6 0 0 15,5-13-20-15,1-10 4 16,3-21-40-16,3-13-23 16,9-10-55-16,13 6-9 0</inkml:trace>
  <inkml:trace contextRef="#ctx1" brushRef="#br0" timeOffset="55472.37">17336 3493 315 0,'1'-14'222'0,"4"-10"-11"15,1-1 17-15,0-6-8 16,1 0-48-16,-2-5-17 16,0 5 2-16,-5 3-19 15,3 6-12-15,-3 5-41 16,1 2-25-16,-1 4-40 15,0-1-10-15,0 8-7 16,-1-4-1-16,1 7-8 16,2 3-4-16,-2 9-3 15,5 8 0-15,-5 26 13 16,-1 13 7-16,1 16 9 0,0 4 4 16,-1 4 3-16,-2 11 1 15,1 25 0-15,-3 1 0 16,1 2-1-16,-4 1-1 15,-7 0 0-15,0-1 2 16,-7-9 2-16,-2 0 4 16,-5 4 16-16,1 1 2 0,7-10-1 15,5-18-3-15,14-24-17 16,1 1-5-16,3 6-6 16,6-3-3-16,0-21-2 15,-1-13 3-15,2-29-48 16,-3-16-63-16,5-23-214 15</inkml:trace>
  <inkml:trace contextRef="#ctx1" brushRef="#br0" timeOffset="56009">16410 4434 891 0,'-3'-1'382'0,"-5"-3"-220"16,5 4-16-16,1 0 15 16,1-1-52-16,1 1-40 15,0-1-9-15,0 0-33 16,-1 0-10-16,1 0-10 16,0-1-5-16,0 1-3 15,0 1 0-15,1 0 3 16,24 7 4-16,68 9 20 15,-7-10 10-15,14-7 17 16,3-1 5-16,27-12-2 16,12-1-4-16,6-9-9 15,34-6-2-15,-16 3-4 16,-29 2-2-16,15 6-4 0,-11 12-2 16,-26 0-8-16,-3 5-2 15,-43 2-3-15,-26 0-2 16,-29 0-3-16,-4-2-3 15,-7 0-10-15,1 2-29 16,-4 2-98-16,0-2-80 16,0 0-342-16</inkml:trace>
  <inkml:trace contextRef="#ctx1" brushRef="#br0" timeOffset="57690.17">17466 3588 504 0,'-73'-31'294'0,"73"26"-28"0,2 5-54 16,-4 0-74-16,0 0-35 16,1 0-57-16,0 0-11 15,0 0-6-15,0 0-2 16,0 0-1-16,-1 0-2 16,1 0-2-16,0 0 7 15,0 0 21-15,0 0 14 16,0 0 15-16,1 0-3 0,0 0-7 15,0 0-5-15,8-1-12 16,6 1-7-16,32 6-16 16,-31-3-10-16,0 2-11 15,1-1-3-15,7 6-3 16,2 0-1-16,5 3 1 16,7 2 0-16,3 1 0 15,8 2-1-15,-1 11 1 16,-11 1-1-16,-10 10 1 15,-8 5 0-15,-7 9 0 16,1-2 2-16,-7-4 0 16,-2-9 1-16,-1-8 0 15,-1 1-2-15,0 7 0 16,4 13 0-16,-5 12-1 16,-4 8 0-16,4 1 0 0,-1-9 0 15,-2-17 1-15,2-11-1 16,-4-10 2-16,2-4 1 15,-4 2 3-15,-5 2 1 16,-7 13 0-16,-15 2-1 16,-11 2-2-16,-2 3-1 15,-3-13-2-15,9-3 1 0,13-3-2 16,5-8 1-16,6-6-1 16,2-3 1-16,6-6 3 15,1 0 3-15,1-4 10 16,0-1 4-16,-4 0 2 15,-1-2-3-15,-2 0-8 16,2 2-6-16,-2-3-7 16,-1 0-1-16,3 4-1 15,1 4 0-15,4 4-1 16,3 0 1-16,0-5 0 16,2 1 1-16,2-2-1 15,0-2 1-15,0 0 0 16,0 0 1-16,0 0 3 15,0 0 3-15,-1-1 1 16,1 0 1-16,-1 0-2 16,0-1-1-16,1 1-3 0,-2-8 0 15,1-1-2-15,1-26-1 16,1 34 0-16,2-1-3 16,0 2 0-16,-3 0 0 15,0 0 1-15,0 0 0 16,0 0 0-16,0-1 0 15,0 1 0-15,0 0 0 0,0 0 1 16,0 1 0-16,6 0 1 16,6 0 0-16,35 3 0 15,-25-8 0-15,12-1 1 16,3 4-1-16,-3 2 2 16,-6 3-65-16,-16 6-344 15</inkml:trace>
  <inkml:trace contextRef="#ctx1" brushRef="#br0" timeOffset="59120.32">17578 3889 1892 0,'-2'-4'50'16,"3"1"-17"-16,-1-2 30 15,0 4-25-15,0 0-30 16,0 0-5-16,3-2-6 15,10-2-6-15,27-1-6 16,-34 20-2-16,-12 8 4 16,-11-2 4-16,-13 1 9 15,-2 0 0-15,-3-5 1 16,8-2 0-16,11-4 0 16,2-3-1-16,15-5 7 0,7-2 5 15,26-3 3-15,7-4 1 16,20-5-6-16,5 6-4 15,-19-4-1-15,0 6 0 16,-26 1-1-16,-10 3 1 16,-16 3 2-16,-7 0 0 15,-9 6 0-15,-7-1-1 0,-2 4-4 16,-8-3-1-16,9-1 0 16,8-1-1-16,12-3 0 15,11-2 1-15,15-5 2 16,10-1 0-16,10-2 1 15,2 2-2-15,-10 4-2 16,-7 1-4-16,-17 3-3 16,-8 5 1-16,-27 1 1 15,-11 1 4-15,-12 9 1 16,-2 2 2-16,16 3-2 16,10-1-1-16,21 0 1 15,9-7 2-15,29-10 6 16,11-4 1-16,15-5 1 15,3-5-2-15,-15 4-5 16,-11 3-2-16,-24 5-2 16,-5 11 1-16,-10 11 2 0,-12 10 2 15,-23 8 1-15,-2 4-1 16,-17-6-2-16,3-8-1 16,23-12 1-16,4-11-1 15,30-5 10-15,12-1 5 16,14-6 4-16,7 0 1 15,5-3-10-15,0-1-6 0,-8 4-5 16,-9 0-3-16,-21 5-1 16,-19 1 1-16,-32 8 2 15,-13 5 1-15,-6-1 1 16,9 5 0-16,27-4-1 16,15-5-1-16,20-4 9 15,10-10 5-15,40-13 8 16,23 0 3-16,25-4-7 15,-3 2-4-15,-36 6-16 16,-25 6-38-16</inkml:trace>
  <inkml:trace contextRef="#ctx1" brushRef="#br0" timeOffset="71610.3">2659 2042 442 0,'-1'-11'209'15,"-2"-4"-99"-15,1 2-33 16,0 0-52-16,2 7-13 0,4 4-6 15,1 2 10-15,0 8 15 16,-3 0 7-16,-1 2 7 16,5 6-8-16,-3 3-15 15,1 0-4-15,0 7-6 16,-1 3-1-16,-3 24-5 16,3 22-3-16,-2 19-3 15,-1 5 0-15,-4 17 1 16,-9 12-18-16,-4 0-77 15,-2 3-45-15,-2 11-127 16</inkml:trace>
  <inkml:trace contextRef="#ctx1" brushRef="#br0" timeOffset="71805.87">2289 4322 124 0,'-7'4'108'0,"-8"1"6"15,8-7-33-15,5-11-27 0,4-4-37 16,7-8-12-16,7-12-71 16</inkml:trace>
  <inkml:trace contextRef="#ctx1" brushRef="#br0" timeOffset="72157.25">2522 3513 478 0,'0'-28'236'0,"5"-57"-76"16,2-15-11-16,1-11-37 16,5 4-14-16,-1 13-22 15,-1 3-22-15,-6-11-25 16,-5 0-11-16,-11 19-18 15,-4 16-1-15,-11 26 1 16,-4 0 3-16,8-1 2 0,5-9-2 16,22 3-6-16,13-2-4 15,9 8-4-15,5 9 1 16,-5 8 0-16,-4 6 0 16,-4 10 3-16,-3 3 1 15,-8 4 3-15,1 2 1 16,-8-3-25-16,-1 3-27 15,-1 5-9-15,0-5-5 16,0 0 25-16,-3 11 24 0,-8 37-7 16,12-26-9-16,3-2-36 15,5-2-95-15</inkml:trace>
  <inkml:trace contextRef="#ctx0" brushRef="#br0" timeOffset="75754.64">7174 13304 0</inkml:trace>
  <inkml:trace contextRef="#ctx1" brushRef="#br0" timeOffset="74361.12">5131 3606 515 0,'-5'0'307'16,"-3"0"-58"-16,0 0-67 15,1 0-31-15,3 0-34 16,0-2-9-16,3 3-26 16,0-1-15-16,-1 0-28 15,1 0-12-15,0 0-12 16,0 0-2-16,0 0 7 16,0 0 9-16,-1 0 25 15,1 0 11-15,1 0 9 0,0-1-5 16,0 0-15-16,0 0-9 15,0-1-9-15,0 1-3 16,0 0 0-16,0 0 1 16,0 0 6-16,0 0 0 15,0-1-3-15,0 1-4 16,3 0-9-16,0 0-3 16,6 0-2-16,5 1-1 0,41 10-2 15,-18-1-2-15,30 8-4 16,10 3-1-16,4 10-2 15,-7 5-2-15,-13 15-3 16,8-1-2-16,41 5 0 16,10-2-1-16,-6-15 0 15,1 0-1-15,10-5 1 16,-2-2-1-16,4 6 3 16,5 5 3-16,-5 7 4 15,0 8 2-15,3 6 3 16,5-6-2-16,-3-6-2 15,-7-10-3-15,22-14-3 16,6-3 0-16,-20-2-2 16,1-4-1-16,30 3 1 15,-15 2 0-15,-17 7 2 16,17 5 1-16,2 15 10 0,-17 4 3 16,4 2 3-16,11 0 0 15,-19-5-8-15,-2-10 0 16,32-7-3-16,-3-7-1 15,-22-1-2-15,14 2-2 16,24 9-1-16,-26 6-1 16,26 2 1-16,20 21 0 0,-51 4-1 15,10-3 1-15,22-2 1 16,-30-20 2-16,19-15 0 16,21-3 1-16,-42 0-2 15,-2-2 0-15,39 9-1 16,-28 4 0-16,-8 8 1 15,24 6 0-15,-31 3 0 16,-8-3 1-16,7-6 0 16,-11-7 0-16,-2-11 1 15,-1-6-1-15,-2-2-2 16,0-1 0-16,-34-3-3 31,-44-8 1-31,2 1-1 0,154 27-1 0,7 5 1 16,-21 5-1-16,-89-7 1 15,-31-6-1-15,-21-16 1 0,4-2 0 16,10-9 1-16,0 0 0 16,-8 4 0-16,-8-5 0 15,-13-4 0-15,-5 2-2 16,-10-2 0-16,-2 1-1 16,-6 3-1-16,1 1 0 0,-3-3 1 15,3-1-3 1,-3-1-45-16,-3-1-40 0,0 0-169 15,0 0-129-15</inkml:trace>
  <inkml:trace contextRef="#ctx1" brushRef="#br0" timeOffset="74867.21">14770 6018 927 0,'2'0'397'15,"4"-1"-239"-15,-2-1 10 16,-4 0-32-16,0 1-31 16,0 0-29-16,8 0-7 0,7 0-8 15,29 8 3-15,-26 4 14 16,1 1 3-16,-4 5-1 16,-2-1-10-16,-3 6-19 15,-1 3-9-15,6 13-18 16,6 4-5-16,3 8-11 15,-3-1-4-15,-17-12-1 16,-12-2 0-16,-20-18 1 16,-2-6 0-16,-16-12 0 15,-13-1-1-15,-30 2 0 16,-10 0-2-16,13 7 0 16,16 3-1-16,40 3 0 15,15 1-1-15,10 1-2 16,2-1-17-16,1-7-71 15,1-2-36-15,-1-4-105 0,0-1-125 16</inkml:trace>
  <inkml:trace contextRef="#ctx1" brushRef="#br0" timeOffset="75939.75">10346 4470 642 0,'7'-3'349'15,"10"0"-49"-15,-10-4-89 0,-8 2-41 16,-6-5-46-16,-5-8-52 15,3 0-11-15,4-11-9 16,5 1 2-16,0-4 2 16,0 3 2-16,-7 11-1 15,-9 4-7-15,-3 12-15 16,1 1-9-16,-6 6-12 16,-2 5-4-16,-1 12-7 15,0 14 0-15,-2 0-2 16,6 2 0-16,7-2-1 15,-1-9 0-15,13-2 3 16,-2-3 4-16,13-1 17 16,5-2 9-16,17 4 10 15,12 2-2-15,4-3-15 16,4 1-6-16,-3-11-10 16,-4 0-1-16,-1-11 2 0,-8-4-1 15,-7-7 1-15,-8-7 1 16,-8-5 2-16,-2 1 2 15,-6-4 0-15,-2 4-3 16,-4 5-6-16,-5-1-3 16,0 2-4-16,-2 2-1 15,-3-1-5-15,6 4-11 0,8 2-43 16,4-1-27-16,9 5-135 16,-1 2-183-16</inkml:trace>
  <inkml:trace contextRef="#ctx0" brushRef="#br0" timeOffset="82938.99">15341 16154 0,'0'0'16,"0"0"-1</inkml:trace>
  <inkml:trace contextRef="#ctx1" brushRef="#br0" timeOffset="80855.08">15501 6280 361 0,'-4'-5'237'0,"-5"0"-15"16,4 1-3-16,3-1-31 16,0 3-17-16,4 1-8 15,-2 0-12-15,0-1-52 16,0 2-30-16,0 0-52 16,9 4-10-16,7 5-5 15,40 25 0-15,-21-21 1 16,14 2 2-16,-8 3 7 31,-20-10 4-31,1 1 10 0,61 28 4 0,45 6 3 16,18 0-3-16,-18-12-12 15,13 1-19-15,15 3-45 16,-19 5-6-16,-1 4 2 16,18 5 15-16,-22 3 38 0,-8 0 12 15,5 0 3-15,-7-3-1 16,-11-13-7-16,2-7-7 15,-20-7-3-15,-25-3-3 16,-37-4 0-16,-6 0 0 16,0-6 1-16,-4-3 2 0,-4 0 0 15,-5-4 3-15,-12-2-1 16,-7-3-2-16,-7-4-1 16,-3 1-4-16,-1-4-18 15,1 2-26-15,-2-5-89 16,4-1-88-16</inkml:trace>
  <inkml:trace contextRef="#ctx1" brushRef="#br0" timeOffset="82361.84">19990 6975 237 0,'-14'-9'146'15,"-11"-11"-17"-15,-2-3-78 16,3-4-24-16,4-4-23 16,7 3-1-16,6 1 11 15,0-3 11-15,4 5 17 16,1 3 7-16,4-1-4 15,5 5-11-15,-1 5-16 16,1 0-6-16,5 5 7 16,-1 0 2-16,5 4 1 15,-2 0 0-15,-6 0 1 0,-2 4 3 16,-4 0-3-16,-3 3 0 16,0-3-12-16,0 1-2 15,-12 29 28-15,-15 54 12 16,21-13 31-16,1 4 15 15,6 5-11-15,4 13-9 16,2 28-31-16,-1 8-17 16,-2 13-18-16,0 8-4 0,0-9-2 15,1-4 0-15,-8 7-1 16,-2-7 0-16,-8-18 0 16,-2-6 0-16,6-27-1 15,0-23 0-15,1-22-1 16,5-1 0-16,-3-11-15 15,4-3-45-15,1-15-226 16</inkml:trace>
  <inkml:trace contextRef="#ctx1" brushRef="#br0" timeOffset="83326.37">18861 7369 237 0,'0'0'113'0,"3"6"-49"15,-2-3-4-15,0 0 17 16,-1-3 3-16,0 0 4 16,2 1-16-16,3 2-36 15,2 2 8-15,3 1 24 16,37 25 12-16,-12-20 36 15,12 3 19-15,25 6 26 0,6-3 5 16,-5 6-39 0,-6-1-32-16,21-2-57 0,22 3-20 15,13 8-10-15,9 5 0 16,23 8-1-16,-15 3-1 16,2-2 0-16,20 1-1 15,-24-12 0-15,-10-1 1 0,-13-16-2 16,-30-11 1-16,-10-6 1 15,3-6-1-15,8-13 0 16,-6 2 1-16,-30-8-1 16,-13-2 1-16,-21 6-2 15,-5 5-3-15,-8 6-8 16,-3 1-1-16,-3 9-1 16,-6 2 1-16,-5 12-90 15,-3 7-121-15</inkml:trace>
  <inkml:trace contextRef="#ctx1" brushRef="#br0" timeOffset="85024.93">20398 7967 245 0,'-31'-27'135'0,"36"27"-36"16,0-1-37-16,-6-7-48 0,-2-3-1 16,2 4 22-16,-2-4 8 15,2 4 20-15,0 1 8 16,-5-1 8-16,6 4 5 15,0 3 4-15,0-6-11 16,0 6-25-16,0 0-15 16,0 0-22-16,2 3-5 15,2 4-5-15,-1 3-3 16,11 20-1-16,-16-26 1 0,0 2-1 16,-2-4 1-16,3-2-1 15,0 0 0-15,0 0-1 16,0 4 1-16,-1 5-1 15,1 4 1-15,-5 28-1 16,4-27 0-16,-1 0 0 16,-2 0 1-16,0-1-1 15,2 2 0-15,-4-1 1 16,2 2-1-16,-4 0 0 16,0 2-1-16,2 4 1 15,-4 0 0-15,-4 4 0 16,-6 3 0-16,-11-3 0 15,-5 3 1-15,-5 1 0 16,0-4 0-16,-3-1-1 16,3-3 1-16,2-5 0 0,2-3 1 15,10-4 2-15,0-4 0 16,8-2 8-16,1-1 9 16,5-2 10-16,3-1 2 15,0-3-1-15,2-2-8 16,0 1-2-16,1 2 1 15,2 0 5-15,1 0-2 0,2-3-5 16,-5-5-5 0,-5-1-11-16,-5-4-2 0,-11-5-1 15,-3-2 0-15,-19-4 0 16,-3 0 1-16,0-1 23 16,2 1 11-16,17 2 14 15,12 1 4-15,8 5-16 16,6 6-8-16,3 0-9 15,3 5-3-15,3 0-4 16,0-1-2-16,0 2-4 16,0-5 1-16,-1 1 1 15,1-1-1-15,-4 1 1 16,3-1 2-16,-5 3 9 16,2 0 5-16,-1-1 3 15,-1 1 0-15,3 2-12 0,2-1-6 16,-1 2-5-16,2 1-4 15,3-2 0-15,-3 5-1 16,0 0 0-16,-1 0 0 16,-1 0 0-16,1-10 0 15,1 0 0-15,-1-33 0 16,1 28 3-16,0 1 3 16,1-7 2-16,-1 0 1 0,3-2-4 15,-2-5-2-15,0 2-4 16,0 0 0-16,-1-2 0 15,0 0-1-15,-3 3 1 16,0 3-1-16,0 0 1 16,-1 5-1-16,7 8 1 15,-2-3-1-15,2 7 0 16,2 2 0-16,-7-4-1 16,6 7 0-16,0-2 0 15,-3 1 0-15,-1 2 0 16,0-1 0-16,0 0-4 15,-1 0-3-15,-1-1 0 16,1 2-2-16,0 0-35 16,0 0-39-16,0 0-158 0,-1 7-194 15</inkml:trace>
  <inkml:trace contextRef="#ctx1" brushRef="#br0" timeOffset="86408.33">20290 7941 243 0,'-6'-4'178'0,"-6"0"8"0,-19-1-28 16,-15-2-15-16,-30-2-22 15,-6 0-19-15,6-1-48 16,13-1-22-16,32 4-15 15,10-1 1-15,10 8 5 16,5 4 3-16,3 6 1 16,3 6 3-16,5 4 5 15,2-2 6-15,2 3 8 16,2-5-1-16,11 0-8 16,8-2-9-16,20-4-10 15,9 4-1-15,2-2-5 16,-4-1-2-16,-16-1-7 15,-10-4-5-15,-13 1-1 16,-6-1-2-16,-10-1-6 16,-1-2-2-16,-6-3-1 0,3 0 3 15,1 0 7-15,-25-1 1 16,-49-6 5-16,23-2-1 16,-4 0 1-16,1 2-2 15,16 3-1-15,7 0-1 16,13 1-1-16,6 3 1 15,6-1-1-15,2 1 2 16,5 5 3-16,0-2 4 16,0-3 5-16,0 0 1 0,0 0 0 15,0 0-2-15,0 0-3 16,3 6-2-16,8 8-3 16,40 27-2-16,-25-28-2 15,-4-3 1-15,-16-3-2 16,-11 1 0-16,-22-3-1 15,-6-3-1-15,-3-6 2 16,7-3 0-16,1-6 0 16,0 0 1-16,-6 5 0 15,-3-1 0-15,10 5-1 16,11 1 3-16,18 3 1 16,10 0 1-16,17 4 2 15,-2 0-1-15,0 0-1 0,-2 2-1 16,-10-5 1-16,-2-4 2 15,-4 0 7-15,-7-6 1 16,-5-4 1-16,-5 0-2 16,-5 2-7-16,-4-2 0 15,-15 0 0-15,-9 1-1 16,-19 0 0-16,-2 0 2 16,2 0 20-16,9 5 4 0,26 1 2 15,8 4 1-15,20 2-18 16,16 1-5-16,18 4-2 15,6-4-4-15,13 2-3 16,-6-4 0-16,-7 0-1 16,-3 1 1-16,-15-4-1 15,-5 1 0-15,-9-5 1 16,-2 0-1-16,-3 5-5 16,-6-4-1-16,-5 7-2 15,-4-5 1-15,-19-1 3 16,-10-2 2-16,-15 1 1 15,-7-1 0-15,7 1 1 16,8 2-1-16,27 1 6 16,12 1 2-16,30 3 0 15,21 4 0-15,16 1-5 0,4 1-2 16,-13-3 0-16,-12-2 0 16,-19-10 3-16,-12-6 1 15,-9-15-4-15,-7-9-2 16,-18-1-2-16,-17-3-3 15,-40 8 2-15,-9 6 2 16,5 13-1-16,14 7 1 16,42 15-4-16,12 7-1 0,18 25-100 15,12 18-176-15</inkml:trace>
  <inkml:trace contextRef="#ctx1" brushRef="#br0" timeOffset="89025.12">20581 8841 414 0,'0'-1'168'0,"0"0"-98"15,7-5 29-15,7 1 18 16,33-4-2-16,-27 14-2 15,0 0-14-15,-3-1-20 16,-2-1-12-16,-6-3-26 16,-7-6-16-16,1-5-20 15,-3-2 0-15,0-1 3 16,0-1 8-16,0-7 9 16,0-6 4-16,3 1 6 0,3-2 3 15,3 5 9 1,5 6 5-16,-1-3-2 0,0 4-8 15,4 2-20-15,0 0-9 16,17 6-10-16,9 1-3 16,11 2 0-16,5 2 0 15,-12-3 1-15,-7 1 0 16,-13 0 0-16,-11-1 1 16,-6 5-1-16,-1 0 0 0,-6-2-1 15,2 4 0-15,-2-3 0 16,-1 3-2-16,-2 0-2 15,0 0-1-15,-2 0 0 16,1 0 2-16,0 0 2 16,-6 12 0-16,-42 37 0 15,27-26 0-15,-5 9 0 16,-3 4 1-16,-4 17 0 16,0 9 0-16,5 5 2 15,4 0 0-15,9-15 0 16,3-11 0-16,3-11-2 15,1-3 1-15,0-2 0 16,1-1-1-16,4 4 0 16,-1-2-2-16,3 1-109 15,2 0-108-15</inkml:trace>
  <inkml:trace contextRef="#ctx1" brushRef="#br0" timeOffset="89892.66">18885 8167 364 0,'10'3'137'16,"10"4"-87"-16,2 4 3 15,7 1 54-15,-2-6 79 16,-3-1 24-16,6 5-7 15,-5 3-32-15,5 1-62 16,-2 2-22-16,-7 1-47 16,-4 0-19-16,-11 8-19 15,-7 1-2-15,-14 1-4 16,-12-2-1-16,-17-3-6 0,-9-6-3 16,-4-3 2-16,8-4 1 15,16-7 8-15,6 1 3 16,10-3 2-16,7 2 1 15,-1-1 0-15,2 0 0 16,4 3-1-16,-3-4-1 16,2 1 1-16,6 2 3 15,2-3 0-15,-2 0 2 0,0 0 1 16,0 0-1-16,1 4 43 16,5 7 11-16,26 33 19 15,-24-26 14-15,2 9-20 16,6 10-4-16,20 17-15 15,9 14-15-15,16 8-25 16,6-4-10-16,-10-19-53 16,-8-18-62-16,-17-13-454 15</inkml:trace>
  <inkml:trace contextRef="#ctx1" brushRef="#br0" timeOffset="95527.23">14529 6393 513 0,'-68'10'171'0,"77"-3"-171"15,-1-1-3 1,1-1-10-16,13 7-2 0,17 0 0 16,2-6 3-16,3-1-14 15,-2-3-69-15</inkml:trace>
  <inkml:trace contextRef="#ctx1" brushRef="#br0" timeOffset="97120.29">14901 6404 149 0,'0'0'110'0,"0"0"13"15,0 0-42-15,0 0-48 16,0 0-12-16,0 0-16 16,0 0-4-16,0 0-1 15,0 0 0-15,0 0 0 16,0 0 2-16,0 0 0 15,0 0 2-15,0 0 15 16,0 0 10-16,0 0 7 16,0 0-2-16,0 0-14 15,-1 0-11-15,0 0-6 16,0 0-2-16,-3 4-1 16,-2 7 0-16,-45 27 1 15,23-25-1-15,-20-2 1 16,-15 0 0-16,-8-1 2 15,2 3 5-15,8-4 34 0,14 3 6 16,-1-2 10-16,-13-2 2 16,-34 7-26-16,-12 1-5 15,13 8-11-15,12 6-6 16,14 8-4-16,-18 0-1 16,-27 11 4-16,3-2 22 15,15-10 26-15,13 2 6 16,-23-12 1-16,-10-4-21 0,2-1-27 15,0-5-5-15,-8-4-5 16,-2-2-1-16,-4 1 4 16,-10-4 9-16,0 1 19 15,7 0 1-15,-14-3-3 16,-23 0-10-16,30 0-20 16,-1-2-1-16,-50 3-2 15,32 3 0-15,7 0 2 16,-34 2 6-16,33 8 21 15,8 0 4-15,-47 11 2 16,23 7-5-16,26 0-21 16,-23 9-4-16,14 0-4 15,16-5 0-15,-25-3-1 16,-6-4 0-16,34-12-1 0,-3-1 0 16,-21-4 0-16,11-3 0 15,12 1 1-15,-12-3 1 16,-2-1 0-16,16 7 0 15,2 1 3-15,3 8 8 16,14 14 14-16,-6-4 2 16,4 15-3-16,16-1-9 15,41-6-14-15,2 2-3 16,-30-13-1-16,-15-9 0 0,2-7 0 16,12-4 0-16,31 0 1 15,2-1 26-15,-36 2 18 16,-18-1 7-16,-1-2 9 15,10 4-26-15,35 2-17 16,1 1-7-16,-28 2-8 16,-8 2-2-16,4 3-2 15,20-1-1-15,37 10 0 16,11-8-1-16,14 5 0 16,-2 2 1-16,-4-10 1 15,1 7 0-15,-21-13 1 16,-13-4 0-16,-17-3-1 15,-14-5 2-15,8 0-1 16,8 0 0-16,22-3 1 0,13 0-1 16,10 1 0-16,6 2-1 15,-8-3 14-15,-4 0 0 16,-11-2 2-16,-7-1 0 16,-5 6-13-16,-3 0-2 0,1 0 0 15,4 0-1 1,6-2-1-16,5 3 1 0,5-3 0 15,4 1-1-15,9 1 1 16,-2-1-1-16,4 5 1 16,-2 4-1-16,-13-1 0 15,-6 3 1-15,-9 0-1 16,4 0-2-16,7 6-19 16,10 0-23-16,23-3-59 15,10-3-55-15,28-4-126 16,6-4-53-16,-1 0-67 15,-5-6 13-15,-21-3 142 16,-6-3 74-16</inkml:trace>
  <inkml:trace contextRef="#ctx1" brushRef="#br0" timeOffset="97610.01">5076 8323 561 0,'-2'2'317'0,"-4"6"-44"16,-2 6-49-16,-2 11-87 15,-7 4-35-15,-20 3-59 16,-9-1-19-16,-17-1-21 15,-2-3-1-15,9-1 0 0,6 1-1 16,16 2 2-16,6 3 7 16,12 11 25-16,5-2 16 15,6 4 44-15,9 2 17 16,31-6-2-16,31 1-11 16,45-9-42-16,3-3-22 15,28-7-24-15,8-3-5 16,-22 0-24-16,2-3-26 15,-17-2-85-15,-16-1-88 0</inkml:trace>
  <inkml:trace contextRef="#ctx0" brushRef="#br0" timeOffset="100704.38">9552 16162 0</inkml:trace>
  <inkml:trace contextRef="#ctx1" brushRef="#br0" timeOffset="98818.85">8359 6895 613 0,'9'-4'340'16,"6"-3"-98"-16,9-4-71 16,1 1-44-16,0-5-58 15,-3-1-19-15,-4-6-17 0,-1-5 12 16,-2-2 17-16,3-4 5 15,9 2-9-15,7-5-19 16,23 8-24-16,12 2-7 16,10-1-5-16,0 6-1 15,-21-5 1-15,-13-1 0 16,-20 0 2-16,-7-3-1 16,-4 6 0-16,-3 6 0 0,-6 6-2 15,-4 5-4-15,-4 6-7 16,-2 2-2-16,-3 8-1 15,-2 2 6-15,4 4 3 16,-3 1 2-16,3 3 7 16,2 5 5-16,1 3 16 15,-4-1 8-15,1 10 0 16,-11 2-5-16,-16 20-13 16,-5 18-8-16,-20 4-6 15,-4-2 1-15,2-18-2 16,5-16 0-16,11-11-1 15,10 2 0-15,14 10-1 16,4 7 1-16,4 5 0 16,3 3-1-16,5-8 0 0,-3-10-5 15,6-15-41-15,1-9-31 16,-4-14-51-16,8 0-24 16,-1-5-52-16,-3-1-29 15</inkml:trace>
  <inkml:trace contextRef="#ctx1" brushRef="#br0" timeOffset="100084.38">8272 7291 282 0,'0'-1'208'16,"0"-1"23"-16,0 1-83 16,1-3-14-16,-1 0-7 15,0 2-4-15,1-3 3 16,1 2 2-16,7-4-4 15,35-21-3-15,-21 27-25 16,2 1-20-16,0 0-33 16,1 2-13-16,-3 10-10 0,-5-7-1 15,-2-2-4 1,-2 10-2-16,-2 1-7 0,0 7-1 16,10 15 0-16,6-7-1 15,19-3 7-15,10 1-74 16</inkml:trace>
  <inkml:trace contextRef="#ctx1" brushRef="#br0" timeOffset="107043.84">7046 6586 707 0,'1'-4'328'15,"1"-5"-108"-15,-1 2-13 16,-1-1-30-16,-1 3-22 15,0 1-42-15,0 0-20 0,1 4-21 16,0 0-10-16,0-1-33 16,0 0-10-16,0 1-11 15,0-2-4-15,0 2-2 16,0 0-1-16,0 0 0 16,0 0-1-16,0 0 0 15,2 17 0-15,1 52 1 16,-8-20 1-16,-3 24 4 15,-6 2 0-15,-10-7 0 16,-5-9-1-16,-13-24 0 16,1-7 0-16,2-11 5 15,9-1 2-15,12-2 3 16,6-2-1-16,7-2-3 16,-2-5-1-16,4-3 5 15,-1-4 2-15,9-5-1 16,1 1-1-16,0-9-10 0,6 2-2 15,-5-4-3-15,1-5 0 16,9 2-3-16,1-6-2 16,7-6-21-16,3-10-18 15,0-4-36-15,0-2-14 16,-6-2 4-16,-2 6 16 16,-9 9 38-16,-1 2 18 0,0 13 18 15,-5 2 1-15,0 6 5 16,-4-2 3-16,2 7 17 15,-2 1 7-15,0 0-1 16,-1 5-4-16,0 1-20 16,0 0-6-16,0 0-2 15,0 0 0-15,0 0 3 16,0 0 1-16,8 16 4 16,11 34 3-16,-12-8 1 15,-2 5-1-15,-3 21-3 16,-1 3-3-16,-1-8-1 15,-2-6-1-15,1-18-1 16,-4-6-1-16,3-5-1 0,0 0 1 16,1 3-1-16,1 3-2 15,0 0-16-15,2 0-47 16,1-14-277-16</inkml:trace>
  <inkml:trace contextRef="#ctx1" brushRef="#br0" timeOffset="107342.85">7065 7012 555 0,'-67'-29'355'16,"65"29"4"-16,2 1-166 16,2 1-32-16,-2-2-72 15,0 0-36-15,0 0-11 16,0 0 5-16,5 2 6 16,-2 1-3-16,7 4-29 15,26 29-8-15,-25-31-14 0,4 5-55 16,8-6-234-16</inkml:trace>
  <inkml:trace contextRef="#ctx1" brushRef="#br0" timeOffset="107813.36">7627 6971 718 0,'-9'-55'357'16,"-8"50"-131"-16,2 0-84 16,5 2-20-16,1 3-33 15,2 4-11-15,3 2-11 0,-4-3-8 16,5 9-21-16,-1-2-9 16,-2 4-17-16,0 4-5 15,-7-4-4-15,-1 1-2 16,3 2 0-16,-1 1-1 15,0 0 0-15,-1 4 0 16,-5-4 0-16,5 4-1 16,11-2-1-16,9 0 2 0,19 5 6 15,0-2 4-15,-2 2 3 16,-4-4-3-16,-7-4-29 16,-1 3-123-16</inkml:trace>
  <inkml:trace contextRef="#ctx1" brushRef="#br0" timeOffset="108325.51">7963 7094 710 0,'49'-71'351'0,"-49"71"-93"16,0 1-76-16,-4 1-81 16,3-2-23-16,0 0-51 15,0 0-13-15,-4 10-4 16,-48 37-2-16,21-21 20 16,-7 7 10-16,-3 4 30 15,7 4 11-15,14-3 1 16,8-8 4-16,13-8-8 15,5-7 3-15,20-5 3 16,12-9-7-16,15-12-5 16,5-5-6-16,-14-7-20 15,-8 0-7-15,-18 5-18 16,-6-1-10-16,-3 8-24 0,-4 0-30 16,0 7-99-16,-4-1-85 15,-1 2-376-15</inkml:trace>
  <inkml:trace contextRef="#ctx1" brushRef="#br0" timeOffset="108609.33">7976 7411 1085 0,'3'9'563'16,"0"4"-207"-16,7 3-156 16,-1 1-66-16,-5-4-90 15,-1 2-14-15,-1 1-19 16,0-4-6-16,5 5-36 15,-4-7-67-15,2-3-307 16</inkml:trace>
  <inkml:trace contextRef="#ctx0" brushRef="#br0" timeOffset="118786.62">6324 15110 0,'0'0'16,"0"0"0,0 0-1,-38-3 1,18 3 0,11 0-1,1 0 1,-1 0-1,3 0 1,-17 5 0,-14 13-1,-15 11 1,6 2 0</inkml:trace>
  <inkml:trace contextRef="#ctx1" brushRef="#br0" timeOffset="118156.76">4958 5220 6 0,'28'-29'3'0,"-28"29"0"16,-3 0-1-16,3 3 17 15,0-3 23-15,0 0 30 16,0 0 18-16,0 0 49 16,0 0-1-16,0 0-5 15,0 0-12-15,0 0-60 16,0 0-22-16,-1 0-24 16,1 0 0-16,0 0 14 15,0-1 2-15,0-1 4 16,0 1-7-16,0 1-15 0,4 0-1 15,1 0 2-15,1 0 2 16,-3 0 0-16,2 0 0 16,-2 0-4-16,-1 0-2 15,-2 0-2-15,4 0 1 16,2-1 8-16,0 0 4 16,2 1 6-16,-4 0 0 0,1 0 2 15,3 0 1-15,-1 1 1 16,30 14-1-16,-24-2-9 15,-4-2-6-15,10 4-9 16,6 4-2-16,20 5-1 16,9 4 2-16,17 2 14 15,3 0 7-15,-11-4 9 16,-8-3 1-16,-23-2-7 16,-4-4-6-16,3-3-5 15,18 2-1-15,34 0-6 16,11-1-2-16,-1 3-5 15,-18-5 0-15,-32-3 4 16,-10 2 5-16,18 1 7 16,10 1 3-16,30 1 0 15,7 2-1-15,-24-3-3 16,-12 0-1-16,-27 3-4 0,-11-5-2 16,21 1-5-16,15 4 0 15,25-2-1-15,10 1 1 16,-16 1 1-16,-13 1 0 15,-27 2 3-15,-6 3 0 16,24 0 1-16,17 1 0 0,25-2-3 16,0-2 0-16,-28-1-2 15,-14-2-1-15,-7-2-1 16,14 1-2-16,33-5-1 16,7 3-1-16,-16-1 1 15,-15-2-1-15,-14 3 3 16,12-4 0-16,28 0 3 15,8 4-1-15,-16 1 1 16,-21 2-1-16,-9 6 0 16,13 0-2-16,32 8-1 15,3 2-1-15,-16 4-2 16,-20 7 1-16,6-1 0 16,13-2 0-16,16-5 0 15,3-5 1-15,-36-5 0 16,3-2 0-16,27-1-1 15,9 0 0-15,-2 0-1 0,-14 3 1 16,-24 8 0 0,-37-18 0-16,0 1 0 0,99 54 0 15,17 7 2-15,14-2 0 16,-54-35 4-16,3-7 0 16,-16-7 0-16,-11-4 1 15,-2-6-3-15,21 4 0 16,2 2 0-16,-7 2 0 0,-16 10 1 15,-7 0 0-15,34-1-1 16,0 9 0-16,-26 0 0 16,0-2-1-16,3 4 2 15,19-11-1-15,8-4 2 16,-9-3-1-16,-19-5-2 16,4-5 0-16,21 4-1 15,-5-2 0-15,-24 1-1 16,-9 4 1-16,15-2-1 15,18 9 0-15,-3 13 0 16,-12 1 0-16,-27 8-1 16,1-5 2-16,25-5 0 15,10-4 1-15,-10-10 0 16,-24-5 1-16,-30-5-1 0,-2-3 0 16,18-5 0-16,5 2-1 15,23-5 0-15,-1 2 0 16,-21 2-1-16,-4-2-1 15,-28 7 1-15,-8-7 0 16,-3 3-1-16,4 2 1 16,8-3-2-16,11 7 1 15,5 1 0-15,-4-1 0 0,-4-2 1 16,-8-2 0-16,-10-10 0 16,-3-1 0-16,-8 1 1 15,-2-2-1-15,-1 7-2 16,-3-6 0-16,1-1-10 15,-3-1-4-15,-2-3-37 16,-1 0-26-16,0-1-56 16,0 1-29-16,0 0-47 15,-1 0-30-15,-3-2-118 16</inkml:trace>
  <inkml:trace contextRef="#ctx1" brushRef="#br0" timeOffset="118544.93">14475 7627 821 0,'3'-3'327'0,"2"-2"-220"16,2 5-23-16,0 1-31 15,3 5-7-15,4 9 3 16,5 6 8-16,17 22 11 16,4 13 5-16,15 17-10 15,-5-2-14-15,-5-7-22 16,-3-14-13-16,-15-9-6 16,-3 5 6-16,-10 11 9 15,-5 7 2-15,-7-5 1 16,2-6-7-16,-5-18 1 15,-8-12 14-15,-12-12 11 16,-10-7 0-16,-17-4-9 16,-3-1-16-16,-11-1-15 15,3 0-3-15,12-5-85 16,5-4-88-16,22-5-321 16</inkml:trace>
  <inkml:trace contextRef="#ctx0" brushRef="#br0" timeOffset="125499.53">10293 10644 0,'0'0'15,"0"0"1,0 0-1,0 0 1,0 0 0,0 0-1,0 0 1,0 0 0,0 0-1,0 0 1,0 0-1,0 0 1,0 0 0,0 0-16,0 0 15,23-37 1,-17 25 0,0 1-1,0-1 1,5 1-1,-5-1 1,8-2 0</inkml:trace>
  <inkml:trace contextRef="#ctx1" brushRef="#br0" timeOffset="123516.02">10003 6283 265 0,'-15'-38'226'15,"12"45"21"-15,2-2-11 16,1-1-9-16,0-4-59 16,0 0-36-16,-1 0-71 15,0 0-25-15,0 0-22 16,0 0 2-16,-1 0 25 15,1 0 11-15,0 0 12 16,1-1 0-16,0 0-19 16,0 0-10-16,2-11-12 15,13-38-5-15,-9 25-7 16,1 0-3-16,2-3 4 16,6 3 3-16,13 2 11 15,3-1 3-15,18 2 2 0,-3 1-2 16,0 0-9-16,3 4-5 15,-13 0-10-15,2-1-2 16,-7 8-3-16,-7 0 0 16,-7 3-2-16,-5 2 1 15,-8 0-4-15,0 5-2 16,-3 7 0-16,-2 3-1 0,-2 3 4 16,-2 0 2-16,-1 0 1 15,0-4 1-15,-2 1 0 16,1-3-1-16,-3 5 1 15,0 4-1-15,-7 5-1 16,-4 3 1-16,-14 12 0 16,0 12-1-16,-16 24 0 15,0 9 1-15,5-1-3 16,0-12-5-16,19-24-10 16,4-13-2-16,8-11 2 15,12-1 4-15,2-7-8 16,1-4-13-16,1-4-24 15,-1-4-12-15,2-3 11 16,-2 2 10-16,0 0-8 16,0-1-28-16,0 1-255 15</inkml:trace>
  <inkml:trace contextRef="#ctx0" brushRef="#br0" timeOffset="129772.29">1377 12669 0,'0'0'15,"-130"90"1,26-15-1,35-21 1,32-16 0,14-6-1,8-6 1</inkml:trace>
  <inkml:trace contextRef="#ctx1" brushRef="#br0" timeOffset="128721.69">2759 2928 180 0,'-55'-47'124'0,"58"39"-4"16,-3 2 0-16,4-1-18 15,-4-1-8-15,-1 2 3 16,1-2 10-16,-4 3 1 0,8 5-2 16,-3 1-11-16,-1-1-10 15,0 0-24-15,0 0-13 16,0 0-21-16,1 0-9 15,9 4-11-15,29 29 0 16,-27-29 8-16,2 2 4 0,1-4 3 16,3 5 0-1,9 0-7-15,5 1-3 0,12 7-2 16,4 1 2-16,1 3 6 16,-4 0 5-16,-11 2 8 15,-4 0 1-15,5 3-5 16,12 5-4-16,25 7-9 15,8 6 1-15,3 18 6 16,-12 4 1-16,-25 1-1 16,-13-3-4-16,-11-16-10 15,1-5-2-15,6-5-2 16,4-2 0-16,17 19 4 16,-4 3 1-16,6 18 4 15,-4 9 1-15,-21-18-1 0,-2 0-2 16,-25-21-3-16,-8-11 0 15,-14 4 0-15,-13-2 0 16,-9 13-2-16,-4 5-1 16,1 8-2-16,9 5 0 15,10-12 0-15,8-3 0 16,4-21 0-16,3-4 2 16,6-5 2-16,-1-5 1 15,4 0 1-15,-1-4 1 0,4-3 1 16,-2-1 1-16,-1-3 1 15,4-2 1-15,-5-3 21 16,3-1 19-16,2 0 12 16,0 0-1-16,0 0-22 15,0-1-20-15,0 1-14 16,0 0-3-16,0-1-1 16,2-7-1-16,0-1 0 15,19-24-1-15,-20 25-1 16,8 3 0-16,-5-2 0 15,-1-3 0-15,3 3-1 16,-2-1 0-16,4 1 1 16,-1-1 0-16,1-2-1 15,-4-5 0-15,1-7-1 0,-4-8-2 16,-2-9-1-16,-5-6-1 16,-4-6 0-16,2 3 2 15,1 7 1-15,-3 1 0 16,4 11 1-16,1 0 0 15,-1-3 1-15,5-2 0 16,-1-14 2-16,-1-15 0 16,3-4-2-16,3-5 0 0,-1 10-11 15,-2 10-7-15,-3 11-5 16,-2 6-3-16,-3 0-3 16,2-2-3-16,-10-18-2 15,-2-7 1-15,-16-5 9 16,-10-3 8-16,-6 20 10 15,-6 6 2-15,7 15 2 16,6 11-8-16,8 5-66 16,7 1-37-16,5 3-55 15,4-4-6-15,6 2 52 16,2 2 33-16,2 2 47 16,-2 1 13-16,0 0 11 15,-4-1 4-15,-6 1 10 16,-4 2 3-16,-15-1 1 15,0 3 0-15,-6 1 0 16,4 2-25-16,10 3-104 0,6-1-53 16,13 1-85-16,6-1 18 15,16 2 112-15,2 2 54 16,6-3 89-16,-4 0 9 16,-5-1 10-16,-1-2 23 15,-8-2 16-15,-2 2-1 16,2-1-17-16,0 0-26 0</inkml:trace>
  <inkml:trace contextRef="#ctx1" brushRef="#br0" timeOffset="142179.1">3636 4603 480 0,'-28'28'167'0,"28"-33"-161"0,-3 3-3 15,5 1-5-15,-2 1-8 16,0 0 0-16,-2-1 1 16,1 0 12-16,0 0 27 15,0-1 41-15,-1-5 8 16,-1-1-2-16,2 0-20 16,-2-27-33-16,5 28-6 15,0 2 0-15,-2-2 4 16,0 4 2-16,-1 2-3 0,0-1-10 15,0 1-5-15,0 0-5 16,0 0-1-16,-1 0 0 16,-5 0 0-16,5-1 0 15,-2 2 0-15,-1 0 13 16,0 0 11-16,-4 2 16 16,-23 10 6-16,26-4 1 15,0 3-8-15,-3 8-13 16,-6 1-6-16,-7 15-11 15,-7 7-2-15,-8 9-3 16,-3 8-1-16,-1 1 0 16,-2-7-1-16,6-6 0 15,4-7 1-15,6-7 9 16,7 1 10-16,6 13 12 0,4 12 3 16,-1 20-5-16,0 1-8 15,-2-8-10-15,-11-12-3 16,-12-26 0-16,-16-7 2 15,-16-9 4-15,-5 0 1 16,5-1-1-16,12-1-1 16,20-3-5-16,12-5-1 15,12-7 2-15,5-1 3 0,0-7 7 16,5-1 1 0,1-2-6-16,1-5-5 0,0-2-10 15,0 1-2-15,-1 1 0 16,-3 0 0-16,-2 0 0 15,2 3-2-15,-3-1-1 16,-1 0-2-16,-5 5 1 16,-3 0 1-16,0 5 2 15,-1 3 0-15,0 2 1 16,6 3 1-16,4 2 1 16,2-3-1-16,5 4 1 15,0-1 0-15,0-3-1 16,-2 1 0-16,0-2 0 15,1-3-1-15,-1 0 0 16,1 0 0-16,0 0 0 0,-2 1 0 16,-9 2 0-16,-28 13 0 15,34-10 0-15,3-2 0 16,6 4 1-16,4-5 0 16,11 2 2-16,1-1 0 15,2 3-2-15,-6-2 1 0,-6-3-2 16,1 3 2-16,-5-5 0 15,1 0 1-15,-1 0 1 16,1 1 0-16,-1-3 1 16,0 2 1-16,2 0 0 15,-1-4 0-15,5 1-1 16,0-3-1-16,1 0 5 16,-2-1 5-16,1 2 13 15,2-4 4-15,3 1 3 16,-1-3-5-16,11-5-12 15,2-3-5-15,8-13-6 16,13-5-1-16,-6-11 17 16,6-3 4-16,4 5 2 15,-9 1 0-15,-2 7-17 16,-7 4-5-16,-13 6-1 16,-1 3 0-16,7 6 0 0,8 0-1 15,22-5-1-15,3-5-2 16,2-13 0-16,-5-17-1 15,-21-10 3-15,-7-7 2 16,-14 11 4-16,-10 12 0 16,-5 16-2-16,1 11-3 15,-5 0-4-15,3 5 0 0,6-4 0 16,0-1 0-16,7 1 2 16,-1-5 1-16,-2 2 0 15,-1 0 0-15,-1 5-3 16,-4 7-1-16,-4 5-6 15,-5 8-3-15,-3 9 0 16,-7 4 1-16,-8 12 4 16,-6 2 2-16,-10 7 1 15,0-3 0-15,0 0 2 16,5-1-1-16,3-5 1 16,7 2 0-16,8-2 0 15,-3 0 1-15,13 7-1 16,4 7 0-16,2 17 0 15,8 4 1-15,4 15-1 16,2-4 0-16,9-9 0 0,-1-10-1 16,2-13 1-16,5-1-1 15,-10 4 1-15,-4 7-1 16,-18 5-1-16,-23 2 0 16,-29 0 0-16,-8-5 0 15,0-6 2-15,9-9 0 16,10-11 0-16,-4 0 0 15,-32-8-2-15,-13 0 0 16,-2-5 0-16,14-2 1 0,35 1 1 16,13-2 2-16,19 0 1 15,4-2 1-15,-1-4 1 16,6-1 0-16,-3-2-1 16,-3-1-2-16,2-2-2 15,-7-3 0-15,-9-1 0 16,-6-3 0-16,-9 1 0 15,-2 2-1-15,-6-2-1 16,5 0 0-16,6-1 2 16,9 4-1-16,15 3 1 15,9 5-1-15,7 3 0 16,6 2 1-16,17 1 1 16,8 6 3-16,16 0 1 0,4 2 1 15,2-1 0-15,-5-1-1 16,-9-2 1-16,-9-1-1 15,-6 3 0-15,1-7 0 16,15-4-1-16,20 1 1 16,25-2-1-16,5-1 1 15,-16-4-1-15,-18-6 1 16,-32-9 0-16,-7-7 0 0,-10-19 5 16,0-3 3-16,-4-18 1 15,-3 3-1-15,-3 10-6 16,0 6-4-16,-1 18-2 15,1 3 0-15,-4 3 0 16,2 0 0-16,1-8 1 16,1-4 2-16,3-12 7 15,1-9 2-15,11-4 1 16,-2 1-2-16,8 14-5 16,3 9-3-16,-3 12 1 15,1 5 2-15,-5 8 2 16,-5 2-1-16,-3 4-3 15,0 1-1-15,-4 3-4 16,1-3 0-16,1 3 0 16,2-2 1-16,9-3-1 15,8 3 0-15,8-2 1 0,2 0 0 16,-3 4 2-16,-5-3-1 16,-11 3 0-16,-5 2-1 15,-10-3-2-15,-2 4-2 16,-4 0-1-16,2 0 1 15,1 0 1-15,0 0 0 0,-1 0 1 16,-5 4-1-16,6-4 2 16,-2 2-1-16,0 4 1 15,2 2 0-15,3-1-1 16,21 31 0-16,-12-28-1 16,-2 2 0-16,-5 4 0 15,-1 1 0-15,-1 8-1 16,-2 8 0-16,-2 13 0 15,-6 8 0-15,-6 14 0 16,-7-5 1-16,-10-6 0 16,-4-10 1-16,-3-13 1 15,4-2 0-15,0 4 0 16,1 4 0-16,-1 13 0 16,0 10 0-16,2 7 0 15,6 0 1-15,3-12-1 0,1-15 0 16,7-12 0-16,-7-9-1 15,-8-5 1-15,-11-1 0 16,-20-2-1-16,-12 3 1 16,-2 1 0-16,8-2 0 15,15 1 0-15,16-8 0 16,17-1 1-16,8 0 0 16,6-6 0-16,1 5 0 0,0-6-2 15,-1 0-1-15,1-5-3 16,-3-5 0-16,-3-2 2 15,1 0 1-15,-2 4 1 16,0-1 1-16,4 4-1 16,-1 1 0-16,4 3 0 15,1 2 0-15,0-2 1 16,3 0 0-16,0 0 1 16,0-1 1-16,0 0-1 15,2 0 0-15,11-3 0 16,30-6 0-16,-27 4-1 15,-4-3 0-15,7-2 0 16,3 0 0-16,15-2 0 0,10 2 0 16,9-2 0-16,7 0 1 15,-6-1-46-15,-6-5-44 16,-12-9-129-16,-11-10-90 16</inkml:trace>
  <inkml:trace contextRef="#ctx1" brushRef="#br0" timeOffset="164888.4">13791 7151 500 0,'9'-7'175'0,"4"-8"-141"15,-2 3-28-15,1 6 24 16,-7-4 19-16,-1 3 44 16,2 2 23-16,-3 0 25 15,2 2 1-15,-2 1-28 0,-3 0-20 16,0 1-36-16,0 0-15 15,-1 0-10-15,0 1 1 16,-17 5 9-16,-60 26 6 16,-2 13 6-16,-3 21-2 15,11 22-9-15,10 0-4 16,23-11-15-16,0-9-6 0,-21 7-10 16,-19 8-4-16,-10 14-1 15,6-6-2-15,24-32-2 16,17-12 0-16,24-26-27 15,4-5-13-15,2-8-31 16,1-6-23-16,-2-1-74 16,3-3-88-16</inkml:trace>
  <inkml:trace contextRef="#ctx1" brushRef="#br0" timeOffset="165250.04">12984 7135 1372 0,'1'0'487'16,"3"0"-385"-16,1 31-94 15,2 19 9-15,12 35 34 16,1 6 5-16,18 6-5 15,10 23-13-15,20 18-26 16,10 11-11-16,-3 52-236 16</inkml:trace>
  <inkml:trace contextRef="#ctx1" brushRef="#br0" timeOffset="173972.79">5531 8412 753 0,'0'-1'257'0,"7"5"-241"0,-1 4-27 15,-1 1-1-15,1 5 0 16,-2-6 6-16,-6-2 4 15,-2 2 7-15,-3 1 11 16,-14 4 19-16,-9 3 11 16,-34 0 9-16,-19 0-7 15,-8 3-16-15,8 1-11 16,28 6-14-16,11 0-2 16,-4 8-3-16,-7-2-1 0,-12 4 0 15,1 2 0-15,22-6 1 16,11-1-2-16,20-7 0 15,6-2 0-15,6-7 1 16,2-3-1-16,4-2 1 16,-1-2 0-16,0-5 0 15,-3 2-1-15,-3-5 0 16,0 0-1-16,1 0-3 16,0 0-3-16,1 0-7 15,0 0-2-15,0-1 0 16,23-2 2-16,49-5 8 15,-19 4 3-15,6 3 7 16,-5 1 12-16,-7 10 15 16,-6 1 0-16,25 4-13 0,17-3-39 15,16 1-69-15,-1-5-5 16,-33-2 13-16,-21 0 41 16,-26-5 73-16,-4 2 9 15,-7 2-5-15,-1 1-15 16,-3 1-77-16,-4-2-92 15</inkml:trace>
  <inkml:trace contextRef="#ctx1" brushRef="#br0" timeOffset="175214.01">2141 7634 861 0,'0'0'318'0,"4"1"-248"16,-1 9-45-16,2 5-22 16,-1 5 2-16,-2 8 9 15,-1 1 5-15,-5 1 17 16,3 8 13-16,0 5 9 16,0-1 1-16,1 3-9 15,-1-6-8-15,1 2 2 16,4 5 3-16,4 29 4 15,6 25 0-15,18 11-2 16,11 2 1-16,16 11-4 16,4 5-6-16,-4 3-18 15,-9-1-10-15,-11 9-8 0,-9-9-2 16,-11-6 2-16,0-4 1 16,-2-13-1-16,-1-4-2 15,0 0 2-15,-1-4-76 16,-2-38-319-16</inkml:trace>
  <inkml:trace contextRef="#ctx1" brushRef="#br0" timeOffset="176509.36">3163 8968 880 0,'2'-6'279'15,"8"2"-355"-15,0 0-35 16,-5 4-14-16,-1 4 7 0,-9-3 53 15,-3 0 31-15,-3 3 24 16,0-6 4-16,3 1 10 16,2-1 4-16,3-6 37 15,2 3 30-15,1-5 56 16,0-4 22-16,2-1-10 16,-1-6-25-16,-2-3-56 15,0 1-24-15,-4-3-30 16,5 7-5-16,0 8-2 15,-2-4 1-15,-1 4-2 16,-6-6 0-16,3 2-2 16,-3 2-1-16,5 5 2 15,-1 1 1-15,5 1 4 0,0 1 3 16,1-1 6-16,1 0 1 16,-4 0-1-16,2 4-3 15,0 2-7-15,0 0-1 16,-1 0 1-16,0 0 2 15,-1 2 6-15,-29 25 5 16,-80 47 22-16,12-25 7 16,-5 4 22-16,3 2 5 15,-20-17-11-15,-3-7-7 0,3-7-24 16,7-5-10-16,21-4-12 16,-3 0-3-16,-14-6-1 15,3-3 4-15,40 1 21 16,22-1 8-16,23 0 6 15,3 2-1-15,-3 0-21 16,-3 6-8-16,-7 0-8 16,0 1-3-16,8 1-1 15,3-6 0-15,12 3-1 16,4-8 1-16,15-5 0 16,6-4 0-16,9-11-1 15,6 0-2-15,2-6 1 16,-2 3 1-16,-6 1 1 15,-2 4 2-15,-2 1-1 0,5 1 0 16,29 3-2-16,15-4-1 16,31 4-2-16,0 6 2 15,-17-4 0-15,8 4 1 16,22-1 2-16,7-2 2 16,1 2 0-16,-12-2 1 15,-6-5-3-15,5 2-1 0,0-7-1 16,-11 3 1-16,-48-8 0 15,-11-6 0-15,13-1-1 16,4-6-1-16,14 2-1 16,-1 2 0-16,-16 4-1 15,-10 8 1-15,-17 8-2 16,-5 2-1-16,-13 5-1 16,0 1-2-16,-9 3 0 15,-5 2 0-15,-10 8 4 16,-14-3 2-16,-17 4 2 15,-6 1 0-15,-16 3 0 16,-2 3 1-16,12 2 0 16,1-2-1-16,-17 1 1 15,-29-2-1-15,-20-7 0 16,-9-6 0-16,-36-4 0 16,20-4 1-16,13-6-1 0,-17 2 0 15,20-1 0-15,11 7 0 16,5 0 0-16,26 3 0 15,37 0 0-15,0 2 0 16,2 3-6-16,6 0-43 16,39 2-287-16</inkml:trace>
  <inkml:trace contextRef="#ctx1" brushRef="#br0" timeOffset="179513.01">3125 8980 447 0,'34'-10'163'0,"-27"10"-123"0,-1 0-40 16,-2 2 5-16,-4-2 78 15,-1-2 26-15,0 2 46 16,0-1 12-16,0 0-53 16,0 0-18-16,0 0-31 15,-1 0-6-15,2 0-1 16,0-1 2-16,0 1-1 15,0 0-5-15,0 0-19 16,0-1-8-16,0-3-13 16,0 4-4-16,0-3-6 15,-1 3-1-15,0 0-2 16,0-1 0-16,0 1 2 16,0-2 1-16,-1 2 5 15,1-1 4-15,0 1 5 0,0 0 0 16,0-1-5-16,0 1-3 15,0 0-6-15,-1 0-2 16,1 1 0-16,0 0-2 16,0 0 1-16,0 1 0 15,-1 6-1-15,0 6 0 16,2 28 0-16,4-27 0 16,5 8-1-16,-1-5 1 15,6 7 1-15,7 8 0 0,4 17 1 16,3 12-2-16,-1 17 0 15,-7-2 0-15,-13-15-2 16,-7-11 2-16,-14-14 0 16,-2-1 0-16,-5-2 0 15,-1 8-1-15,0 14 0 16,2 5 1-16,1 4 0 16,6 1 0-16,2-17 0 15,2-6-1-15,1-16 1 16,-3-5 0-16,4-6-2 15,-5-6-1-15,-9-4-2 16,-3 0 1-16,-24-4 1 16,1-1 2-16,-13 0 2 0,-3-4 0 15,10-3 0-15,4-1 0 16,22 0 0-16,5 0 0 16,13 1 1-16,1 0 1 15,3 2 0-15,3-4-1 16,-2 1 0-16,0-2-2 15,2-2 2-15,0 2-1 16,-1-5 3-16,3 5 0 0,-2-3-1 16,0 0-1-16,6 5-2 15,-1 4-1-15,10 6-1 16,10 5-1-16,22 8 2 16,10-2 1-16,26 3 1 15,2-1 1-15,-16-3 2 16,-10 2 0-16,-23-2 0 15,-10-4-1-15,0-6-1 16,2-2 1-16,8-9-1 16,4 0 2-16,11-11-1 15,5-2 1-15,2-12 0 16,1-7 0-16,-9-6 0 16,-7-5 1-16,-18 3 1 15,-4 5 0-15,-5 9 0 16,-2 3-1-16,-1 9-3 0,-2-1-1 15,-5-6 0-15,-4 0 2 16,-4-10 0 0,0-6 0-16,-1-9 0 0,4 1 0 15,-3-5 1-15,0 7 1 16,0 13 3-16,-1 4 2 0,2 15-1 16,0 0-1-16,-1 6-5 15,1-1-3-15,0 1 0 16,-4 5 0-16,-6-6-1 15,-3 4 1-15,-5 1 0 16,-2 0-1-16,-4 7 1 16,1 3 0-16,-2 1 0 15,3 1 0-15,3 0-1 16,6 5 0-16,9 2 1 16,5 3 1-16,9 10 5 15,2-5 1-15,5-1 3 16,6 9 0-16,5-1-2 15,-4 9-3-15,6 17-2 16,-7 3 0-16,-5 16-2 16,-4-3 0-16,-10-11 0 15,-1-7 0-15,-6-16 0 16,0-4 0-16,-2 4 0 0,-5 1-1 16,-2 17 0-16,-6 7 0 15,-15 7 0-15,-10-2-2 16,-15-18 1-16,0-7 0 15,8-17 1-15,13-4 3 16,17-3 0-16,5-5-1 16,4-2 0-16,1-1-1 0,-5-5 0 15,2 0 0-15,2-2 0 16,-2-2 0-16,4-4 0 16,-2-2-1-16,1-5 1 15,7-3 0-15,-1-6-1 16,2-6 1-16,0-1-1 15,-1 0 1-15,4 2-1 16,-4 0 0-16,5 2-2 16,1 4 1-16,1 5 0 15,11 4 0-15,6 7-1 16,6 4 1-16,9 11 0 16,-6 1 1-16,-1 5 2 15,-1 3 2-15,16-4-1 16,21 3-1-16,16-14 0 15,8-6-1-15,-16-19 0 0,-17-7 1 16,-25-5 2-16,-9 2 2 16,-9 3 0-16,0-1-1 15,-4 2-3-15,1 0-1 16,-1-8-1-16,0-5 0 16,-2-7-1-16,0-6 0 15,-2 3 1-15,1 3 0 16,-3 7-3-16,1 6 0 0,-1 5 0 15,0 4-1-15,-1 6 4 16,-2 2 0-16,2 0 0 16,-1 3 0-16,3 5 0 15,-2-2 0-15,0 6 0 16,-1 1 0-16,-3-1-1 16,4 7 0-16,-4 0-1 15,3 3 0-15,1-3 0 16,-1 0 0-16,1 0 1 15,0 0 0-15,0 0 1 16,0 0 0-16,0 0 1 16,-9 4-1-16,-2-1 0 15,-28 36 0-15,27-26 0 0,-1-4 0 16,8 5 0-16,1 1-1 16,7 5 1-16,8 9-1 15,5 22 1-15,1 10 0 16,1 20 0-16,-3-1 0 15,-5-16 0-15,-4-10 0 16,2-18 1-16,-5-4-1 16,-2 0 2-16,0 8-1 0,-4 6 1 15,-1 1 1-15,-6 4 1 16,-3-3 0-16,-12-13-2 16,-4-4 0-16,-11-15-2 15,-2-5 0-15,1-5 0 16,1-1-2-16,5-3 0 15,4-2-2-15,3-2-23 16,5-3-18-16,9 3-93 16,5-3-119-16</inkml:trace>
  <inkml:trace contextRef="#ctx1" brushRef="#br0" timeOffset="183295.72">1620 9562 110 0,'79'-46'44'16,"-78"32"-17"-16</inkml:trace>
  <inkml:trace contextRef="#ctx1" brushRef="#br0" timeOffset="183355.26">1678 9284 97 0,'-4'-20'54'0</inkml:trace>
  <inkml:trace contextRef="#ctx1" brushRef="#br0" timeOffset="184470.93">1241 8959 338 0,'-6'0'174'0,"-2"-1"-46"16,5 1-64-16,-1 0-18 16,4 1 4-16,0-1 14 0,0 0 9 15,0 0 8-15,15 3 10 16,31 7 1-16,-19-9-4 16,5 3-6-16,-4-4-18 15,2 0-9-15,-4 4-22 16,-9-4-9-16,2 4-7 15,-5 0 2-15,-9-3 13 16,5 3 5-16,-8-4 0 16,-1 0-5-16,-1 0-15 15,0 0-6-15,0-2-5 16,0 1-1-16,0 0 3 16,0 0 3-16,0 0 2 15,0 0 2-15,0-1-3 16,0 1-1-16,0 0-3 15,0 0-4-15,0 0-2 0,0 0 0 16,0 0-2-16,0-1 1 16,0 1 3-16,0 0 2 15,0 0 5-15,0 0 2 16,4 0 3-16,1 1 0 16,5 0 1-16,-3 0-2 15,25 7-4-15,-24-3-3 16,-5 1-4-16,2 1-2 0,2 2-1 15,-6-4-1-15,2 4 1 16,-1-2 0-16,-2 2-1 16,4 0 1-16,-4 1 0 15,1-3-1-15,2 5 1 16,-1 1 1-16,1 6 1 16,7 8 1-16,-6 6 2 15,3 8 0-15,0 6 2 16,-2 2 2-16,2 5 3 15,0-6 3-15,-1-5 5 16,0-8 2-16,2-7 3 16,-3-5 1-16,8-1-3 15,2-4-4-15,12 1-6 16,11 2-4-16,16 3-4 16,10 4-2-16,2 5-1 0,-2 9-1 15,-17-3 0-15,-9 2 0 16,-14-2 0-16,-11-6 0 15,1 1-2-15,2-2 2 16,0-6-1-16,6-2-1 16,7-6 2-16,2-3-1 15,12-4 2-15,1-1 2 0,-2-6 5 16,-3-1 8-16,-12-2 13 16,-6-2 4-16,-10-2 0 15,-1 2-5-15,-2-1-14 16,1 0-5-16,0 2-8 15,3-1-3-15,2 3 0 16,1 1-1-16,-3 4 0 16,0-1 0-16,-3-3 0 15,-3 1-4-15,-4-3-9 16,-4-1 0-16,1 0 0 16,-1 0 3-16,-11-3 9 15,-50-9-1-15,22 7-4 16,-14-2-3-16,-4 2-6 15,5-1-4-15,6 0-8 16,14 5-2-16,15 2-10 0,8 1-2 16,6 8 5-16,0-2 4 15,1 1 15-15,3 1 6 16,-3-3 5-16,3 2-2 16,0-4-5-16,-4-2-1 15,-2-5-3-15,1-1-21 16,-1-2-119-16,1 2-159 15</inkml:trace>
  <inkml:trace contextRef="#ctx1" brushRef="#br0" timeOffset="186855.07">4584 8626 421 0,'0'-4'205'0,"1"-6"-40"15,-1 1-103-15,0 6-35 16,0 0 5-16,0-1 6 15,0 3 12-15,0 0 34 16,0 0 4-16,0 0-5 16,0 0-4-16,0 0-19 15,0-1-12-15,0 1-15 16,0 1-3-16,0 0-3 16,0 0 4-16,0 0 2 15,3 4-3-15,1 3-9 16,1 2-2-16,22 31 3 0,-20-29 1 15,-2-3-1-15,-2-1-2 16,-3-6-5-16,0 0 6 16,-1-1 21-16,0 0 11 15,1-1 6-15,0 0-7 16,0-1-22-16,0 1-10 16,0-2-7-16,1-5-1 0,2-1 0 15,15-28-1-15,-9 26-4 16,-1 3-1-16,6 0-4 15,3 0 0-15,5 3-1 16,3-1 0-16,6 2 0 16,1 2-1-16,8 1 1 15,3-2-1-15,2 4 2 16,-1-1 1-16,-8 5 4 16,-4 5 1-16,-8 2 7 15,8 5 2-15,26 10 3 16,17 4-1-16,27 12-4 15,-6 6-3-15,-23 8-5 16,-9-3 0-16,9-7-2 16,9-9 1-16,26-11 3 15,-3-1 5-15,-31-5 6 0,-1 2 2 16,11 0 0-16,18-1-2 16,8 11-5-16,-11 9-4 15,-25 11-3-15,9 10-1 16,27 3-4-16,6-8 1 15,-9-9-2-15,-4-7 0 16,6-13 0-16,11 2-1 16,2 2 1-16,-4 5 0 0,9 13 2 15,-2 9 5-15,-1 6 2 16,5-4 2-16,-5-7 0 16,-3-12-4-16,4-9-3 15,-1-3-1-15,3-3-2 16,-1 6 0-16,4 9-1 15,7 8 1-15,-4 17-1 16,-2 4 1-16,33-8 0 16,0-5 0-16,-29-18-1 15,9-7-1-15,14-6 0 16,-17 0 0-16,0 4 0 16,18 6 0-16,-16 9 0 15,-14 5 0-15,18 9 0 16,1-1 0-16,-21-8-1 0,2-9 1 15,20-8-1-15,-9-8 0 16,-14-4 2-16,8 0-2 16,-1-1 2-16,-4 2 0 15,-1 13 1-15,-1 1 3 16,7 8 2-16,-7 2 1 16,-1 0 0-16,-3-7-2 15,-9-4-1-15,7-4-1 0,-4-11-2 16,-1 0-1-16,-10-5-1 15,7 2-1-15,5-3 1 16,-6 1-1-16,-10-1 0 16,-4 3-1-16,14 3-2 15,0 0-1-15,-32 2-1 16,-24 1 0-16,-18 0 2 16,6 1 1-16,9-3 2 15,-1-4-1-15,-5 2-37 16,-4 0-36-16,-18-2-129 15,-4 1-145-15</inkml:trace>
  <inkml:trace contextRef="#ctx1" brushRef="#br0" timeOffset="187271.03">14223 11098 1712 0,'5'1'540'16,"11"4"-526"-16,2 16-95 15,1 7-8-15,6 15 61 16,-1-4 16-16,-3-6 14 16,5-3 14-16,-3-1 25 15,2 3 11-15,21 5 7 16,19-3-12-16,21-6-23 16,5-1-13-16,-22-6-7 15,-20 3 6-15,-33-6 16 16,-13 0 10-16,-12 6 22 15,-9 1 2-15,-6 25 0 0,-6 7-4 16,5 22-15-16,2-1-10 16,4-19-27-16,-1-9-84 15</inkml:trace>
  <inkml:trace contextRef="#ctx1" brushRef="#br0" timeOffset="188479.3">10197 9515 1105 0,'-34'-35'502'0,"51"26"-79"0,10 9-442 16,0 2-15-16,8 7 16 15,1 1 7-15,-1-4 3 16,5 5 1-16,-7-3 8 16,-3 6 0-16,-7-3 2 15,-1-1 1-15,-2-4 7 16,8 1 6-16,17 0 8 16,8 2 4-16,18 9-5 15,-2 4-4-15,-14 19-8 16,-12 5-4-16,-27 14-4 15,-15-2-1-15,-25-10-1 16,-13-6 3-16,-21-15 9 16,-8-5 3-16,0-10 9 15,4-2 4-15,18-5 2 16,12 3 3-16,6-2 0 16,-3 2-3-16,-20-4-3 0,-8-4-4 15,-7 3-5-15,0-1-3 16,16 1-6-16,5 1-2 15,10-1-4-15,4-1-1 16,9 6-2-16,5 0-1 16,7 1 2-16,3 2 1 15,1-4 6-15,2 3 1 16,-1 0 4-16,3 2 2 16,6 1-1-16,5 2 0 0,22 10 1 15,19-2 1-15,39 5 3 16,12 7 3-16,-11 5 4 15,-5 10 0-15,23 1-3 16,11-3-6-16,6-8-7 16,9-2-3-16,-5-3-5 15,-6 4-1-15,-6 6-2 16,-18 1-6-16,-44-5-55 16,-10-13-30-16,1-23-35 15,1-7 1-15,-15-13 34 16,-10-2-11-16,-17 7-128 15,-8 0-163-15</inkml:trace>
  <inkml:trace contextRef="#ctx1" brushRef="#br0" timeOffset="193610.33">17261 10709 1207 0,'-2'0'414'0,"-6"-2"-380"15,1 4-32-15,-2 8-4 16,-9 4 1-16,-6 3 1 15,1 1 0-15,2 4 12 0,4 0 9 16,7 8 22-16,3 5 10 16,7 3 7-16,1 2-3 15,10-1-4-15,2 3-2 16,0 24 7-16,-4 25 2 16,-11 24 9-16,-10 4 8 15,-21 14-3-15,-8 5-4 16,1-4-17-16,3-4-9 0,23-8-12 15,14-7-3-15,38-1-4 16,10 1-2-16,21-15-7 16,5-2-2-16,-21 15-5 15,-6 1-3-15,-28-11-1 16,-8-20-2-16,-9-13 0 16,-5 2-1-16,-9 17-2 15,-6 0-12-15,-18-24-49 16,-4-12-36-16,-10-30-101 15,-2-7-64-15,3-8-270 16</inkml:trace>
  <inkml:trace contextRef="#ctx1" brushRef="#br0" timeOffset="194321.27">15863 12027 1279 0,'-5'27'423'16,"4"-27"-395"-16,1 0-62 15,0-1-10-15,0 1 34 16,0 0 21-16,0 0 2 15,0 0 9-15,0 0 7 16,1 0 11-16,8 3 2 0,4-2 2 16,33-2 0-16,2-2-7 15,17-3-2-15,36 4-8 16,4 1 1-16,-7-5 14 16,11 4 12-16,23 0 19 15,6-3 4-15,58-1-1 16,-10-2-2-16,-19-1-3 15,35 1-2-15,-51-1-14 16,-3 3-10-16,33 2-20 16,-35 1-9-16,-12 1-11 15,15 2-2-15,-21-4-2 16,-6-3-1-16,-2 0-1 16,-22-4-19-16,-22-4-116 15,7 5-138-15</inkml:trace>
  <inkml:trace contextRef="#ctx1" brushRef="#br0" timeOffset="201086.88">15953 11816 620 0,'-56'-38'173'15,"63"24"-144"-15,9 1-102 16,3-1 2-16,8 4 70 16,5 1 9-16,6 2 15 15,1 5 12-15,-2 3 14 16,-4 1 3-16,-11 10-10 15,-10 1-12-15,-16 7-13 16,-7-3-4-16,-14 1-3 16,1 2-2-16,-1-1-6 15,3 5-1-15,9-6 0 16,2-5 0-16,11-3 14 0,0-1 12 16,9 1 14-16,2 3 6 15,7 0-7-15,-1 0-13 16,-5-3-14-16,-1 1-6 15,-9-4-5-15,0 0 1 16,-5-4 28-16,-1-2 21 16,-2-3 36-16,5 1 12 0,0 0-14 15,-1 0-17-15,1-1-28 16,0 1-11-16,0 0-4 16,0 0 5-16,0-1 3 15,-1-1 2-15,1 1-9 16,0 1-9-16,0 0-12 15,0 0-3-15,0-1-2 16,0 1 1-16,-1 0 6 16,1 0 7-16,0 0 4 15,1 0 3-15,0 1-6 16,0 0-4-16,8 1-7 16,9 5-1-16,31 12-3 15,-25-11 0-15,0 1 0 16,0 2 0-16,-5 0 0 0,-3 1 0 15,-3 2 1-15,-3-6-1 16,0 7 1-16,2 2 1 16,0 4 3-16,1 5 3 15,3 6 6-15,-3 2 6 16,-2 4 11-16,0 6 2 16,2 3-3-16,1-3-6 15,10-3-13-15,5-1-6 0,4-14-3 16,10 1 0-16,-2-10-2 15,3-6 0-15,2 1-1 16,-3-2 1-16,1 2-1 16,-3 3 2-16,-7-2 0 15,-6-2 0-15,-2-3 3 16,1 1-1-16,21 0 1 16,19-2 0-16,29 0-1 15,3-2 0-15,-20-1-1 16,-15-3 0-16,-16-4-2 15,7-4 0-15,24-5-1 16,14-2 1-16,-3-3 1 16,-13 1 0-16,-24 2 1 15,-12-3 0-15,9-1-1 16,13-3 1-16,30-8-1 0,2-2-1 16,-19-4-1-16,-15-1 0 15,-36 2-2-15,-8 2-1 16,-7 4 0-16,-3-2 1 15,-5 2-1-15,-1 4 0 16,0 2-1-16,-3 4 0 16,-3 2 1-16,-3-1 1 0,1 3 2 15,-5 0 0-15,4 4 0 16,-2 2 0-16,1 4-2 16,0 3-2-16,-3-2-2 15,-2 2 0-15,-4 0 0 16,3 1 2-16,1 1 2 15,4 0 2-15,5-1 1 16,0-4 1-16,6 4 1 16,-2 0 1-16,1 0-3 15,1 1 0-15,-1 0-1 16,0 0 0-16,-1 0 0 16,1 0 0-16,-7 2 0 15,-8 3 0-15,-28 10-1 16,30-11 1-16,2-1 1 15,4-3 1-15,2 0 0 0,1 0 1 16,1-4-1-16,-3 4 0 16,1-2-2-16,0 2-3 15,4 0-42-15,1 0-45 16,0-1-105-16,-1-1-38 16,2 1 17-16,0 0 44 15,0 0 106-15,0 0 39 16,0 0-25-16</inkml:trace>
  <inkml:trace contextRef="#ctx1" brushRef="#br0" timeOffset="205683.17">16091 12952 503 0,'41'-18'206'0,"-38"13"-135"15,-3 3-17-15,0 0-26 16,0 1-17-16,-1 0-11 16,-1-1-2-16,1 1 1 0,0 1 4 15,-9 0 21-15,-3 3 6 16,-23 8 7-16,36-3 5 16,12-1 4-16,5-1 7 15,6 5 17-15,4-1 2 16,3 3-14-16,-11-2-12 15,4 0-21-15,-10 1-10 0,-10-2-8 16,-1 4-3-16,-16-4-1 16,-2 0 0-16,-11-2 2 15,-4-3 1-15,-2 1 1 16,-3-2 1-16,7-2-2 16,6-1 2-16,11-1 30 15,7 1 16-15,5-1 20 16,7 0-1-16,6 0-26 15,7-1-17-15,7 1-20 16,-3 1-4-16,-1 0-5 16,-1-1-1-16,-8 2 1 15,-1-2-1-15,-7 0 1 16,0 0 1-16,-5-2 2 16,-1 1 0-16,0 1-1 15,-1 0-1-15,1 0-1 0,0 0-1 16,-1 0 0-16,0 0 1 15,-5 18-1-15,-18 32 1 16,7-17 0-16,5 5-1 16,-2 0 0-16,-3 0 0 15,-2-3 1-15,-5 0 1 16,3-5 0-16,7-6 3 16,3-8 5-16,4 1 1 0,7-6 3 15,0 1-1-15,3-6-3 16,6 0 0-16,2 2-1 15,3-3 0-15,9 3-1 16,0-1 0-16,4-6 5 16,7 4 3-16,8-6 7 15,4-6 3-15,3-1 5 16,-5-9 1-16,-8-6-2 16,-6-8-2-16,17-18-8 15,18-8-3-15,21-11 1 16,6 2 0-16,-17 11-2 15,-21 4-2-15,-27 8-9 16,-9 2-2-16,-8-11-2 0,2-8-1 16,7-11-2-16,2-2 0 15,15 12-1-15,6 8 0 16,12 22-1-16,4 8-26 16,-5 8-161-16</inkml:trace>
  <inkml:trace contextRef="#ctx1" brushRef="#br0" timeOffset="206384.05">18274 13288 579 0,'15'-18'138'16,"17"-22"-251"-16</inkml:trace>
  <inkml:trace contextRef="#ctx1" brushRef="#br0" timeOffset="207095.19">18620 12748 388 0,'4'-13'255'16,"2"-14"-7"-16,2 6-71 16,0 2-10-16,-5 1-39 15,-5 6-28-15,-11 0-50 16,-5 2-20-16,-13-2-23 0,-5 0-3 15,-8-3 0-15,-1 2-1 16,9 1 0-16,3-1 1 16,12 1 1-16,5-2 3 15,2 4 3-15,0 1 1 16,-3 7-1-16,-4 2 1 16,-12 7 0-16,-5 5 2 0,-12 6 1 15,-7 4 1-15,-3 13 11 16,5 14 2-16,13 31 10 15,11 13 3-15,13-2-5 16,10-9 2-16,8-26 2 16,0-11 1-16,11 13 3 15,1 7 0-15,18 19-10 16,12 4-7-16,19-17-14 16,6-3-4-16,-4-22-7 15,-7-1 0-15,-16 7 1 16,-6-2 1-16,0-4 5 15,11-13 1-15,52-28 1 16,13-9 0-16,2-31 10 16,-10-6 10-16,-19-7 10 15,-5-2 3-15,17 11-13 0,-3 1-11 16,-34-16-16-16,-16-20-5 16,-30-26-5-16,-11-2-2 15,-17 17 0-15,-10 15 0 16,-20 5 2-16,-9-14 1 15,-13-19 2-15,2 2 0 16,10 19 1-16,12 20-1 16,16 30-5-16,1 5-1 0,-25 11-6 15,-24 6-8-15,-37 3-9 16,-3 2-2-16,17 7 5 16,5-1 9-16,-3 4 12 15,-8 2 4-15,8 5-62 16,21 11-72-16</inkml:trace>
  <inkml:trace contextRef="#ctx1" brushRef="#br0" timeOffset="-198192.27">14434 11764 392 0,'-2'8'142'16,"-5"10"-110"-16,5 0-28 16,-4 0-1-16,2-2 14 15,2-5 56-15,0-3 25 16,2-5 34-16,-2-1 6 0,2 0-26 15,-2-2-11-15,1-2-13 16,1 1-10-16,-1 0-18 16,0 0-10-16,0 0-19 15,-3-8-6-15,0-4-13 16,-11-32-3-16,10 18-3 16,3 3-2-16,2-10 2 15,3 0-1-15,7 7 0 16,0-3 1-16,4 8-3 15,0 0 0-15,-1 1-2 16,4 5 1-16,-2-3-1 16,3 3 1-16,2 0 1 15,-3-3 0-15,1-1-1 16,3 2 0-16,1-9-2 16,7-2 0-16,10-7-1 0,4-6 1 15,7-4 3-15,0 5 8 16,-5 7 24-16,-11 5 7 15,-9 14 5-15,-6-2-6 16,-6 2-25-16,3 5-6 16,-2 1-8-16,3 3-1 0,-2 4-1 15,-1 0-1-15,-5 1 0 16,-6-2-1-16,-3-1 1 16,-10-2-1-16,0 3 0 15,-3 0-1-15,-5 3-1 16,1 0 1-16,2 6-1 15,-3-3 1-15,4 6 0 16,1 2-1-16,-10 2 0 16,1 1-1-16,-4 1 0 15,-4 0 1-15,2 3 0 16,4 4 2-16,-1 0 1 16,8 7 1-16,6-6 1 15,-1 1-1-15,-1 0 1 16,-1-4-1-16,-5 3 1 15,-1-4-1-15,-4-2 1 16,0 0 0-16,-1-3-1 0,1-4 0 16,9 2-2-16,0-7 1 15,8-1 0-15,2 2 0 16,2-5-73-16,4 2-103 16</inkml:trace>
  <inkml:trace contextRef="#ctx1" brushRef="#br0" timeOffset="-196729.54">14531 11608 726 0,'16'-7'338'0,"19"-8"-146"15,-6 6-88-15,-11 6-89 16,-3 1-9-16,-21 1-8 16,-6-3-1-16,-10-3 2 0,-2 1 2 15,6-8 5-15,9 6 4 16,10-7 18-16,7-3 10 16,11 2 11-16,0-4-1 15,15 11-19-15,0 2-12 16,4 8-18-16,0 4-6 0,-11 2-31 15,-5 3-9 1,-12 0-3-16,-6 2 2 0,-7 0 33 16,-4-1 9-16,-4-2 7 15,-3-1 1-15,-1-3-1 16,0-1 0-16,2 0 0 16,2 0 0-16,0 0 1 15,5 1-1-15,0-1-1 16,3 0 0-16,3-2-1 15,0-2-1-15,0 0 1 16,0 0-1-16,0 0 1 16,0 0 0-16,-1 0 1 15,0 0 0-15,-23 11 0 16,-41 10 0-16,23-15 0 0,-4-3 0 16,11 7 0-16,5-2 1 15,9 3 2-15,1 1 0 16,-15 0 1-16,-13 9 1 15,-31 7 3-15,-10 5 2 16,2 4 6-16,12 4 2 16,28-1 4-16,2-2-1 15,-31-4-2-15,-22-4-4 16,-13-6-6-16,7-4-3 0,-1-5-2 16,-10 0-2-16,-10 3 0 15,-6-5-1-15,-33 7 0 16,16 1 0-16,-5 8-1 15,-44 9 0-15,40 10-1 16,-6 0 0-16,-48 2 1 16,47-3 0-16,-45-10 0 15,2-6 0-15,48-5 2 16,-45-4 2-16,43-9 22 16,2 1 10-16,-47-3 16 15,43-2 5-15,-26 2-13 16,-14 1-9-16,48 1-13 15,-48 2-6-15,24 1-10 16,5-4-3-16,-43 6-3 16,42-1 0-16,-51 3 1 0,22 10-1 15,2-5 0-15,-22 4 0 16,61 8 0-16,-43 2 0 16,37 8 0-16,17-2 0 15,-51-5 0-15,44-3 0 16,-1-8 0-16,-27 1 1 0,47 1 0 15,0 3 0 1,-31 14 0-16,22 10 0 0,18 6 1 16,-2 0-1-16,11-11 1 15,5-12-1-15,3-13 1 16,10-7 1-16,39-6 0 16,2 0 1-16,-23-4 0 15,-12 4 0-15,8 0 0 16,17 0-2-16,34 6-2 15,16 1 0-15,7-4-3 16,4 3-1-16,1-12-40 16,0-2-54-16,9-7-248 15</inkml:trace>
  <inkml:trace contextRef="#ctx1" brushRef="#br0" timeOffset="-196134.67">5016 12637 701 0,'55'25'279'0,"-60"-30"-168"16,-5 1-62-16,-5 5-22 15,-4 2 7-15,-15 5 3 16,-7 5 1-16,-15 3 4 16,-5 11 4-16,-6 7 15 0,8 10 6 15,15 10 0-15,10-3-6 16,6-5-18-16,1-4-4 16,-18-14-12-16,-6-1-6 15,-8 1-11-15,-1 1-4 16,14 5-5-16,10 8 0 15,21 12-1-15,10 5 0 16,17 2-1-16,6-7 1 16,17-13 0-16,9-10 3 0,15-11 3 15,2-1 2-15,-11-9 5 16,-5-3 0-16,3-5 0 16,21 0-2-16,47 1-5 15,2-7-2-15,17 4-4 16,8 0-2-16,-16 1-2 15,-1 10-24-15,-17-1-169 16</inkml:trace>
  <inkml:trace contextRef="#ctx1" brushRef="#br0" timeOffset="-194748.59">6615 11929 785 0,'-33'-29'269'16,"27"28"-248"-16,4 2-18 16,1 4-1-16,0-5 2 0,0 0 7 15,-1-2 6-15,1 1 7 16,0 0 7-16,0 0 14 16,1 0 0-16,0 1 10 15,0 0-3-15,3 24-12 16,2 31-2-16,-5-26-5 15,-2 1 0-15,-2 8 2 16,0 7-4-16,-1 19-11 16,2 10-6-16,-4 4-10 15,-1-6-1-15,-4-20 0 16,-3-10 0-16,-5-19 1 16,1-5 0-16,-5-5-1 15,1-2 0-15,8-1-2 16,5-3-1-16,8-7-1 15,2 1-14-15,4-2-60 16,-4-1-46-16,0 1-199 16</inkml:trace>
  <inkml:trace contextRef="#ctx1" brushRef="#br0" timeOffset="-194397.46">6620 12021 716 0,'-33'-28'244'0,"25"35"-228"15,1 4-14-15,3 0-2 16,3 2 2-16,1-7 39 16,2-2 34-16,12 0 65 15,5-2 29-15,21-1 12 16,15 1-19-16,19 5-49 16,6 1-29-16,-11 15-47 0,-15 6-16 15,-25 25-18-15,-10 19-4 16,-12 9-48-16,-5-3-82 15</inkml:trace>
  <inkml:trace contextRef="#ctx1" brushRef="#br0" timeOffset="-193771.33">6625 12190 592 0,'12'22'233'0,"-8"-34"-158"15,0 1-25-15,-5 9-17 16,-6 2-12-16,-5 5-9 16,-4 3 5-16,3 5 11 15,0-2 2-15,10-4 2 16,2-7-8-16,6-14-15 0,8-3-1 16,18-11 7-16,18 1 23 15,34 3 24 1,10 5 3-16,-7 9-15 0,-14 2-47 15</inkml:trace>
  <inkml:trace contextRef="#ctx1" brushRef="#br0" timeOffset="-193156.82">7743 11959 810 0,'-7'-3'277'0,"-8"0"-258"15,0-6-36-15,-4-2-28 16,-5-4 1-16,0-11 3 16,-1-2 17-16,6-1 30 15,4 9 13-15,-1 15 20 16,6 21 12-16,-10 21 22 15,-8 6 2-15,-24 10-1 16,-15-8-3-16,-15 5-17 16,5 8-9-16,24 20-6 15,16 10 0-15,39-5 0 16,23-11 1-16,45-33-6 16,20-15-4-16,3-19-8 0,-2-9-2 15,7-9-7-15,7-4-7 16,8 1-135-16</inkml:trace>
  <inkml:trace contextRef="#ctx1" brushRef="#br0" timeOffset="-192321.35">8084 11750 1005 0,'-7'14'370'16,"13"-41"-264"-16,0 16-106 15,0 7-2-15,-3 15-3 16,-2 3 1-16,-1 11 2 16,1 7 2-16,1 6 21 15,-2 5 10-15,0-2 22 16,0-4 8-16,0-6-5 16,0-4-7-16,1-4-19 15,1 0-7-15,3-2-11 16,-2 1-3-16,1 7-2 15,-2 5 0-15,0 8-3 0,0 5 0 16,4-3-2-16,0-6-2 16,11-13 2-16,13-12 3 15,15-21 4-15,13-14 3 16,10-15-1-16,-6-11 0 16,-13-3 24-16,-9 6 8 0,-15 2 10 15,-1 10-2-15,17 10-26 16,5 0-11-16,7 3-15 15,-1 0-5-15,-16-4-4 16,-6-2 0-16,-10-1-16 16,-1-2-17-16,-5-3-45 15,3 0-30-15,4 5-62 16,1 3-31-16,4 7-109 16</inkml:trace>
  <inkml:trace contextRef="#ctx1" brushRef="#br0" timeOffset="-191963.94">8580 12000 1198 0,'-3'-1'458'0,"0"1"-313"15,0 1-112-15,3-1-23 16,0 0 3-16,0 0 8 15,8 16-2-15,46 34-7 16,-18-24-2-16,19 16-9 16,6 8-3-16,5 15-7 15,-5 2-48-15,-13-7-162 16</inkml:trace>
  <inkml:trace contextRef="#ctx1" brushRef="#br0" timeOffset="-191002.62">9547 12231 630 0,'1'-1'257'15,"1"-6"-141"-15,-2-1-87 16,0 0-24-16,0-2-1 16,2 1-3-16,5-1-1 15,9-5 0-15,5 0 2 16,13-7 41-16,12 0 28 15,17 0 55-15,5-1 27 16,-3 0 7-16,-7-6-14 0,-21-12-37 16,-9-12-21-16,-8-17-35 15,1-1-12-15,4-1-16 16,3 10-8-16,-1 20-10 16,-4 1-3-16,-8 14-2 15,-8 1 0-15,-7 4-1 16,-3 4 0-16,-7 3-1 15,4 7-5-15,-4 8-3 16,-4 2 0-16,0 15 2 16,-4 1 2-16,3 5 3 15,1 7 1-15,3 17 7 16,1 22 7-16,1 39 5 16,-2 3 2-16,2-9-5 0,2-12-4 15,2-18-5-15,1 10-2 16,2 3-2-16,1-3-2 15,1-25-1-15,1-19 1 16,2-20-183-16</inkml:trace>
  <inkml:trace contextRef="#ctx1" brushRef="#br0" timeOffset="-148976.35">4583 10445 338 0,'-5'-8'124'16,"-2"-4"-91"-16,-2 1-34 0,-3-1 0 16,-6-3 3-16,-1-1 21 15,1-1 56-15,3-2 26 16,5 0 33-16,3-1-8 16,0 8-33-16,-2-1-15 15,2 3-17-15,-1 1-4 16,1-1-4-16,2 4-4 15,1 2-8-15,0 0-1 16,2 3 10-16,4-2 0 0,-2 3-5 16,0 0-5-16,27 1-18 15,27 7 1-15,-26 0 4 16,1 2 1-16,-13 0-6 16,3 0-6-16,-4-1-9 15,-3 4-4-15,15 1-3 16,13 5 0-16,25 2 3 15,21 2 3-15,5 4 9 16,-12-3 6-16,-21 1 9 16,-7-1 4-16,16-2 2 15,24 1-2-15,19 2-8 16,-5-4-5-16,-21 5-6 16,4 3-2-16,24 17-1 15,4 6 1-15,-3 13 2 16,-2 6 3-16,9-16 5 0,2-5 1 15,7-16 4-15,14-7 0 16,-8-4-4-16,-5 1-3 16,21 2-7-16,1 6-4 15,-22 4-7-15,-1 11-1 16,3 9-2-16,0 4 0 16,-10-1 0-16,2-6 1 0,1-15-1 15,3-7-1-15,-2-4-1 16,0-4 0-16,12 4-1 15,-10 6 1-15,-4 3 2 16,1 11 0-16,5 11 4 16,-4 6 2-16,-2 1 3 15,-1-8 2-15,0-14-1 16,-1-9-1-16,2-4-5 16,8-3-3-16,7 6-2 15,-10 5-2-15,2 11 1 16,17 8 0-16,-15 8 0 15,-5 1 1-15,-6-11-1 16,-9-6 0-16,-8-12 3 16,6-3 0-16,-5 7 0 15,-22 5 0-15,-33 21-1 0,-3 7-2 16,27-1 0-16,16-8 0 16,5-19 1-16,-10-7 0 15,-25-12 8-15,0 1 3 16,34 6 9-16,17 10 1 15,1 17-4-15,-13 9-3 16,-16 3-6-16,3-5-4 0,19-17-2 16,-1-12-2-16,-33-12-2 15,-20-4 0-15,-29-5-1 16,1 3 0-16,10-1-3 16,13 4-1-16,13 1-1 15,8 4 1-15,-2-2 1 16,-10-3 2-16,-13 3 1 15,-12-2 0-15,-14 3-1 16,-2 0-1-16,-4-5-7 16,0-1-3-16,1-1-4 15,-2-2 2-15,3-2 6 16,1-2 4-16,9-6 3 16,6 1 0-16,19-3-1 15,8-2-3-15,18 2-10 0,0 0-4 16,-14 2-3-1,-7 0 2-15,-25 0 11 0,-3-1 5 16,3 3 4-16,2-1 1 16,5 3 0-16,0-1 2 15,-10-2 1-15,-4-2 0 16,-8-1-2-16,-2-4-2 16,1 3-3-16,1-3-1 15,5 0 1-15,3-2 2 0,6 0 1 16,1-1 0-16,-1 0 0 15,-4-1 0-15,-6 0-39 16,0 1-32-16,-6 0-96 16,1 2-60-16,-4-2-169 15</inkml:trace>
  <inkml:trace contextRef="#ctx1" brushRef="#br0" timeOffset="-148574.41">13980 13697 1324 0,'204'27'424'16,"-91"49"-432"-16,-3 5-21 0,-2-7 42 15,1-10 29 1,2-5 30-16,-12 8 19 0,-53 24 2 16,-20 8-10-16,-20-14-31 15,-10-16-20-15,-32-38-32 16,-20-10-4-16,-61-17-1 15,1-8 2-15,10-6 3 16,1-5 0-16,25-4-22 16,0 3-20-16,5-8-35 15,22 2-9-15,47 2 1 16,22 3-5-16,41 17-119 16</inkml:trace>
  <inkml:trace contextRef="#ctx1" brushRef="#br0" timeOffset="-146762.66">12967 13050 738 0,'41'22'296'0,"-1"-31"-178"16,8-5-81-16,15 2-16 16,6-5 16-16,-10-8 32 15,-1-4 15-15,-19-26 12 16,-9-8-7-16,-10-17-25 0,-3 3-18 16,12 13-26-16,6 8-9 15,22 16-9 1,2-4 0-16,-1 2-1 0,-4 3 0 15,-23 9 1-15,-11 12 1 16,-14 11 0-16,-9 9 2 16,-20 13 11-16,-10 7 4 15,-16 10 12-15,-8-1 6 16,4 6 12-16,6 2 12 0,11 34 22 16,6 19 10-16,10 25 2 15,-1 1-10-15,0-18-29 16,3 3-20-16,-3-6-72 15,1 1-115-15</inkml:trace>
  <inkml:trace contextRef="#ctx1" brushRef="#br0" timeOffset="-144821.48">17304 14261 866 0,'0'-58'319'0,"1"50"-245"0,1 0-68 15,1-2-23-15,-3-2 9 16,1 0 11-16,-1-2 6 15,0-1 16-15,2 1 17 0,-2 0 40 16,0 3 14 0,2 1 15-16,-3 1-6 0,2 3-13 15,-4-3-5-15,-5 7-5 16,3 0-3-16,-4-2-10 16,4 4-8-16,2 1-11 15,-5-1-3-15,3 5-13 16,1 3-4-16,1 5-1 15,0 5 4-15,3 21 11 16,-1 15 4-16,-4 31-2 16,-2 10-3-16,-7-7 0 15,0-9 0-15,-3 9 2 16,-1 12 1-16,10 16 7 16,4-2 2-16,19-20-2 15,9 1-4-15,9 13-20 0,-5 3-9 16,-2-6-12-16,-7-13-3 15,-5-5-2-15,-2 7-1 16,-6 6-1-16,0-3-1 16,-3-37-8-16,-1-15-14 15,0-21-50-15,-2-11-49 16,0-5-162-16,4-4-122 16</inkml:trace>
  <inkml:trace contextRef="#ctx1" brushRef="#br0" timeOffset="-144314.43">15913 15040 1513 0,'3'-4'576'15,"11"-4"-417"-15,4-5-99 16,34 3-57-16,8-2 5 16,18-2 10-16,8 3 13 0,-23-1 25 15,-5 3 9-15,2 1 3 16,18 4-9-16,44 4-16 16,4 0-6-16,51 8 4 15,-1-1 5-15,2 4 2 16,44 3-3-16,-49-7-17 15,21 1-9-15,0-5-11 16,-31-3-5-16,48 2-14 16,-40-5-16-16,-36-1-36 15,-4 0-20-15,-44-7-49 16,6 3-31-16,0-7-90 16,-14-1-92-16</inkml:trace>
  <inkml:trace contextRef="#ctx1" brushRef="#br0" timeOffset="-141903.25">18289 15546 798 0,'-19'67'317'0,"11"-62"-156"0,1 2-42 16,-5-1 3-16,3 4 0 15,1-2-51-15,-1-3-18 16,8 7-33-16,-2-2-9 15,6 2 12-15,4 1 10 16,2-5 12-16,7-1 6 16,6-2 5-16,-1-5 3 15,4-3 30-15,4 0 18 16,38 0 28-16,44 0 4 0,27-7-25 16,45-4-23-16,8-9-58 15,-15-4-51-15,44 1-145 16,-42-1-104-16</inkml:trace>
  <inkml:trace contextRef="#ctx1" brushRef="#br0" timeOffset="-140398.64">16132 15469 453 0,'0'0'197'0,"-6"0"-70"16,3 5-50-16,7-2-3 16,-4 2 15-16,4-1 11 15,3 1 6-15,-2 2 2 16,4 0 3-16,0 3-2 16,-2-4-2-16,-2 2-8 15,-3 0-8-15,-2-1-23 16,0 1-12-16,-5-3-23 15,5 2-7-15,-6 1-7 16,-8 6-1-16,-1 5-3 16,-9-1 0-16,17 7 14 15,11 1 15-15,40-4 21 0,22 4 8 16,4-21 0-16,2-14-7 16,15-17-10-16,18-8-10 15,9 2-23-15,-5 4-26 16,-44 9-86-16,-28 3-71 15</inkml:trace>
  <inkml:trace contextRef="#ctx1" brushRef="#br0" timeOffset="-138814.71">20687 15008 870 0,'-23'-9'361'16,"-14"-8"-156"-16,17-7-175 15,5-8 10-15,19-2 38 16,9 0 11-16,7 1 18 16,6 4 9-16,6 1-3 15,4 4 3-15,-5 2-10 16,-1 6-7-16,34 9 5 16,32 7 5-16,34 8-5 15,26 3-7-15,40 7-28 16,-26-5-15-16,62-2-18 15,-23-5-7-15,5-19-16 16,11 2-7-16,-68-15-6 0,14 1-1 16,-18 8-5-16,-19-2-11 15,14 9-42-15,-2 0-37 16,-32-1-99-16,-1 3-58 16,-40-1-170-16</inkml:trace>
  <inkml:trace contextRef="#ctx1" brushRef="#br0" timeOffset="-138412.34">23254 14017 1335 0,'1'-2'555'16,"0"0"-236"-16,11 8-306 0,11 1-1 15,49 9 40-15,31 1 11 16,14 14 4-16,11 11-4 15,15 21-42-15,-8 13-12 16,-19 2-9-16,-18-8-8 16,-70-18-3-16,-24-8 3 15,-39-7 50-15,-49 4 23 0,-39 18 34 16,-11 16 8-16,-46 18-43 16,24-2-18-16,33-19-50 15,8-19-66-15,81-19-166 16</inkml:trace>
  <inkml:trace contextRef="#ctx1" brushRef="#br0" timeOffset="-137250.34">22329 13781 1249 0,'-30'-19'373'16,"38"-31"-421"-16,5 3-13 15,5 4 47-15,7 5 16 0,13 1 11 16,8-3 10-16,21-18 29 16,4-13 15-16,-8-19 12 15,-5 2-8-15,-22 15-27 16,-7 11-16-16,1 21-21 16,1-1-4-16,11-4-2 15,0-4-1-15,-3-1 1 16,-4 1 1-16,-15 16-2 15,-3 7 0-15,-12 11-4 16,-2 9-9-16,-6 13-2 16,-4 15 0-16,-5 22 15 15,-4 16 22-15,-14 7 37 16,-3 0 14-16,-7-9 12 16,0 3-8-16,11 38-28 15,1 6-14-15,10 9-23 16,8-6-5-16,-2-27-5 0,6 3-2 15,3 15-22-15,-1-3-44 16,5-17-201-16</inkml:trace>
  <inkml:trace contextRef="#ctx1" brushRef="#br0" timeOffset="-137044.15">22591 14126 2091 0,'47'-3'687'15,"38"-2"-687"-15</inkml:trace>
  <inkml:trace contextRef="#ctx1" brushRef="#br0" timeOffset="-136313.35">20948 12408 1752 0,'23'4'588'15,"67"12"-570"-15,-24-2-18 16,-5 10-2-16,-7 1 2 16,-25 0 1-16,-6-2 1 15,-1 3 5-15,4 3 1 0,13 26 0 16,1 14-2-16,-14 20-5 15,-12 1-1-15,-35-17-1 16,-15-8 1-16,-8-7-1 16,-1 10 1-16,-25 21 0 15,-21 2 0-15,-24-9 2 16,1-12-1-16,37-17 0 16,20-3-1-16,29 13 0 15,2 8 0-15,11 7 2 16,14-7 5-16,17-21 17 15,10-12 16-15,16-20 22 16,19-4 9-16,43-4-10 16,8-5-15-16,-10-5-54 15,-22 0-41-15,-47-3-73 0,-6-1-50 16,-2 1-129-16,3-3-62 16,20 6-157-16</inkml:trace>
  <inkml:trace contextRef="#ctx1" brushRef="#br0" timeOffset="-135930.14">21779 13573 2301 0,'1'40'798'0,"0"42"-693"16,1 37-139-16,0 12-29 16,-2 35-60-16,-2-9-60 15</inkml:trace>
  <inkml:trace contextRef="#ctx1" brushRef="#br0" timeOffset="-131813.17">16395 15003 164 0,'3'0'79'16,"1"-2"-8"-16,1 0-75 16,-5 1-27-16</inkml:trace>
  <inkml:trace contextRef="#ctx1" brushRef="#br0" timeOffset="-127212.39">16394 14973 170 0,'-19'-28'133'0,"16"28"12"15,2 5-32-15,1 5-1 16,-1-6-3-16,1 5-5 16,-1-4-29-16,0-3-22 0,1 2-33 15,0-4-10-15,0-1-6 16,0 0-2-16,3-2-2 15,20-5 3-15,47-46 4 16,-18 21 1-16,14-2 34 16,-1-2 16-16,-14 1 27 15,-9 6 11-15,-20 5-19 16,-7 5-12-16,-11 7-27 16,-4 0-11-16,-2 5-17 15,-9-4-4-15,-4 0-5 16,0 1 1-16,4-3 0 15,7 2 3-15,5-1 6 16,5-1 2-16,6 3 2 16,1-3-2-16,4 3-6 0,-3-1-3 15,-4 1-5 1,-3-4-3-16,0 0-5 0,3-1-2 16,-2-3-5-16,2 0 0 15,-2-4 2-15,0 0 3 16,0-3 7-16,0-2 3 15,1 0 2-15,1-2 2 16,1 4 1-16,3 3 2 16,3-3 3-16,2 0 1 0,10 4 0 15,-3-2 0-15,12 5-5 16,4 5-1-16,3 2-4 16,4 1-1-16,-2 3-1 15,1 0-1-15,-14 1 1 16,-5 4 0-16,-9-4 2 15,-4 2 1-15,4 3 1 16,1-4-1-16,11 6 1 16,10 3-1-16,5 0 1 15,8 2 2-15,1 0 7 16,-2 1 7-16,-8-2 9 16,-8-2 5-16,-9 1 1 15,-6-1 0-15,-5-1-1 0,-1 1-1 16,-2 1-7-16,2 2-5 15,2 2-8-15,-5-2-5 16,-5 2-4-16,-4 3-2 16,-6 1-1-16,-2 4 0 15,-1 10 0-15,-1 2 1 16,1 11 3-16,1 6 1 16,0 7 12-16,3 2 5 0,2-6 7 15,3-4 3-15,5-7-6 16,1-6-4-16,-2-5-7 15,-1 0-5-15,-5-1-5 16,0 3 0-16,1 0-1 16,-1-1 1-16,2-4 1 15,-3-4 2-15,-1-1 9 16,0-5 4-16,0-3 3 16,1-3 0-16,-2-5-11 15,3 3-3-15,-3-4-6 16,0 0 1-16,0 0-1 15,0-1 1-15,0-1 0 16,0-2-1-16,6-17-1 16,12-32 1-16,-8 29 0 15,6 2 0-15,1-2-2 0,1 2 0 16,8 3-1-16,3-2-1 16,5 3 0-1,3 0-2-15,-7-3 1 0,-6 4 1 16,-5-4 1-16,-8 0 0 15,-2-1 0-15,-5-5 1 16,-6-2-1-16,0 0-1 16,-6-2 0-16,0 0 0 0,-4 2 1 15,-6 1 1-15,3 2 0 16,-4 0 1-16,-3 2-1 16,1 5 0-16,-12 1-1 15,4 7-4-15,-10 2-1 16,-2 2-2-16,-3-1 0 15,1-1 1-15,10 3 2 16,2-4 1-16,14 7 3 16,-1-4 0-16,0 2 0 15,0 3 0-15,-20-1 1 16,-10 3 1-16,-18 1-1 16,-5 3 1-16,4-1-1 15,10-1-1-15,16 3 0 16,7-4 0-16,15 6-1 0,4 0 0 15,-4-1 0-15,-7-3 0 16,-10 0 1-16,-14-3 0 16,-7 3 0-16,-2 3 0 15,-5-3 0-15,11 6 0 16,9-2 0-16,10 3 0 16,12 8 0-16,2-1 0 15,3 17 0-15,-4 3 0 16,-9 14 0-16,-11 4 0 0,-17-6 1 15,-1-2-1-15,-3-9 0 16,8-8 1-16,12-7 1 16,7-3-1-16,15-6 2 15,6 2 2-15,8-2 8 16,5-1 2-16,6 4 2 16,2-1-1-16,10 6-8 15,7 3-2-15,-1 7-3 16,-1 4-2-16,-9 0 0 15,-11-1 0-15,-8 4 0 16,-3-7 1-16,-8-5 1 16,-2-3 2-16,6-15 2 15,0-5 1-15,8-4 25 0,5-5 4 16,14-9 3-16,14-4-1 16,21-10-23-16,15-3-5 15,6 1-5-15,-4 1-1 16,-19 0-3-16,-13 5-2 15,-18-2 0-15,-7 1-1 16,-6 2-1-16,-3-2-2 16,0 0-1-16,-2 1-1 15,3 3 2-15,2 2 1 0,1 0 3 16,0-1-1-16,4 0 1 16,-1 2-1-16,-1-1 0 15,0 3 1-15,-2 0-1 16,-1 1 1-16,-1 1-1 15,0-3-2-15,-2-2-2 16,1-4 0-16,0-3 0 16,4-3 2-16,-2 2 2 15,3 2 1-15,8 7 0 16,4 0 0-16,27 6-1 16,8 1-1-16,22 7 1 15,5 5 0-15,-16 7 1 16,-10 1-1-16,-21 9 1 15,-7 3 0-15,10 5 0 16,5-2 0-16,23-7 1 0,8 3 1 16,4-3 0-16,-6 3 1 15,-23 8 1-15,-15 0-1 16,-17-1 0-16,-4 3-1 16,-5-9 0-16,-2-4 0 15,-2 1-1-15,2-2-1 16,-7-1 0-16,3 2 0 0,-2-4 0 15,2-3 0-15,1 0 0 16,-1-3 1-16,3-4-1 16,-1 1 1-16,-2-4-1 15,0 0 0-15,0 0 0 16,0 0 0-16,0 0 0 16,0 0-1-16,1 4 1 15,-1 3-1-15,0 2 1 16,5 32-1-16,-5-30 0 15,0-2 1-15,2-2 0 16,-2 0 0-16,2 1 1 16,2-1 0-16,-2 1-1 15,5 3 1-15,-1 0-1 16,-2 4 0-16,2 1-1 16,-3-4 0-16,-1-5 0 0,-2 3 1 15,0-1 0-15,-2 2 0 16,2-2 0-16,3-2 0 15,-3-4 0-15,0 2 0 16,4 9-1-16,4-2 0 16,12 3 1-16,1-3 0 15,9-6 0-15,-5 0 0 0,-1-2 1 16,-4-3 1-16,-12-1 1 16,-2-2 2-16,-9-3 0 15,-1-2-2-15,-2-12-1 16,-2-7-2-16,2-9 0 15,3-4-1-15,3-4 0 16,2-1 1-16,4 3 0 16,0 4 0-16,2 8 0 15,-1 4 1-15,0 1-1 16,-3 3 1-16,-5-3-1 16,-2 0 1-16,-7-1-1 15,-2-4 0-15,-6-4-2 16,-8 0-1-16,-3-2-1 15,0 0 0-15,2 2 1 0,7-2 2 16,5 9 1-16,3-3 1 16,7 6-1-16,-3 2 2 15,5 4-1-15,2 4 1 16,-6 3-1-16,5 4-1 16,-5 0-1-16,-3 1-1 15,-8 5 0-15,-8 2-1 16,-27 1 1-16,-15 2 0 0,-18 2 1 15,2-3 1-15,20 0-1 16,14 0 1-16,11-3 0 16,-4 5 1-16,-18 2 0 15,-14 0-1-15,-7 3 0 16,6-1 0-16,24 5-1 16,13 2 0-16,22 8 0 15,3-2 0-15,1 0 0 16,3 1 0-16,-5-1 0 15,2 3 1-15,-4 1 0 16,-1 1 0-16,-1 0 1 16,-3 2 0-16,3-5 1 15,-3-1-1-15,1-1 0 16,-3-4 0-16,-5 6 0 16,-3-1 0-16,-6 4 0 0,-2-1 0 15,8 4 0-15,3 2-1 16,11 4 0-16,6-4 0 15,3-3 1-15,7-1 1 16,1-11 1-16,0-2 0 16,1-3 1-16,1-4 1 15,3-3 6-15,0 0 1 16,-2 0 1-16,-2-5 0 0,0 0-2 16,0-1 0-16,-1-1-3 15,1 0 0-15,-1-17-5 16,-2-38-3-16,0 22 0 15,1 2 1-15,1-4-1 16,1 5 0-16,4 4-1 16,5 0-1-16,6 5 1 15,5 0-1-15,13 3 0 16,5-2 0-16,14 0 0 16,4-3 1-16,0-1 0 15,-2-8-1-15,-12-11 0 16,-8 3 1-16,-7-4-1 15,2 3 1-15,30 14 1 16,11-1 0-16,26 6 0 0,0 4 0 16,-29 2 1-1,-10 5-1-15,-19 6 1 0,3-1-1 16,26 1 1-16,12 0 0 16,6 2 0-16,-9 1-1 15,-28 3 1-15,-13 3-1 16,-19 3 0-16,-3 5 0 15,1 0 0-15,-1 0 0 16,11-2 0-16,1-2 0 0,26 1 1 16,11 2-1-16,15 10 2 15,0 5-1-15,-20 9 11 16,-14 6 1-16,-24 7 4 16,-7-2 5-16,-10-1-9 15,-3-5 1-15,-12-6-5 16,-8-3-4-16,-22 0-2 15,-13 1-1-15,-15 9-1 16,-3 6 1-16,13 9-1 16,14 5 0-16,19 0 0 15,11-3 0-15,7-11-1 16,2-5 0-16,1-16 1 16,2-6-1-16,2-3 1 15,0-4 0-15,3 1 1 0,3-4 1 16,0-3 3-16,1-5 1 15,3 1-1-15,0-3 1 16,0-4-2-16,5 3-2 16,-4-5 0-16,-3-3 0 15,0 2 0-15,-3-4-2 16,1-4-2-16,2 3-3 16,6-11-2-16,-1-8-2 0,15-15-2 15,9-9-4-15,10-4-9 16,2 4-2-16,-4 13 3 15,-6 6 5-15,-14 12 15 16,-3 5 2-16,-19 4 1 16,-6 5 0-16,-15-1-1 15,-5-1 0-15,-14 2 0 16,-3-3-1-16,-2-3 0 16,2 1 1-16,12-10 0 15,4-6 0-15,13-15 1 16,3-8 0-16,5-1-1 15,4 3 0-15,0 18 0 16,-2 9-1-16,-3 11-1 16,-3 6 0-16,-2 10-2 0,-4 3 0 15,-9 7 0-15,-14 0-1 16,-34 1 1-16,-14 4 1 16,-5-6 2-16,14 2 1 15,28-4 0-15,13-6 2 16,6 1 1-16,-8-2 0 15,-17 3-1-15,-8 2 0 0,-12 10-2 16,3 13 0-16,16 14 0 16,8 2-1-16,18 1 1 15,0-11 0-15,-9-7-1 16,-7-2 0-16,-15-3-1 16,-2-5 1-16,11-3-1 15,9 1 0-15,21-3 1 16,10 1 0-16,11-4 1 15,4-1 2-15,17 7 2 16,7 2 0-16,15 4 0 16,4 4-1-16,-2-3-2 15,-3 3-1-15,-12-9 0 16,-6-4 0-16,-10-5 2 16,-1-8 1-16,-5-5 2 15,0-10-1-15,-4-14-2 16,-2-3-2-16,-3-10 0 0,-3 4-2 15,-2 4 0-15,-3 4 1 16,-5 4-1-16,-2 2 1 16,-6 0 0-16,-4-3 0 15,3-8 1-15,-1-7-1 16,7-7-2-16,4-6-1 16,12-1-9-16,5 4 0 0,16 6 2 15,11 6 1-15,12 11 10 16,5 1 0-16,-2-4 3 15,-6-3 1-15,-11-13-2 16,0-5 1-16,12 3-2 16,17 0-1-16,37 17 0 15,8 10-1-15,-6 12-1 16,-13 10 1-16,0 11-1 16,23 7 2-16,7 11-1 15,-3 6 1-15,-34 6 1 16,-29 0 3-16,-4-2 7 15,3-2 1-15,8-9-2 16,-7-1-4-16,-18-2-7 16,-11-6-2-16,-22 9-2 0,-2 9 2 15,1 18 1-15,-4 12 2 16,13 14 0-16,-3-5 0 16,3-18 1-16,4-12 0 15,-1-21 1-15,5-6-2 16,-4-3-4-16,-6 0-25 15,-23-4-54-15,-16-4-24 16,-17-2-34-16,0 3 8 16,12 2 41-16,14 7 5 0,13 7-54 15,0 2-94-15</inkml:trace>
  <inkml:trace contextRef="#ctx1" brushRef="#br0" timeOffset="-125277.72">15965 14005 111 0,'-34'-6'45'0</inkml:trace>
  <inkml:trace contextRef="#ctx1" brushRef="#br0" timeOffset="-124621.39">15923 13992 330 0,'0'-1'188'0,"0"0"-26"16,0 0-18-16,0 0-37 15,0 0-15-15,-2-3-25 16,1 1-13-16,0-2-21 15,0 0-7-15,0 1-9 0,0-1-1 16,-2-1 1-16,2 1 4 16,0-8 11-16,8-27 6 15,7 25 15-15,1 0 1 16,15 4-1-16,2 1-4 16,11 10-17-16,-6 0-9 15,-13 14-16-15,-11 3-5 16,-26 3-2-16,-10 3 0 15,-14-5 2-15,2-3 1 0,6-2 2 16,6-3 3-16,8-3 17 16,5-1 8-16,7-1 8 15,3 0-2-15,2-1-16 16,-2-4-8-16,0 0-8 16,-1 0 1-16,0 0 12 15,-1 0 2-15,1 0 2 16,0 0-3-16,0 0-12 15,-1 0-4-15,-5 3-4 16,0 1 0-16,-27 19-1 16,32-20 0-16,2-1 0 15,0 1-2-15,0-3 1 16,0 0-1-16,0 0 2 16,0 0-1-16,0 0 1 0,0 0 0 15,1 2 0-15,7 7 0 16,33 34 0-16,-22-27 0 15,11 6 1-15,6-1 1 16,14 10 0-16,-5 0 1 16,-7 1-1-16,-10 10-1 15,-22-3 3-15,-12 1 10 16,-26-3 21-16,-12-4 9 0,-18-14 9 16,6 1-9-16,8-4-20 15,7-5-9-15,4 0-10 16,-13-8-1-16,-8 0-4 15,-2-2 0-15,9-2-43 16,17 1-77-16</inkml:trace>
  <inkml:trace contextRef="#ctx1" brushRef="#br0" timeOffset="-123548.45">18972 14202 630 0,'-1'-1'273'0,"0"0"-128"16,-1-4-37-16,1 0-16 0,0 0-8 15,0 0-20-15,-4-2-6 16,2 3-11-16,-5-2-4 16,-35-26-7-16,32 31-6 15,-4-4-15-15,1-1-6 16,-1 3-9-16,5 2 0 15,-5-2 0-15,-5-3 0 0,-11 4 0 16,-14 0 2 0,-5 3-1-16,1 9 0 0,3 3-1 15,12 3 0-15,17 8-1 16,11 4 1-16,26 8 0 16,11-2 4-16,23 7 8 15,2-11 6-15,0-3 8 16,-11-2 4-16,-15-14-4 15,-6-6-4-15,-3-12-2 16,1-8 0-16,-5-15 2 16,3-8 1-16,-10-14-10 15,-8 0-7-15,-18 3-36 16,-10 10-25-16,-11 10-35 16,-11 2-10-16,-32 6-14 15,-22-1-58-15</inkml:trace>
  <inkml:trace contextRef="#ctx1" brushRef="#br0" timeOffset="-109139.64">14507 14135 449 0,'-32'-52'160'16,"39"50"-124"-16,-3 0-8 15,0 1 26-15,-4-2 7 16,0 3 6-16,0 0-4 15,0 0-8-15,-2 0 4 16,1 0 6-16,0 0 4 16,0 0 6-16,0 0 5 0,0 0 14 15,0 0 4-15,-1 0 1 16,-1 0-7-16,2 0-21 16,0 0-12-16,-1 0-21 15,1 0-8-15,0 0-9 16,0 0-6-16,0 0-7 15,0 2-2-15,-2 4-4 16,2-4 2-16,1 0 4 16,0-2 2-16,0 0 6 15,0 0 3-15,-1 0 4 16,0 0 0-16,0 0 1 16,1 0 0-16,0 0-3 15,0 0-2-15,0 0 0 16,0 0-2-16,0 0-3 0,0 0-2 15,0-1-7-15,0 0 0 16,0 1-2-16,0-2 2 16,0 2 2-16,0 0 1 15,0 0 5-15,0 0 0 16,0-1 1-16,-1 0-3 16,-1 0-5-16,1 0-2 0,0 0-2 15,1 0-1-15,0-1-1 16,-1 1 0-16,0 0 0 15,0 0-2-15,0 0 0 16,-1 0 0-16,1-1-1 16,-1 1 1-16,-14 1 1 15,-35 4 0-15,-7 0 1 16,-20 0-1-16,-25 3 1 16,1 3 0-16,14 4 0 15,-12-1 1-15,-27 6 0 16,-2 0 1-16,-49 7-1 15,1 4 2-15,36 2 0 16,-36 0 0-16,12 1 4 16,16-1 4-16,-68-3 6 15,33 5 5-15,-2-11 3 16,-29-1 1-16,60-2-4 0,-42-2-4 16,11-2-8-16,19 0-3 15,-58 0-4-15,40 0-1 16,-50 1 1-16,15 6-1 15,-11 4 1-15,-2 3 1 16,14 15 2-16,-20 6 1 16,43 9 3-16,-38 1 1 0,50-9 5 15,-36-5 6-15,20-14 7 16,11-4 2-16,-28-1 0 16,43-3-4-16,-53 11-8 15,36 5-4-15,-13 14-6 16,-11 3-3-16,71 1-3 15,-26-2 0-15,15-16-2 16,24-6 0-16,3-11-1 16,9-6 0-16,9-4 0 15,-3 1 0-15,9-2 0 16,23-4-1-16,42 1-2 16,4-4-13-16,-3-3-34 15,1 1-22-15,5-4-47 16,7-2-19-16,15 0-47 15,10-3-44-15,18 0-150 0</inkml:trace>
  <inkml:trace contextRef="#ctx1" brushRef="#br0" timeOffset="-108693.34">6096 14979 891 0,'-2'-1'348'0,"1"0"-232"16,-14-3-76-16,-54 4-21 15,11 13 22-15,-37 1 40 16,-8-2 24-16,14 6 28 0,3 2 6 16,-27 15-1-16,-8 18-14 15,-2 26-35-15,-5 7-26 16,10 1-34-16,2-16-9 15,3-25-1-15,19-11 3 16,61-12 1-16,26-1-4 16,29-7-7-16,34-7-6 0,66-8-8 15,13-6-10-15,72-3-50 16,-15 5-51-16,-13 4-271 16</inkml:trace>
  <inkml:trace contextRef="#ctx1" brushRef="#br0" timeOffset="-107607.18">7552 14044 111 0,'1'-7'128'0,"3"-3"75"15,2 0 33-15,-1 0-21 16,1 2-26-16,-2-2-51 16,1 1-19-16,-3-4-27 15,-1 0-11-15,-2-2-32 16,-5-4-15-16,2 7-27 15,-2 4-6-15,-7 13-3 16,-4 9-1-16,-25 9 18 0,-21 5 17 16,-38-2 23-16,-5 3 7 15,21-2-7-15,21-2-16 16,44 0-22-16,8-3-10 16,9-8-7-16,6 3 0 15,7-12 15-15,9-5 9 16,29-13 10-16,19-8 3 15,34-2-13-15,-3-1-7 0,-22 3-10 16,-21 0-2-16,-33 2 1 16,-9-4 3-16,-4 0 1 15,-1-3-1-15,-4 7-4 16,2 5-1-16,-3 16-3 16,-3 8 1-16,-3 14 13 15,-2 3 15-15,-4 2 30 16,1 0 8-16,-5-3-2 15,0 3-12-15,-9 7-29 16,1 7-11-16,-8 5-48 16,3 5-72-16,23 0-246 15</inkml:trace>
  <inkml:trace contextRef="#ctx1" brushRef="#br0" timeOffset="-106851.55">8428 14018 1166 0,'-6'-3'423'0,"-4"1"-372"16,-3 2-75-16,-4-1-64 16,-4 1 0-16,-16-1 40 15,-6-1 7-15,-13 3 39 16,-2 1 26-16,10 3 52 15,4 1 15-15,14 4 10 16,-3 4-15-16,-24 2-32 16,-5 1 2-16,2 7 2 15,15 6 3-15,66 14-13 16,24 7-15-16,24-2-18 16,2-1-6-16,-2-27 5 0,9-11 2 15,24-24 1-15,3-6-5 16,-28-19-65-16,-19 0-52 15,-43-3-81-15,-10-3-28 16,-9 11 28-16,-7 3 46 16,-4 11 80-16,3 5-8 15</inkml:trace>
  <inkml:trace contextRef="#ctx1" brushRef="#br0" timeOffset="-106310.39">9196 13527 1330 0,'-33'9'487'0,"-21"4"-356"0,13 7-129 16,12 11-2-16,6 14 0 15,-6 7 1-15,-28 25 25 16,-23 4 13-16,-23-8 29 16,5-3 11-16,28-25-11 15,19-11-9-15,23-2-17 16,8-1-9-16,7 2-1 15,11 8 6-15,13 7 32 16,9 2 12-16,34-1 5 16,38-3-9-16,36-18-43 15,4-8-14-15,16-16-21 16,-13-6-15-16,-18-15-73 16,-7-9-78-16,-45-16-466 15</inkml:trace>
  <inkml:trace contextRef="#ctx1" brushRef="#br0" timeOffset="-105777.39">8656 14444 1431 0,'0'11'716'16,"5"13"-92"-16,9 7-535 16,7 14-44-16,9 30-25 15,0 23-4-15,15 13-51 16,12-7-62-16</inkml:trace>
  <inkml:trace contextRef="#ctx1" brushRef="#br0" timeOffset="-104343.2">9897 13806 875 0,'27'-51'391'0,"6"50"-159"15,-6 0-62-15,8 9-45 16,6 0 11-16,27 2-22 16,8 0-34-16,3 2-45 15,-9 6-15-15,-28 2 6 16,-12 3 5-16,-22-6 2 15,-7-2-1-15,-12-2-13 16,-12-3-1-16,-19 2 6 16,-9-2 2-16,-12-3-4 15,3 1-4-15,10-1-11 16,7-1-5-16,20 4-2 0,7-3-1 16,7 0 0-16,8 4-1 15,1-3 1-15,7 2 0 16,17 3 1-16,12 1 0 15,27 1 1-15,13 0 0 16,6 9 1-16,-7 9 0 16,-27 21-2-16,-14 11 0 0,-17 11 0 15,-9-5 0-15,-9-13 1 16,-9-11 1-16,-33-15 14 16,-23-7 12-16,-43-1 23 15,-5 4 11-15,20 5 2 16,19 2-12-16,28-1-21 15,-3-5-12-15,-5-13-17 16,7-6-10-16,22-15-39 16,17-4-41-16,24-9-155 15,10 1-175-15</inkml:trace>
  <inkml:trace contextRef="#ctx1" brushRef="#br0" timeOffset="-98507.34">2119 13757 899 0,'6'-14'402'0,"7"-9"-162"16,-1 7-78-16,-5 20-41 15,-1 11-3-15,4 34-30 16,1 15-6-16,3 6-1 15,2 3-9-15,-3-14-8 16,-8 9-2-16,-2 39-29 16,-7 9-11-16,-5 7-15 15,2 17-1-15,-5 4 0 16,4 0 0-16,-2 35 1 16,-3-3-1-16,3-11 2 0,-5 29 2 15,-5-17-1 1,-4-20 0-16,-21 19-6 0,-9-23-11 15,-7-28-98-15,-1-4-86 16</inkml:trace>
  <inkml:trace contextRef="#ctx1" brushRef="#br0" timeOffset="-98025.58">610 15136 1976 0,'9'2'715'0,"8"6"-557"16,15 5-139-16,29 6-10 15,57 5 19-15,5-4 3 0,38-5 3 16,21-3-4 0,-13-7-17-16,50-5-6 0,-5-2-6 15,17-2 0-15,10 3-4 16,0 2-5-16,-8 8-31 16,-21 4-29-16,-1-2-72 15,-51 0-41-15,-15-6-66 16,-18 0-26-16,-17 7-140 15</inkml:trace>
  <inkml:trace contextRef="#ctx1" brushRef="#br0" timeOffset="-95582.64">2178 14972 534 0,'6'-7'208'16,"4"-2"-111"-16,-7-1-161 15,-3-2-26-15,-5 3-14 16,-5-1-2-16,-1 0 43 15,-3 0 23-15,2-1 33 16,-1 1 13-16,-16-2 28 16,-7-2 17-16,-26 1 18 0,-9 0-1 15,-2 4-21-15,6 2-31 16</inkml:trace>
  <inkml:trace contextRef="#ctx1" brushRef="#br0" timeOffset="-95251.95">1942 14729 594 0,'50'-28'247'15,"-60"42"-115"-15,-3 2-195 16,2 3-61-16,6-1-70 16,5-9-6-16,7 0 73 15,7-1 72-15,6-5 127 0,4 5 26 16,1-3 7-16,1-2-22 15,-7 1-70-15,-3-2-48 16</inkml:trace>
  <inkml:trace contextRef="#ctx1" brushRef="#br0" timeOffset="-93002.61">2132 15202 1191 0,'0'0'437'15,"0"0"-320"-15,0-1-123 16,0-1-11-16,-1 1-3 16,0 0-3-16,-3-3 8 15,-12-15 5-15,-47-25 2 16,15 27 3-16,-7 4 4 0,-6 4 2 16,-6 2 10-16,7 1 6 15,16 4 11-15,7 2 7 16,1 0 15-16,-17 2 5 15,-54 1 9-15,-8 1-1 16,7 3-13-16,5-6-4 16,-3 1-13-16,-7-2-3 0,0-5-7 15,13 0-5-15,47 0-8 16,9-1 4-16,-11 1 17 16,-8 2 7-16,-7-2 10 15,2 4-4-15,19 2-20 16,8 1-7-16,18 3-12 15,6-4-4-15,9 5-4 16,3-1-6-16,3-1-3 16,3 2 1-16,1-4 4 15,-2-2 3-15,15-1-2 16,61-4-6-16,10-1-8 16,5-5-1-16,-11 3 7 15,0 6 6-15,4 3 10 16,26 7 5-16,10 1 3 15,-6 0 1-15,9 5 0 0,-3 1-3 16,4 9-3-16,0 4-2 16,-19 7-2-16,0-2-1 15,11 8-1-15,-4-2-2 16,-24-2-27-16,-27 3-15 16,-35-17-13-16,-3-2-2 15,-15-9 27-15,-15-8 21 16,-13-2 23-16,-7 2 8 0,-46-5 14 15,-31-3 3-15,-19-3 1 16,-8-7-2-16,-25-1 0 16,16 1-3-16,12-4-5 15,-5-2-4-15,18 4-11 16,1-2-6-16,0 5-6 16,14 3 0-16,52-9-1 15,20 3-2-15,4-6-4 16,-4 3-2-16,4 6-1 15,-3-3 1-15,12 4-3 16,2 2-5-16,11 2-17 16,6 2-13-16,20 5-25 15,10 2-3-15,8 3 1 16,12 5 5-16,49 1 21 0,17 5 12 16,5 6 20-16,4-3 16 15,0 1 39-15,-8-4 21 16,-3-4 36-16,-20 2 9 15,-59-4-11-15,-13 2-14 16,-11-6-33-16,-4 1-17 16,-15-5-22-16,-8 0-8 0,-14-4-8 15,-8-3-4-15,-71-2 4 16,-14 0 0-16,-8 3 3 16,-22 0 3-16,10 5 1 15,9 1 0-15,-2 7 1 16,12 6 0-16,33 0-2 15,-2 4-2-15,15-4-5 16,22-4-6-16,42-7 4 16,21-2 4-16,44-4 10 15,19-2 11-15,15-1 1 16,-6-2-1-16,11 0-5 16,12 0-4-16,15-5-6 15,0 1-4-15,-4 3-14 16,-2 0-6-16,-1 10-2 15,0 0 2-15,-37 4 15 0,-31 3 8 16,-35-3 13-16,-7 6 6 16,-8 3 13-16,-3 1 3 15,-22 9-8-15,-31-3-3 16,-50 0-11-16,-6-3 1 16,-9-6 8-16,-4-3 2 15,1-2-1-15,5 0-5 16,15-6-13-16,25-1-6 0,35-1-16 15,1-6-7-15,15 0-16 16,16-1 2-16,33-1 3 16,16-1 6-16,15 2 16 15,1-1 2-15,13 3 6 16,26 6 1-16,30 6 1 16,2 3-1-16,-14 5 3 15,-21-1 0-15,-22-6 3 16,1-2 2-16,-22-2 19 15,-14-3 11-15,-24-5 6 16,-10-2-2-16,-15-4-24 16,-9-7-12-16,-17 5-8 15,-5-9-1-15,5 3 5 16,0 4 2-16,-17 0 2 16,-20 10 0-16,-28 2 0 0,1 2 0 15,31 6 0-15,18-2 0 16,11 1-18-16,-5-1-11 15,9-3-33-15,8-1-11 16,47-4 7-16,25-4 8 16,21-2 32-16,9 4 15 15,32 7 18-15,18 3 11 16,14 12 19-16,-1-2 4 0,-9 8 7 16,-10-3-1-16,2-1-1 15,-3 2-2-15,-41-15-7 16,-23 2-5-16,-31-6-10 15,-8-2-5-15,-3-2-12 16,-8-3-3-16,-22-10-5 16,-30-5-2-16,-46-4 5 15,-5 0 4-15,15 3 11 16,16 5 3-16,-4 3 1 16,-16 2-3-16,-10 5-9 15,9 0-4-15,48 3-4 16,27 2-5-16,16-2-28 15,6 4-12-15,9-1-19 16,5 1-2-16,40-4 26 0,31 0 10 16,36 2 23-16,8-3 5 15,22 6 3-15,1 0 1 16,-21-2 4-16,-2 2 8 16,-30 0 15-16,-24 1 6 15,-8 0 6-15,-9-1-2 16,-36-3-7-16,-20-3-5 0,-44-1-11 15,-12 3-6 1,-10-2-8-16,-17 2-1 0,-48 4 3 16,1-2 5-16,-38 2 5 15,-12 6 1-15,54 3-4 16,7 1-9-16,47 0-54 16,41-5-42-16,28-6-58 15,6-3-16-15,25-3 41 16,23-4 42-16,53 4 86 15,11 2 37-15,-7 2 28 16,-14 4 6-16,-23 2-10 16,-8-2-1-16,0-1 5 15,-8 0 3-15,-40 0-10 16,-24-4-10-16,-41 1-25 16,-11-4-10-16,-2-6-10 15,6 5-1-15,-31-1 14 0,-17 3 8 16,-7 3 11-16,1-3-1 15,39 4-11-15,8-4-25 16,7-1 38-16</inkml:trace>
  <inkml:trace contextRef="#ctx1" brushRef="#br0" timeOffset="-91244.63">2614 15994 938 0,'-5'1'387'16,"-2"4"-192"-16,-2 5-171 15,-6 4-17-15,-6 4 9 16,-4-2 9-16,-1 3 16 15,4-5 5-15,11-5 4 16,10-2-1-16,10-4-1 0,13 3 6 16,-1-7 13-16,0-3 10 15,-3-4 12-15,-2-1-2 16,2-1-19-16,-2-2-16 16,4 3-26-16,6-4-9 15,25-1-11-15,18 3-2 16,28-6 4-16,2-1 1 0,-20-9 0 15,-15-9-2 1,14-22-3-16,24-10-32 0</inkml:trace>
  <inkml:trace contextRef="#ctx1" brushRef="#br0" timeOffset="-90088.59">1265 15865 1152 0,'-5'9'398'15,"-7"9"-356"-15,1 1-31 16,3 10-4-16,-3-4 3 16,-3 0-3-16,0 2-1 15,-8-6 31-15,4-1 20 16,-13-4 29-16,-5 2 7 0,-4-3-18 16,3-3-10-16,29 0-4 15,18-2 0-15,34 1 6 16,4-9-4-16,10-7-14 15,18-5-2-15,27-10-13 16,11 3-9-16,-11 4-13 16,-22 0-10-16,-15 1-76 15,8-1-54-15,37-6-256 16</inkml:trace>
  <inkml:trace contextRef="#ctx1" brushRef="#br0" timeOffset="-69517.08">4223 13076 204 0,'-15'-35'84'0,"19"24"-43"16,5 4-22-16,-4 2-8 16,-3 2 2-16,-6-4 3 15,-5-2 12-15,0-2 22 16,-5-1 9-16,3 3 3 15,-2-2-8-15,-2 1-22 16,2 0-11-16,4 5-13 16,0-1-2-16,0 6-4 15,1 0 1-15,-9 3 6 16,-4 3 8-16,-15 6 17 16,-9 5 7-16,-15 6-1 0,-12 2-7 15,6 11-17-15,3 7-7 16,17 26-8-16,17 21-1 15,7 4 0-15,6 1-2 16,6-24 1-16,2-13-1 16,8 2 2-16,4 2 1 15,7 6 18-15,0-1 11 0,7-17 40 16,12-5 15-16,25-17 9 16,20-8 0-16,21-7-24 15,-4-3-11-15,-22-6-19 16,-17-4-6-16,-8-9-13 15,12-8-4-15,27-24-4 16,13-17-1-16,-11-24-3 16,-16-8 0-16,-29 5 7 15,-7 4 4-15,9-27 8 16,8-10 3-16,10 2 5 16,0 3 0-16,-24 26 2 15,-18 3 0-15,-46-3-21 16,-27 4-15-16,-23 26-37 15,0 18-18-15,-23 25-10 0,-20 8 4 16,-4 11 26-16,-1 0 14 16,28 0 16-16,21-1 3 15,1 0 6-15,-3 2 0 16,14 3 5-16,16 9 3 16,19 20 10-16,12 17 2 15,12 22-4-15,2 3-4 16,3-13-14-16,2-3-4 0,-2 10-4 15,0 17-1-15,2 9-5 16,-2-9-5-16,13-26-15 16,5-22-5-16,23-25 4 15,14-5 5-15,22-11 25 16,3-3 9-16,-11-12 11 16,-7-2 4-16,10-9 5 15,11-2 2-15,22-7 1 16,-5-4 1-16,-30-11-3 15,-17-10-3-15,-20-7-4 16,0 1-1-16,-1 11 3 16,0 12 3-16,-22 4 2 15,-16-7 3-15,-22-23-1 16,-10-16 0-16,3-5-1 16,-6 7-5-16,-28 25-10 15,-26 19-7-15,-20 21-15 0,7 11-8 16,23 16-45-16,9 14-43 15,-26 56-210-15</inkml:trace>
  <inkml:trace contextRef="#ctx1" brushRef="#br0" timeOffset="-60398.43">4611 5172 308 0,'28'17'109'0,"-28"-16"-89"16,-1 7-23-16,-1 2 3 0,2 1 1 15,-2-4 12-15,-1-7 36 16,2-5 69-16,0 3 23 16,0 1 16-16,1 0-26 15,0 0-58-15,0-1-19 16,0 1-20-16,-1 0-4 15,0 0-2-15,-1 0 2 16,1 1 4-16,-17 8-1 0,-44 21-6 16,20-22-5-16,-10-3-6 15,3 2-1-15,6-6 17 16,10 2 10-16,11-2 10 16,2-2 1-16,12-1-18 15,0 0-10-15,3 2-12 16,0 1-5-16,-5 0-3 15,-2 5-1-15,-3 3-2 16,-3 2 0-16,1 5-1 16,1-1 0-16,6 3-1 15,0 2 0-15,6-1-1 16,3 5 0-16,-2-3-2 16,0 3 2-16,3 0 0 15,-5-5 1-15,5 8 1 16,-1-1 3-16,-4 6 2 0,0 7 2 15,-5 20 1-15,2 15 0 16,-2 12-2-16,3 2 0 16,-4-16 0-16,-1-12 0 15,-4-1 8-15,-3 12 5 16,0 22 5-16,0 8 2 16,0-10 0-16,-7-14-2 0,1 7-1 15,-5 9-1-15,-6 21-8 16,3 0-3-16,1-19-5 15,1-6-3-15,12 16-2 16,6 5 0-16,15-6 0 16,6-9 1-16,9-22 1 15,4 8 1-15,2 21 3 16,0 3 1-16,-11-14 7 16,-12-10 2-16,-23-4 8 15,-10 11 4-15,-7 18-4 16,2-2-2-16,10-20-13 15,7-13-4-15,7-4-4 16,2 8-1-16,5 12 0 16,-1 3 0-16,3-19 1 0,0-10 0 15,0-13-1-15,1 4 1 16,-2 24-1-16,3 17 0 16,-10 3-1-16,-2-5-1 15,-15-19 1-15,-11-7 0 16,-4 11 1-16,-7 5 0 15,15 9 0-15,5-11-1 16,15-23 1-16,13-13 0 0,14-20 2 16,10-2 4-16,10-2 16 15,2 3 2-15,1 3 2 16,3 6-4-16,-7 8-17 16,-7-3-3-16,-6 1-2 15,-8-1-1-15,-3-11 0 16,1-2 0-16,-4-9 6 15,0-13 3-15,6-8 4 16,1-10 0-16,2-1-4 16,1 1-3-16,-2-1-4 15,0 11-1-15,1 7-2 16,0 6-1-16,9 14 0 16,12 9 0-16,35 6 0 15,23 7 1-15,9-7 0 16,-11-5 0-16,-31-8 2 0,-19-5 0 15,-15-4 7-15,4-3 9 16,-5-3 11-16,-4-1 2 16,-6-1-6-16,-10 0-7 15,-9 3-8-15,-5-2-2 16,-6 2 0-16,0-2-2 16,9-3-2-16,3-2-1 0,4-2 0 15,4 2 0-15,-2 0 0 16,0 0 1-16,0 0 0 15,7-2-1-15,1 0-2 16,-1-1-1-16,26-17-39 16,-28 11-25-16,-8-6-47 15,-2-2-16-15,-8-19 18 16,-2-13 19-16,1-4 40 16,3-10 11-16,0 4 7 15,4 13 1-15,3 7 6 16,-2 9 5-16,3 13 4 15,-4 0 1-15,4 8 2 16,0 5 4-16,2 2 9 16,3 6 13-16,-2-4 28 15,0 0 9-15,0 0 6 16,1 10-6-16,5 6-20 0,45 32 0 16,50-26 4-16,16 10 0 15,15 5-2-15,13-2-9 16,-15 6-31-16,-9-5-86 15</inkml:trace>
  <inkml:trace contextRef="#ctx1" brushRef="#br0" timeOffset="-59476.07">2574 6463 428 0,'39'18'143'0,"-38"-15"-138"15,5 2 47-15,-6-3 131 16,0-4 36-16,0-1 45 15,0 2-33-15,0 1-127 16,0 0-38-16,0 0-49 16,-2 0-11-16,2 0 8 15,-1 17 11-15,-2 47 20 16,-5-17 5-16,-9 24 2 16,-8 13-7-16,-13 8-18 15,-4-11-7-15,-11-26-11 16,1-9-4-16,3-14-4 15,8 0-4-15,11-6-29 16,10-7-18-16,12-7-33 0,5-5-9 16,5-11-32-16,4-10-58 15</inkml:trace>
  <inkml:trace contextRef="#ctx1" brushRef="#br0" timeOffset="-59193.41">2156 6297 1541 0,'-1'-1'524'0,"0"0"-495"15,1 0-40-15,2 7-35 16,3 26 2-16,64 54 7 16,-18-53 9-16,31-13 31 15,10-6 2-15,-9-7 1 16,0-1-1-16,15-6-41 16,9-4-125-16</inkml:trace>
  <inkml:trace contextRef="#ctx1" brushRef="#br0" timeOffset="-58812.45">3166 7034 1624 0,'-2'-4'555'16,"1"-2"-566"-16,-6 5-165 16,-2 10-315-16</inkml:trace>
  <inkml:trace contextRef="#ctx1" brushRef="#br0" timeOffset="-58536.29">2759 7073 692 0,'-23'0'358'0,"-20"0"-103"16,19 2-80-16,14-1-99 16,8 0-30-16,2 1-30 15,1-1-5-15,-1-1 3 16,1 0 3-16,29 0 1 16,61 0-2-16,-17-5-6 15,3 1-3-15,-17-5-3 16,-14 4 0-16,-28 1 34 15,-9 4 24-15,-9 4 26 16,-5-3 2-16,-7 3-35 16,-7 1-23-16,-3 7-28 15,-8 3-4-15,2 7 0 16,6 5 0-16,4 3 0 16,7 0-2-16,16-6 2 0,11-5-39 15,22-13-92-15,6-6-40 16</inkml:trace>
  <inkml:trace contextRef="#ctx1" brushRef="#br0" timeOffset="-57668.52">3270 7086 1079 0,'18'18'350'0,"11"17"-364"0,1 10-15 16,-8 4 11-16,-15 10 5 16,-14-1 8-16,-22-11 43 15,-4-8 18-15,-4-16 19 16,7-4-3-16,16-9-20 16,7 1-10-16,18-7 10 15,13-4 6-15,36-5 1 16,17-9-7-16,5-7-32 15,-4-1-10-15,-32-8-7 16,-15 1 0-16,-13 2 0 16,-13-5 0-16,-6 8 2 15,-6 4-1-15,-12 10-1 16,-2 2-1-16,3 8-3 0,-1 1-5 16,19 2 2-16,4 3 1 15,14 5 15-15,7 4 27 16,11 9 39-16,16 6 11 15,23 3-5-15,8-3-23 16,-7-5-41 0,-17-5-12-16,-31-8-8 0,-13-3-1 15,-11-9-24-15,-2-13-23 16,9-38-29-16,6-24-10 0,11-28 21 16,24-2 23-16,55 8 45 15,8-7 20-15,2 3 24 16,-18 0 4-16,-54 28-13 15,-13 30-13-15,-18 40-34 16,-14 24-6-16,-23 42-4 16,-10 21 1-16,-23 14 10 15,-18-6 1-15,-19-3 3 16,-3 5 3-16,24 16 3 16,23 2 2-16,31-17 0 15,10-14-1-15,13-2-187 16</inkml:trace>
  <inkml:trace contextRef="#ctx1" brushRef="#br0" timeOffset="-57418.44">4048 6996 1506 0,'21'16'561'0,"78"39"-496"15,36 40-264-15</inkml:trace>
  <inkml:trace contextRef="#ctx1" brushRef="#br0" timeOffset="-55402.26">3613 10167 975 0,'3'-1'356'16,"2"1"-266"-16,7 13-87 16,3 2-3-16,20 9 1 15,6 0 4-15,27-9 14 16,11-2 23-16,0-16 53 15,-6-10 23-15,-20-12 23 16,-7-5-7-16,31 0-30 16,33 7-16-16,8 11-25 15,6 4-13-15,30 19-23 16,-17 15-7-16,3 20-12 16,26 17-2-16,-38 4-2 15,-8-7-1-15,-18-22-1 16,-38-14 0-16,-39-22-2 0,-8-8 0 15,1-22-6-15,1-14-3 16,-3-25-5-16,-3-7-2 16,-13 6 1-16,-7 5-1 15,-9 28-2-15,-6 7 2 16,1 9 2-16,-2 9 4 16,-38 2 6-16,-25 6 2 0,-31-1-1 15,-4 2 1-15,-23 2-2 16,-6 1-8-16,9-2-17 15,-37 0 0-15,12-3 3 16,26-3 9-16,-9 3 19 16,11-2 4-16,25 2 3 15,0 2 0-15,35 2-1 16,26 1-3-16,27 2-3 16,8 4-2-16,3 2-1 15,3-1 0-15,10 2-2 16,-1-6-1-16,5-3 0 15,10 2-3-15,5-1-2 16,8-2-1-16,29-1-1 16,22-4 3-16,32-3 6 0,4 3 2 15,-18-2 4-15,10 0-1 16,13 5-1-16,4-1-2 16,5 3-5-16,2-1-11 15,-2 0-15-15,-6-4-1 16,-3-1 4-16,-11 0 10 15,-6 3 20-15,9 2 6 16,-12 4 6-16,-22 3-1 16,-46 1-2-16,-15 0-1 0,-15 6 11 15,-9-2 10-15,-42 5 24 16,-29 6 10-16,-35 6-3 16,-4 1-5-16,-17 9-26 15,-9-4-13-15,18-2-54 16,1-2-74-16</inkml:trace>
  <inkml:trace contextRef="#ctx1" brushRef="#br0" timeOffset="-54347.73">4687 10281 1011 0,'12'-3'338'0,"18"4"-328"15,10 7-17-15,5 17 3 16,3 10 2-16,5 1 3 16,-5 2 1-16,-3-9 4 15,-1-4 2-15,2-4 7 16,20-6 5-16,44-5 37 16,6-1 22-16,2-3 38 0,7 3 11 15,7 2-18-15,-4 2-21 16,27 13-40-16,4 6-17 15,-26 28-21-15,3 12-4 16,20 9-6-16,-13-1 0 16,-11-20-1-16,18-12-1 0,3-8 0 15,-18-2-1-15,39 10 2 16,13 4 2-16,-47 8 2 16,13 4 1-16,9-8 9 15,-28-6 8-15,-7-9 11 16,-13-9 2-16,-18-5-8 15,8 3-8-15,1 0-13 16,-7 4-4-16,-49-2-1 16,-19 1-1-16,-10-9 1 15,-5-8-1-15,11-6 0 16,2-10 0-16,4-10-6 16,4 1-6-16,-12-5-25 15,-5 0-14-15,-24-3-10 16,-10 1 4-16,-19-2 23 0,-7 0 13 15,2 5 9-15,2-2-5 16,2 1-12-16,-9 3-6 16,-40-5-6-16,-18 1 3 15,-3 0 9-15,11-4 6 16,34-6 12-16,3-7 3 16,-22-14 5-16,-10-3 3 15,-4-4 0-15,16 5 2 0,31 9 0 16,13 3 0-16,9 13-1 15,-2 5-1-15,-12 9 0 16,-7 5-1-16,-7 5-2 16,0-1-1-16,14 0 0 15,5 1 0-15,17-1 4 16,7 0 5-16,12 1 7 16,13 1 4-16,20 4 3 15,13 7 0-15,16 16-8 16,-2 8-3-16,-13 17-3 15,-11 5 2-15,13 2 3 16,12-5 0-16,37-10-4 16,4-3-6-16,-17 5-99 15,-7 10-167-15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82119" cy="464820"/>
          </a:xfrm>
          <a:prstGeom prst="rect">
            <a:avLst/>
          </a:prstGeom>
        </p:spPr>
        <p:txBody>
          <a:bodyPr vert="horz" lIns="92446" tIns="46223" rIns="92446" bIns="46223" rtlCol="0"/>
          <a:lstStyle>
            <a:lvl1pPr algn="l">
              <a:defRPr sz="1200"/>
            </a:lvl1pPr>
          </a:lstStyle>
          <a:p>
            <a:r>
              <a:rPr lang="en-US"/>
              <a:t>Christo Wilson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98102" y="0"/>
            <a:ext cx="2982119" cy="464820"/>
          </a:xfrm>
          <a:prstGeom prst="rect">
            <a:avLst/>
          </a:prstGeom>
        </p:spPr>
        <p:txBody>
          <a:bodyPr vert="horz" lIns="92446" tIns="46223" rIns="92446" bIns="46223" rtlCol="0"/>
          <a:lstStyle>
            <a:lvl1pPr algn="r">
              <a:defRPr sz="1200"/>
            </a:lvl1pPr>
          </a:lstStyle>
          <a:p>
            <a:r>
              <a:rPr lang="en-US"/>
              <a:t>8/22/2012</a:t>
            </a:r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17600" y="696913"/>
            <a:ext cx="4648200" cy="34861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2446" tIns="46223" rIns="92446" bIns="46223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8182" y="4415790"/>
            <a:ext cx="5505450" cy="4183380"/>
          </a:xfrm>
          <a:prstGeom prst="rect">
            <a:avLst/>
          </a:prstGeom>
        </p:spPr>
        <p:txBody>
          <a:bodyPr vert="horz" lIns="92446" tIns="46223" rIns="92446" bIns="46223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829967"/>
            <a:ext cx="2982119" cy="464820"/>
          </a:xfrm>
          <a:prstGeom prst="rect">
            <a:avLst/>
          </a:prstGeom>
        </p:spPr>
        <p:txBody>
          <a:bodyPr vert="horz" lIns="92446" tIns="46223" rIns="92446" bIns="46223" rtlCol="0" anchor="b"/>
          <a:lstStyle>
            <a:lvl1pPr algn="l">
              <a:defRPr sz="1200"/>
            </a:lvl1pPr>
          </a:lstStyle>
          <a:p>
            <a:r>
              <a:rPr lang="en-US"/>
              <a:t>Defense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98102" y="8829967"/>
            <a:ext cx="2982119" cy="464820"/>
          </a:xfrm>
          <a:prstGeom prst="rect">
            <a:avLst/>
          </a:prstGeom>
        </p:spPr>
        <p:txBody>
          <a:bodyPr vert="horz" lIns="92446" tIns="46223" rIns="92446" bIns="46223" rtlCol="0" anchor="b"/>
          <a:lstStyle>
            <a:lvl1pPr algn="r">
              <a:defRPr sz="1200"/>
            </a:lvl1pPr>
          </a:lstStyle>
          <a:p>
            <a:fld id="{77FBF96E-C445-4FF1-86A3-96F5585B6DB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2190809"/>
      </p:ext>
    </p:extLst>
  </p:cSld>
  <p:clrMap bg1="lt1" tx1="dk1" bg2="lt2" tx2="dk2" accent1="accent1" accent2="accent2" accent3="accent3" accent4="accent4" accent5="accent5" accent6="accent6" hlink="hlink" folHlink="folHlink"/>
  <p:hf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7FBF96E-C445-4FF1-86A3-96F5585B6DBD}" type="slidenum">
              <a:rPr lang="en-US" smtClean="0"/>
              <a:t>1</a:t>
            </a:fld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r>
              <a:rPr lang="en-US"/>
              <a:t>8/22/2012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/>
              <a:t>Defense</a:t>
            </a:r>
          </a:p>
        </p:txBody>
      </p:sp>
      <p:sp>
        <p:nvSpPr>
          <p:cNvPr id="7" name="Header Placeholder 6"/>
          <p:cNvSpPr>
            <a:spLocks noGrp="1"/>
          </p:cNvSpPr>
          <p:nvPr>
            <p:ph type="hdr" sz="quarter" idx="13"/>
          </p:nvPr>
        </p:nvSpPr>
        <p:spPr/>
        <p:txBody>
          <a:bodyPr/>
          <a:lstStyle/>
          <a:p>
            <a:r>
              <a:rPr lang="en-US"/>
              <a:t>Christo Wilson</a:t>
            </a:r>
          </a:p>
        </p:txBody>
      </p:sp>
    </p:spTree>
    <p:extLst>
      <p:ext uri="{BB962C8B-B14F-4D97-AF65-F5344CB8AC3E}">
        <p14:creationId xmlns:p14="http://schemas.microsoft.com/office/powerpoint/2010/main" val="262060595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kép hely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Jegyzetek hely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Élőfej helye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r>
              <a:rPr lang="en-US"/>
              <a:t>Christo Wilson</a:t>
            </a:r>
          </a:p>
        </p:txBody>
      </p:sp>
      <p:sp>
        <p:nvSpPr>
          <p:cNvPr id="5" name="Dátum helye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r>
              <a:rPr lang="en-US"/>
              <a:t>8/22/2012</a:t>
            </a:r>
          </a:p>
        </p:txBody>
      </p:sp>
      <p:sp>
        <p:nvSpPr>
          <p:cNvPr id="6" name="Élőláb helye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/>
              <a:t>Defense</a:t>
            </a:r>
          </a:p>
        </p:txBody>
      </p:sp>
      <p:sp>
        <p:nvSpPr>
          <p:cNvPr id="7" name="Dia számának helye 6"/>
          <p:cNvSpPr>
            <a:spLocks noGrp="1"/>
          </p:cNvSpPr>
          <p:nvPr>
            <p:ph type="sldNum" sz="quarter" idx="13"/>
          </p:nvPr>
        </p:nvSpPr>
        <p:spPr/>
        <p:txBody>
          <a:bodyPr/>
          <a:lstStyle/>
          <a:p>
            <a:fld id="{77FBF96E-C445-4FF1-86A3-96F5585B6DBD}" type="slidenum">
              <a:rPr lang="en-US" smtClean="0"/>
              <a:t>6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947833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E0218A4-3D9E-414D-B64C-EEE27FDA5070}" type="slidenum">
              <a:rPr lang="en-US"/>
              <a:pPr/>
              <a:t>64</a:t>
            </a:fld>
            <a:endParaRPr lang="en-US"/>
          </a:p>
        </p:txBody>
      </p:sp>
      <p:sp>
        <p:nvSpPr>
          <p:cNvPr id="25602" name="Rectangle 2"/>
          <p:cNvSpPr>
            <a:spLocks noChangeArrowheads="1"/>
          </p:cNvSpPr>
          <p:nvPr/>
        </p:nvSpPr>
        <p:spPr bwMode="auto">
          <a:xfrm>
            <a:off x="3899694" y="0"/>
            <a:ext cx="2982119" cy="4648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03" name="Rectangle 3"/>
          <p:cNvSpPr>
            <a:spLocks noChangeArrowheads="1"/>
          </p:cNvSpPr>
          <p:nvPr/>
        </p:nvSpPr>
        <p:spPr bwMode="auto">
          <a:xfrm>
            <a:off x="3899694" y="8831581"/>
            <a:ext cx="2982119" cy="4648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57" tIns="46029" rIns="92057" bIns="46029" anchor="b"/>
          <a:lstStyle/>
          <a:p>
            <a:pPr algn="r" eaLnBrk="0" hangingPunct="0"/>
            <a:r>
              <a:rPr lang="en-US" sz="1200">
                <a:latin typeface="Times New Roman" pitchFamily="18" charset="0"/>
              </a:rPr>
              <a:t>2</a:t>
            </a:r>
          </a:p>
        </p:txBody>
      </p:sp>
      <p:sp>
        <p:nvSpPr>
          <p:cNvPr id="25604" name="Rectangle 4"/>
          <p:cNvSpPr>
            <a:spLocks noChangeArrowheads="1"/>
          </p:cNvSpPr>
          <p:nvPr/>
        </p:nvSpPr>
        <p:spPr bwMode="auto">
          <a:xfrm>
            <a:off x="0" y="8831581"/>
            <a:ext cx="2982119" cy="4648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05" name="Rectangle 5"/>
          <p:cNvSpPr>
            <a:spLocks noChangeArrowheads="1"/>
          </p:cNvSpPr>
          <p:nvPr/>
        </p:nvSpPr>
        <p:spPr bwMode="auto">
          <a:xfrm>
            <a:off x="0" y="0"/>
            <a:ext cx="2982119" cy="4648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06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23950" y="703263"/>
            <a:ext cx="4632325" cy="3473450"/>
          </a:xfrm>
          <a:ln w="12700" cap="flat"/>
        </p:spPr>
      </p:sp>
      <p:sp>
        <p:nvSpPr>
          <p:cNvPr id="25607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917576" y="4415790"/>
            <a:ext cx="5046663" cy="4183380"/>
          </a:xfrm>
          <a:ln/>
        </p:spPr>
        <p:txBody>
          <a:bodyPr lIns="92057" tIns="46029" rIns="92057" bIns="46029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781960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A0EB7CB-F6F8-4E70-9613-31986A63477F}" type="slidenum">
              <a:rPr lang="en-US"/>
              <a:pPr/>
              <a:t>66</a:t>
            </a:fld>
            <a:endParaRPr lang="en-US"/>
          </a:p>
        </p:txBody>
      </p:sp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3899694" y="0"/>
            <a:ext cx="2982119" cy="4648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675" name="Rectangle 3"/>
          <p:cNvSpPr>
            <a:spLocks noChangeArrowheads="1"/>
          </p:cNvSpPr>
          <p:nvPr/>
        </p:nvSpPr>
        <p:spPr bwMode="auto">
          <a:xfrm>
            <a:off x="3899694" y="8831581"/>
            <a:ext cx="2982119" cy="4648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57" tIns="46029" rIns="92057" bIns="46029" anchor="b"/>
          <a:lstStyle/>
          <a:p>
            <a:pPr algn="r" eaLnBrk="0" hangingPunct="0"/>
            <a:r>
              <a:rPr lang="en-US" sz="1200">
                <a:latin typeface="Times New Roman" pitchFamily="18" charset="0"/>
              </a:rPr>
              <a:t>2</a:t>
            </a:r>
          </a:p>
        </p:txBody>
      </p:sp>
      <p:sp>
        <p:nvSpPr>
          <p:cNvPr id="28676" name="Rectangle 4"/>
          <p:cNvSpPr>
            <a:spLocks noChangeArrowheads="1"/>
          </p:cNvSpPr>
          <p:nvPr/>
        </p:nvSpPr>
        <p:spPr bwMode="auto">
          <a:xfrm>
            <a:off x="0" y="8831581"/>
            <a:ext cx="2982119" cy="4648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0" y="0"/>
            <a:ext cx="2982119" cy="4648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678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23950" y="703263"/>
            <a:ext cx="4632325" cy="3473450"/>
          </a:xfrm>
          <a:ln w="12700" cap="flat"/>
        </p:spPr>
      </p:sp>
      <p:sp>
        <p:nvSpPr>
          <p:cNvPr id="28679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917576" y="4415790"/>
            <a:ext cx="5046663" cy="4183380"/>
          </a:xfrm>
          <a:ln/>
        </p:spPr>
        <p:txBody>
          <a:bodyPr lIns="92057" tIns="46029" rIns="92057" bIns="46029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172664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42900" y="696913"/>
            <a:ext cx="6197600" cy="34861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hu-HU" dirty="0"/>
              <a:t>Egyenlőség</a:t>
            </a:r>
            <a:r>
              <a:rPr lang="hu-HU" baseline="0" dirty="0"/>
              <a:t> tulajdonság, szimmetrikus, háromszög egyenlőtlenség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EDD64E9-6C7E-43A0-99E1-4A612CA728B4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5152316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17600" y="696913"/>
            <a:ext cx="4648200" cy="34861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defTabSz="924458">
              <a:defRPr/>
            </a:pPr>
            <a:r>
              <a:rPr lang="hu-HU" dirty="0" err="1"/>
              <a:t>Even</a:t>
            </a:r>
            <a:r>
              <a:rPr lang="hu-HU" dirty="0"/>
              <a:t> </a:t>
            </a:r>
            <a:r>
              <a:rPr lang="hu-HU" dirty="0" err="1"/>
              <a:t>parity</a:t>
            </a:r>
            <a:endParaRPr lang="hu-HU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EDD64E9-6C7E-43A0-99E1-4A612CA728B4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5220794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17600" y="696913"/>
            <a:ext cx="4648200" cy="34861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EDD64E9-6C7E-43A0-99E1-4A612CA728B4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764069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矩形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48759">
              <a:defRPr sz="2300">
                <a:solidFill>
                  <a:schemeClr val="tx1"/>
                </a:solidFill>
                <a:latin typeface="Times New Roman" pitchFamily="18" charset="0"/>
              </a:defRPr>
            </a:lvl1pPr>
            <a:lvl2pPr marL="720810" indent="-277235" defTabSz="948759">
              <a:defRPr sz="2300">
                <a:solidFill>
                  <a:schemeClr val="tx1"/>
                </a:solidFill>
                <a:latin typeface="Times New Roman" pitchFamily="18" charset="0"/>
              </a:defRPr>
            </a:lvl2pPr>
            <a:lvl3pPr marL="1108939" indent="-221788" defTabSz="948759">
              <a:defRPr sz="2300">
                <a:solidFill>
                  <a:schemeClr val="tx1"/>
                </a:solidFill>
                <a:latin typeface="Times New Roman" pitchFamily="18" charset="0"/>
              </a:defRPr>
            </a:lvl3pPr>
            <a:lvl4pPr marL="1552514" indent="-221788" defTabSz="948759">
              <a:defRPr sz="2300">
                <a:solidFill>
                  <a:schemeClr val="tx1"/>
                </a:solidFill>
                <a:latin typeface="Times New Roman" pitchFamily="18" charset="0"/>
              </a:defRPr>
            </a:lvl4pPr>
            <a:lvl5pPr marL="1996089" indent="-221788" defTabSz="948759">
              <a:defRPr sz="2300">
                <a:solidFill>
                  <a:schemeClr val="tx1"/>
                </a:solidFill>
                <a:latin typeface="Times New Roman" pitchFamily="18" charset="0"/>
              </a:defRPr>
            </a:lvl5pPr>
            <a:lvl6pPr marL="2439665" indent="-221788" defTabSz="948759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itchFamily="18" charset="0"/>
              </a:defRPr>
            </a:lvl6pPr>
            <a:lvl7pPr marL="2883240" indent="-221788" defTabSz="948759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itchFamily="18" charset="0"/>
              </a:defRPr>
            </a:lvl7pPr>
            <a:lvl8pPr marL="3326816" indent="-221788" defTabSz="948759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itchFamily="18" charset="0"/>
              </a:defRPr>
            </a:lvl8pPr>
            <a:lvl9pPr marL="3770391" indent="-221788" defTabSz="948759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1CE71E77-D81E-4A35-BD94-AEE6C74E54ED}" type="slidenum">
              <a:rPr lang="en-US" altLang="zh-CN" sz="1300">
                <a:latin typeface="Arial" charset="0"/>
              </a:rPr>
              <a:pPr/>
              <a:t>30</a:t>
            </a:fld>
            <a:endParaRPr lang="en-US" altLang="zh-CN" sz="1300">
              <a:latin typeface="Arial" charset="0"/>
            </a:endParaRPr>
          </a:p>
        </p:txBody>
      </p:sp>
      <p:sp>
        <p:nvSpPr>
          <p:cNvPr id="73731" name="矩形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732" name="矩形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85798290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矩形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48759">
              <a:defRPr sz="2300">
                <a:solidFill>
                  <a:schemeClr val="tx1"/>
                </a:solidFill>
                <a:latin typeface="Times New Roman" pitchFamily="18" charset="0"/>
              </a:defRPr>
            </a:lvl1pPr>
            <a:lvl2pPr marL="720810" indent="-277235" defTabSz="948759">
              <a:defRPr sz="2300">
                <a:solidFill>
                  <a:schemeClr val="tx1"/>
                </a:solidFill>
                <a:latin typeface="Times New Roman" pitchFamily="18" charset="0"/>
              </a:defRPr>
            </a:lvl2pPr>
            <a:lvl3pPr marL="1108939" indent="-221788" defTabSz="948759">
              <a:defRPr sz="2300">
                <a:solidFill>
                  <a:schemeClr val="tx1"/>
                </a:solidFill>
                <a:latin typeface="Times New Roman" pitchFamily="18" charset="0"/>
              </a:defRPr>
            </a:lvl3pPr>
            <a:lvl4pPr marL="1552514" indent="-221788" defTabSz="948759">
              <a:defRPr sz="2300">
                <a:solidFill>
                  <a:schemeClr val="tx1"/>
                </a:solidFill>
                <a:latin typeface="Times New Roman" pitchFamily="18" charset="0"/>
              </a:defRPr>
            </a:lvl4pPr>
            <a:lvl5pPr marL="1996089" indent="-221788" defTabSz="948759">
              <a:defRPr sz="2300">
                <a:solidFill>
                  <a:schemeClr val="tx1"/>
                </a:solidFill>
                <a:latin typeface="Times New Roman" pitchFamily="18" charset="0"/>
              </a:defRPr>
            </a:lvl5pPr>
            <a:lvl6pPr marL="2439665" indent="-221788" defTabSz="948759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itchFamily="18" charset="0"/>
              </a:defRPr>
            </a:lvl6pPr>
            <a:lvl7pPr marL="2883240" indent="-221788" defTabSz="948759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itchFamily="18" charset="0"/>
              </a:defRPr>
            </a:lvl7pPr>
            <a:lvl8pPr marL="3326816" indent="-221788" defTabSz="948759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itchFamily="18" charset="0"/>
              </a:defRPr>
            </a:lvl8pPr>
            <a:lvl9pPr marL="3770391" indent="-221788" defTabSz="948759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5E5630FD-21EA-41C4-9D43-791AB886A7E3}" type="slidenum">
              <a:rPr lang="en-US" altLang="zh-CN" sz="1300">
                <a:latin typeface="Arial" charset="0"/>
              </a:rPr>
              <a:pPr/>
              <a:t>34</a:t>
            </a:fld>
            <a:endParaRPr lang="en-US" altLang="zh-CN" sz="1300">
              <a:latin typeface="Arial" charset="0"/>
            </a:endParaRPr>
          </a:p>
        </p:txBody>
      </p:sp>
      <p:sp>
        <p:nvSpPr>
          <p:cNvPr id="76803" name="矩形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804" name="矩形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63906092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0897D1F-BFCE-4E61-94D9-252D8173D26B}" type="slidenum">
              <a:rPr lang="en-US"/>
              <a:pPr/>
              <a:t>59</a:t>
            </a:fld>
            <a:endParaRPr lang="en-US"/>
          </a:p>
        </p:txBody>
      </p:sp>
      <p:sp>
        <p:nvSpPr>
          <p:cNvPr id="81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19188" y="695325"/>
            <a:ext cx="4648200" cy="3486150"/>
          </a:xfrm>
          <a:ln/>
        </p:spPr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8182" y="4415791"/>
            <a:ext cx="5505450" cy="4184994"/>
          </a:xfrm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999567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08CB8C2-F4FA-48DE-BD91-4E93A6F5D5CE}" type="slidenum">
              <a:rPr lang="en-US"/>
              <a:pPr/>
              <a:t>60</a:t>
            </a:fld>
            <a:endParaRPr lang="en-US"/>
          </a:p>
        </p:txBody>
      </p:sp>
      <p:sp>
        <p:nvSpPr>
          <p:cNvPr id="102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17600" y="695325"/>
            <a:ext cx="4649788" cy="3486150"/>
          </a:xfrm>
          <a:ln/>
        </p:spPr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8182" y="4415791"/>
            <a:ext cx="5505450" cy="4184994"/>
          </a:xfrm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795469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8C981D2-0803-4811-B8C6-10EAEFB962DF}" type="slidenum">
              <a:rPr lang="en-US"/>
              <a:pPr/>
              <a:t>61</a:t>
            </a:fld>
            <a:endParaRPr lang="en-US"/>
          </a:p>
        </p:txBody>
      </p:sp>
      <p:sp>
        <p:nvSpPr>
          <p:cNvPr id="1884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84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111046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 bwMode="white">
          <a:xfrm>
            <a:off x="0" y="5971032"/>
            <a:ext cx="9144000" cy="886968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>
          <a:xfrm>
            <a:off x="-9144" y="6053328"/>
            <a:ext cx="2249424" cy="713232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ctangle 10"/>
          <p:cNvSpPr/>
          <p:nvPr/>
        </p:nvSpPr>
        <p:spPr>
          <a:xfrm>
            <a:off x="2359152" y="6044184"/>
            <a:ext cx="6784848" cy="713232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2362200" y="4038600"/>
            <a:ext cx="6477000" cy="1828800"/>
          </a:xfrm>
        </p:spPr>
        <p:txBody>
          <a:bodyPr anchor="b"/>
          <a:lstStyle>
            <a:lvl1pPr>
              <a:defRPr cap="all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2362200" y="6050037"/>
            <a:ext cx="6705600" cy="685800"/>
          </a:xfrm>
        </p:spPr>
        <p:txBody>
          <a:bodyPr anchor="ctr">
            <a:normAutofit/>
          </a:bodyPr>
          <a:lstStyle>
            <a:lvl1pPr marL="0" indent="0" algn="l">
              <a:buNone/>
              <a:defRPr sz="2600">
                <a:solidFill>
                  <a:srgbClr val="FFFFFF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/>
              <a:t>Click to edit Master subtitle style</a:t>
            </a:r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>
          <a:xfrm>
            <a:off x="76200" y="6068699"/>
            <a:ext cx="2057400" cy="685800"/>
          </a:xfrm>
          <a:prstGeom prst="rect">
            <a:avLst/>
          </a:prstGeom>
        </p:spPr>
        <p:txBody>
          <a:bodyPr>
            <a:noAutofit/>
          </a:bodyPr>
          <a:lstStyle>
            <a:lvl1pPr algn="ctr">
              <a:defRPr sz="2000">
                <a:solidFill>
                  <a:srgbClr val="FFFFFF"/>
                </a:solidFill>
              </a:defRPr>
            </a:lvl1pPr>
          </a:lstStyle>
          <a:p>
            <a:endParaRPr lang="en-US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>
          <a:xfrm>
            <a:off x="2085393" y="236538"/>
            <a:ext cx="5867400" cy="365125"/>
          </a:xfrm>
          <a:prstGeom prst="rect">
            <a:avLst/>
          </a:prstGeom>
        </p:spPr>
        <p:txBody>
          <a:bodyPr/>
          <a:lstStyle>
            <a:lvl1pPr algn="r">
              <a:defRPr>
                <a:solidFill>
                  <a:schemeClr val="tx2"/>
                </a:solidFill>
              </a:defRPr>
            </a:lvl1pPr>
          </a:lstStyle>
          <a:p>
            <a:endParaRPr lang="en-US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>
          <a:xfrm>
            <a:off x="8001000" y="228600"/>
            <a:ext cx="838200" cy="3810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283B9EA5-CE9A-4950-A80C-5ADF06B45BB8}" type="slidenum">
              <a:rPr lang="en-US" smtClean="0"/>
              <a:t>‹#›</a:t>
            </a:fld>
            <a:endParaRPr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096000" y="6248400"/>
            <a:ext cx="26670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609600" y="6248206"/>
            <a:ext cx="5421083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3B9EA5-CE9A-4950-A80C-5ADF06B45BB8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53200" y="609600"/>
            <a:ext cx="2057400" cy="5516563"/>
          </a:xfrm>
        </p:spPr>
        <p:txBody>
          <a:bodyPr vert="eaVert"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609600"/>
            <a:ext cx="5562600" cy="5516564"/>
          </a:xfrm>
        </p:spPr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553200" y="6248402"/>
            <a:ext cx="22098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57201" y="6248207"/>
            <a:ext cx="5573483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Rectangle 6"/>
          <p:cNvSpPr/>
          <p:nvPr/>
        </p:nvSpPr>
        <p:spPr bwMode="white">
          <a:xfrm>
            <a:off x="6096318" y="0"/>
            <a:ext cx="320040" cy="6858000"/>
          </a:xfrm>
          <a:prstGeom prst="rect">
            <a:avLst/>
          </a:prstGeom>
          <a:solidFill>
            <a:srgbClr val="FFFFFF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ectangle 7"/>
          <p:cNvSpPr/>
          <p:nvPr/>
        </p:nvSpPr>
        <p:spPr>
          <a:xfrm>
            <a:off x="6142038" y="609600"/>
            <a:ext cx="228600" cy="6248400"/>
          </a:xfrm>
          <a:prstGeom prst="rect">
            <a:avLst/>
          </a:prstGeom>
          <a:solidFill>
            <a:schemeClr val="accent1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ctangle 8"/>
          <p:cNvSpPr/>
          <p:nvPr/>
        </p:nvSpPr>
        <p:spPr>
          <a:xfrm>
            <a:off x="6142038" y="0"/>
            <a:ext cx="228600" cy="533400"/>
          </a:xfrm>
          <a:prstGeom prst="rect">
            <a:avLst/>
          </a:prstGeom>
          <a:solidFill>
            <a:schemeClr val="accent2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 rot="5400000">
            <a:off x="5989638" y="144462"/>
            <a:ext cx="533400" cy="244476"/>
          </a:xfrm>
        </p:spPr>
        <p:txBody>
          <a:bodyPr/>
          <a:lstStyle/>
          <a:p>
            <a:fld id="{283B9EA5-CE9A-4950-A80C-5ADF06B45BB8}" type="slidenum">
              <a:rPr lang="en-US" smtClean="0"/>
              <a:t>‹#›</a:t>
            </a:fld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Cím, szöveg és 2 tartalomrész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hu-HU"/>
              <a:t>Mintacím szerkesztése</a:t>
            </a:r>
            <a:endParaRPr lang="en-US"/>
          </a:p>
        </p:txBody>
      </p:sp>
      <p:sp>
        <p:nvSpPr>
          <p:cNvPr id="3" name="Szöveg helye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hu-HU"/>
              <a:t>Mintaszöveg szerkesztése</a:t>
            </a:r>
          </a:p>
          <a:p>
            <a:pPr lvl="1"/>
            <a:r>
              <a:rPr lang="hu-HU"/>
              <a:t>Második szint</a:t>
            </a:r>
          </a:p>
          <a:p>
            <a:pPr lvl="2"/>
            <a:r>
              <a:rPr lang="hu-HU"/>
              <a:t>Harmadik szint</a:t>
            </a:r>
          </a:p>
          <a:p>
            <a:pPr lvl="3"/>
            <a:r>
              <a:rPr lang="hu-HU"/>
              <a:t>Negyedik szint</a:t>
            </a:r>
          </a:p>
          <a:p>
            <a:pPr lvl="4"/>
            <a:r>
              <a:rPr lang="hu-HU"/>
              <a:t>Ötödik szint</a:t>
            </a:r>
            <a:endParaRPr lang="en-US"/>
          </a:p>
        </p:txBody>
      </p:sp>
      <p:sp>
        <p:nvSpPr>
          <p:cNvPr id="4" name="Tartalom helye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hu-HU"/>
              <a:t>Mintaszöveg szerkesztése</a:t>
            </a:r>
          </a:p>
          <a:p>
            <a:pPr lvl="1"/>
            <a:r>
              <a:rPr lang="hu-HU"/>
              <a:t>Második szint</a:t>
            </a:r>
          </a:p>
          <a:p>
            <a:pPr lvl="2"/>
            <a:r>
              <a:rPr lang="hu-HU"/>
              <a:t>Harmadik szint</a:t>
            </a:r>
          </a:p>
          <a:p>
            <a:pPr lvl="3"/>
            <a:r>
              <a:rPr lang="hu-HU"/>
              <a:t>Negyedik szint</a:t>
            </a:r>
          </a:p>
          <a:p>
            <a:pPr lvl="4"/>
            <a:r>
              <a:rPr lang="hu-HU"/>
              <a:t>Ötödik szint</a:t>
            </a:r>
            <a:endParaRPr lang="en-US"/>
          </a:p>
        </p:txBody>
      </p:sp>
      <p:sp>
        <p:nvSpPr>
          <p:cNvPr id="5" name="Tartalom helye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hu-HU"/>
              <a:t>Mintaszöveg szerkesztése</a:t>
            </a:r>
          </a:p>
          <a:p>
            <a:pPr lvl="1"/>
            <a:r>
              <a:rPr lang="hu-HU"/>
              <a:t>Második szint</a:t>
            </a:r>
          </a:p>
          <a:p>
            <a:pPr lvl="2"/>
            <a:r>
              <a:rPr lang="hu-HU"/>
              <a:t>Harmadik szint</a:t>
            </a:r>
          </a:p>
          <a:p>
            <a:pPr lvl="3"/>
            <a:r>
              <a:rPr lang="hu-HU"/>
              <a:t>Negyedik szint</a:t>
            </a:r>
          </a:p>
          <a:p>
            <a:pPr lvl="4"/>
            <a:r>
              <a:rPr lang="hu-HU"/>
              <a:t>Ötödik szint</a:t>
            </a:r>
            <a:endParaRPr lang="en-US"/>
          </a:p>
        </p:txBody>
      </p:sp>
      <p:sp>
        <p:nvSpPr>
          <p:cNvPr id="6" name="Dátum helye 5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Élőláb helye 6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Dia számának helye 7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EE2C54B6-8649-473D-A0E1-30E46E18CDA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381366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228600"/>
            <a:ext cx="8839200" cy="990600"/>
          </a:xfrm>
        </p:spPr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0" y="1256270"/>
            <a:ext cx="533400" cy="304800"/>
          </a:xfrm>
        </p:spPr>
        <p:txBody>
          <a:bodyPr/>
          <a:lstStyle>
            <a:lvl1pPr>
              <a:defRPr sz="1800">
                <a:solidFill>
                  <a:srgbClr val="FFFFFF"/>
                </a:solidFill>
              </a:defRPr>
            </a:lvl1pPr>
          </a:lstStyle>
          <a:p>
            <a:fld id="{283B9EA5-CE9A-4950-A80C-5ADF06B45BB8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152400" y="1600200"/>
            <a:ext cx="8839200" cy="51054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71600" y="2743200"/>
            <a:ext cx="7123113" cy="1673225"/>
          </a:xfrm>
        </p:spPr>
        <p:txBody>
          <a:bodyPr anchor="t"/>
          <a:lstStyle>
            <a:lvl1pPr marL="0" indent="0">
              <a:buNone/>
              <a:defRPr sz="2800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7" name="Rectangle 6"/>
          <p:cNvSpPr/>
          <p:nvPr/>
        </p:nvSpPr>
        <p:spPr bwMode="white">
          <a:xfrm>
            <a:off x="0" y="228600"/>
            <a:ext cx="9144000" cy="1143000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ectangle 7"/>
          <p:cNvSpPr/>
          <p:nvPr/>
        </p:nvSpPr>
        <p:spPr>
          <a:xfrm>
            <a:off x="0" y="304800"/>
            <a:ext cx="1295400" cy="990600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ctangle 8"/>
          <p:cNvSpPr/>
          <p:nvPr/>
        </p:nvSpPr>
        <p:spPr>
          <a:xfrm>
            <a:off x="1371600" y="304800"/>
            <a:ext cx="7772400" cy="99060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600" y="304800"/>
            <a:ext cx="7620000" cy="990600"/>
          </a:xfrm>
        </p:spPr>
        <p:txBody>
          <a:bodyPr/>
          <a:lstStyle>
            <a:lvl1pPr algn="l">
              <a:buNone/>
              <a:defRPr sz="4400" b="0" cap="none">
                <a:solidFill>
                  <a:srgbClr val="FFFFFF"/>
                </a:solidFill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1"/>
          </p:nvPr>
        </p:nvSpPr>
        <p:spPr>
          <a:xfrm>
            <a:off x="0" y="457200"/>
            <a:ext cx="1295400" cy="701676"/>
          </a:xfrm>
        </p:spPr>
        <p:txBody>
          <a:bodyPr>
            <a:noAutofit/>
          </a:bodyPr>
          <a:lstStyle>
            <a:lvl1pPr>
              <a:defRPr sz="2400">
                <a:solidFill>
                  <a:srgbClr val="FFFFFF"/>
                </a:solidFill>
              </a:defRPr>
            </a:lvl1pPr>
          </a:lstStyle>
          <a:p>
            <a:fld id="{283B9EA5-CE9A-4950-A80C-5ADF06B45BB8}" type="slidenum">
              <a:rPr lang="en-US" smtClean="0"/>
              <a:t>‹#›</a:t>
            </a:fld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609600" y="1589567"/>
            <a:ext cx="3886200" cy="4572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844901" y="1589567"/>
            <a:ext cx="3886200" cy="4572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5"/>
          </p:nvPr>
        </p:nvSpPr>
        <p:spPr>
          <a:xfrm>
            <a:off x="6096000" y="6248400"/>
            <a:ext cx="2667000" cy="365125"/>
          </a:xfrm>
          <a:prstGeom prst="rect">
            <a:avLst/>
          </a:prstGeom>
        </p:spPr>
        <p:txBody>
          <a:bodyPr rtlCol="0"/>
          <a:lstStyle/>
          <a:p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6"/>
          </p:nvPr>
        </p:nvSpPr>
        <p:spPr/>
        <p:txBody>
          <a:bodyPr rtlCol="0"/>
          <a:lstStyle/>
          <a:p>
            <a:fld id="{283B9EA5-CE9A-4950-A80C-5ADF06B45BB8}" type="slidenum">
              <a:rPr lang="en-US" smtClean="0"/>
              <a:t>‹#›</a:t>
            </a:fld>
            <a:endParaRPr lang="en-US"/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17"/>
          </p:nvPr>
        </p:nvSpPr>
        <p:spPr>
          <a:xfrm>
            <a:off x="609600" y="6248206"/>
            <a:ext cx="5421083" cy="365125"/>
          </a:xfrm>
          <a:prstGeom prst="rect">
            <a:avLst/>
          </a:prstGeom>
        </p:spPr>
        <p:txBody>
          <a:bodyPr rtlCol="0"/>
          <a:lstStyle/>
          <a:p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273050"/>
            <a:ext cx="8153400" cy="869950"/>
          </a:xfrm>
        </p:spPr>
        <p:txBody>
          <a:bodyPr anchor="ctr"/>
          <a:lstStyle>
            <a:lvl1pPr>
              <a:defRPr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609600" y="2438400"/>
            <a:ext cx="3886200" cy="35814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800600" y="2438400"/>
            <a:ext cx="3886200" cy="35814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15"/>
          </p:nvPr>
        </p:nvSpPr>
        <p:spPr>
          <a:xfrm>
            <a:off x="6096000" y="6248400"/>
            <a:ext cx="2667000" cy="365125"/>
          </a:xfrm>
          <a:prstGeom prst="rect">
            <a:avLst/>
          </a:prstGeom>
        </p:spPr>
        <p:txBody>
          <a:bodyPr rtlCol="0"/>
          <a:lstStyle/>
          <a:p>
            <a:endParaRPr lang="en-US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6"/>
          </p:nvPr>
        </p:nvSpPr>
        <p:spPr/>
        <p:txBody>
          <a:bodyPr rtlCol="0"/>
          <a:lstStyle/>
          <a:p>
            <a:fld id="{283B9EA5-CE9A-4950-A80C-5ADF06B45BB8}" type="slidenum">
              <a:rPr lang="en-US" smtClean="0"/>
              <a:t>‹#›</a:t>
            </a:fld>
            <a:endParaRPr lang="en-US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7"/>
          </p:nvPr>
        </p:nvSpPr>
        <p:spPr>
          <a:xfrm>
            <a:off x="609600" y="6248206"/>
            <a:ext cx="5421083" cy="365125"/>
          </a:xfrm>
          <a:prstGeom prst="rect">
            <a:avLst/>
          </a:prstGeom>
        </p:spPr>
        <p:txBody>
          <a:bodyPr rtlCol="0"/>
          <a:lstStyle/>
          <a:p>
            <a:endParaRPr lang="en-US"/>
          </a:p>
        </p:txBody>
      </p:sp>
      <p:sp>
        <p:nvSpPr>
          <p:cNvPr id="16" name="Text Placeholder 15"/>
          <p:cNvSpPr>
            <a:spLocks noGrp="1"/>
          </p:cNvSpPr>
          <p:nvPr>
            <p:ph type="body" sz="quarter" idx="1"/>
          </p:nvPr>
        </p:nvSpPr>
        <p:spPr>
          <a:xfrm>
            <a:off x="609600" y="1752600"/>
            <a:ext cx="3886200" cy="640080"/>
          </a:xfrm>
          <a:solidFill>
            <a:schemeClr val="accent2"/>
          </a:solidFill>
        </p:spPr>
        <p:txBody>
          <a:bodyPr rtlCol="0" anchor="ctr"/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15" name="Text Placeholder 14"/>
          <p:cNvSpPr>
            <a:spLocks noGrp="1"/>
          </p:cNvSpPr>
          <p:nvPr>
            <p:ph type="body" sz="quarter" idx="3"/>
          </p:nvPr>
        </p:nvSpPr>
        <p:spPr>
          <a:xfrm>
            <a:off x="4800600" y="1752600"/>
            <a:ext cx="3886200" cy="640080"/>
          </a:xfrm>
          <a:solidFill>
            <a:schemeClr val="accent4"/>
          </a:solidFill>
        </p:spPr>
        <p:txBody>
          <a:bodyPr rtlCol="0" anchor="ctr"/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6096000" y="6248400"/>
            <a:ext cx="26670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609600" y="6248206"/>
            <a:ext cx="5421083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283B9EA5-CE9A-4950-A80C-5ADF06B45BB8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6096000" y="6248400"/>
            <a:ext cx="26670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609600" y="6248206"/>
            <a:ext cx="5421083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0" y="6248400"/>
            <a:ext cx="533400" cy="3810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283B9EA5-CE9A-4950-A80C-5ADF06B45BB8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8077200" cy="869950"/>
          </a:xfrm>
        </p:spPr>
        <p:txBody>
          <a:bodyPr anchor="ctr"/>
          <a:lstStyle>
            <a:lvl1pPr algn="l">
              <a:buNone/>
              <a:defRPr sz="4400" b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096000" y="6248400"/>
            <a:ext cx="26670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609600" y="6248206"/>
            <a:ext cx="5421083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283B9EA5-CE9A-4950-A80C-5ADF06B45BB8}" type="slidenum">
              <a:rPr lang="en-US" smtClean="0"/>
              <a:t>‹#›</a:t>
            </a:fld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09600" y="1752600"/>
            <a:ext cx="1600200" cy="4343400"/>
          </a:xfrm>
          <a:ln w="50800" cap="sq" cmpd="dbl" algn="ctr">
            <a:solidFill>
              <a:schemeClr val="accent2"/>
            </a:solidFill>
            <a:prstDash val="solid"/>
            <a:miter lim="800000"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lIns="137160" tIns="182880" rIns="137160" bIns="91440"/>
          <a:lstStyle>
            <a:lvl1pPr marL="0" indent="0">
              <a:spcAft>
                <a:spcPts val="1000"/>
              </a:spcAft>
              <a:buNone/>
              <a:defRPr sz="18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2362200" y="1752600"/>
            <a:ext cx="6400800" cy="44196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00200" y="5486400"/>
            <a:ext cx="7315200" cy="685800"/>
          </a:xfrm>
        </p:spPr>
        <p:txBody>
          <a:bodyPr/>
          <a:lstStyle>
            <a:lvl1pPr marL="0" indent="0">
              <a:buFontTx/>
              <a:buNone/>
              <a:defRPr sz="1700"/>
            </a:lvl1pPr>
            <a:lvl2pPr>
              <a:buFontTx/>
              <a:buNone/>
              <a:defRPr sz="1200"/>
            </a:lvl2pPr>
            <a:lvl3pPr>
              <a:buFontTx/>
              <a:buNone/>
              <a:defRPr sz="1000"/>
            </a:lvl3pPr>
            <a:lvl4pPr>
              <a:buFontTx/>
              <a:buNone/>
              <a:defRPr sz="900"/>
            </a:lvl4pPr>
            <a:lvl5pPr>
              <a:buFontTx/>
              <a:buNone/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8" name="Rectangle 7"/>
          <p:cNvSpPr/>
          <p:nvPr/>
        </p:nvSpPr>
        <p:spPr bwMode="white">
          <a:xfrm>
            <a:off x="-9144" y="4572000"/>
            <a:ext cx="9144000" cy="886968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ctangle 8"/>
          <p:cNvSpPr/>
          <p:nvPr/>
        </p:nvSpPr>
        <p:spPr>
          <a:xfrm>
            <a:off x="-9144" y="4663440"/>
            <a:ext cx="1463040" cy="713232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>
          <a:xfrm>
            <a:off x="1545336" y="4654296"/>
            <a:ext cx="7598664" cy="713232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4648200"/>
            <a:ext cx="7315200" cy="685800"/>
          </a:xfrm>
        </p:spPr>
        <p:txBody>
          <a:bodyPr anchor="ctr"/>
          <a:lstStyle>
            <a:lvl1pPr algn="l">
              <a:buNone/>
              <a:defRPr sz="2800" b="0">
                <a:solidFill>
                  <a:srgbClr val="FFFFFF"/>
                </a:solidFill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11" name="Rectangle 10"/>
          <p:cNvSpPr/>
          <p:nvPr/>
        </p:nvSpPr>
        <p:spPr bwMode="white">
          <a:xfrm>
            <a:off x="1447800" y="0"/>
            <a:ext cx="100584" cy="6867144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>
          <a:xfrm>
            <a:off x="6248400" y="6248400"/>
            <a:ext cx="2667000" cy="365125"/>
          </a:xfrm>
          <a:prstGeom prst="rect">
            <a:avLst/>
          </a:prstGeom>
        </p:spPr>
        <p:txBody>
          <a:bodyPr rtlCol="0"/>
          <a:lstStyle/>
          <a:p>
            <a:endParaRPr lang="en-US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1"/>
          </p:nvPr>
        </p:nvSpPr>
        <p:spPr>
          <a:xfrm>
            <a:off x="0" y="4667249"/>
            <a:ext cx="1447800" cy="663578"/>
          </a:xfrm>
        </p:spPr>
        <p:txBody>
          <a:bodyPr rtlCol="0"/>
          <a:lstStyle>
            <a:lvl1pPr>
              <a:defRPr sz="2800"/>
            </a:lvl1pPr>
          </a:lstStyle>
          <a:p>
            <a:fld id="{283B9EA5-CE9A-4950-A80C-5ADF06B45BB8}" type="slidenum">
              <a:rPr lang="en-US" smtClean="0"/>
              <a:t>‹#›</a:t>
            </a:fld>
            <a:endParaRPr lang="en-US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2"/>
          </p:nvPr>
        </p:nvSpPr>
        <p:spPr>
          <a:xfrm>
            <a:off x="1600200" y="6248206"/>
            <a:ext cx="4572000" cy="365125"/>
          </a:xfrm>
          <a:prstGeom prst="rect">
            <a:avLst/>
          </a:prstGeom>
        </p:spPr>
        <p:txBody>
          <a:bodyPr rtlCol="0"/>
          <a:lstStyle/>
          <a:p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560576" y="0"/>
            <a:ext cx="7583424" cy="4568952"/>
          </a:xfrm>
          <a:solidFill>
            <a:schemeClr val="accent1">
              <a:tint val="40000"/>
            </a:schemeClr>
          </a:solidFill>
          <a:ln>
            <a:noFill/>
          </a:ln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/>
              <a:t>Click icon to add picture</a:t>
            </a:r>
            <a:endParaRPr kumimoji="0" lang="en-US" dirty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152400" y="228600"/>
            <a:ext cx="8839200" cy="9906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152400" y="1600200"/>
            <a:ext cx="8839200" cy="510540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/>
              <a:t>Click to edit Master text styles</a:t>
            </a:r>
          </a:p>
          <a:p>
            <a:pPr lvl="1" eaLnBrk="1" latinLnBrk="0" hangingPunct="1"/>
            <a:r>
              <a:rPr kumimoji="0" lang="en-US"/>
              <a:t>Second level</a:t>
            </a:r>
          </a:p>
          <a:p>
            <a:pPr lvl="2" eaLnBrk="1" latinLnBrk="0" hangingPunct="1"/>
            <a:r>
              <a:rPr kumimoji="0" lang="en-US"/>
              <a:t>Third level</a:t>
            </a:r>
          </a:p>
          <a:p>
            <a:pPr lvl="3" eaLnBrk="1" latinLnBrk="0" hangingPunct="1"/>
            <a:r>
              <a:rPr kumimoji="0" lang="en-US"/>
              <a:t>Fourth level</a:t>
            </a:r>
          </a:p>
          <a:p>
            <a:pPr lvl="4" eaLnBrk="1" latinLnBrk="0" hangingPunct="1"/>
            <a:r>
              <a:rPr kumimoji="0" lang="en-US"/>
              <a:t>Fifth level</a:t>
            </a:r>
          </a:p>
        </p:txBody>
      </p:sp>
      <p:sp>
        <p:nvSpPr>
          <p:cNvPr id="7" name="Rectangle 6"/>
          <p:cNvSpPr/>
          <p:nvPr/>
        </p:nvSpPr>
        <p:spPr bwMode="white">
          <a:xfrm>
            <a:off x="0" y="1234440"/>
            <a:ext cx="9144000" cy="320040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ectangle 7"/>
          <p:cNvSpPr/>
          <p:nvPr/>
        </p:nvSpPr>
        <p:spPr>
          <a:xfrm>
            <a:off x="0" y="1280160"/>
            <a:ext cx="533400" cy="228600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ctangle 8"/>
          <p:cNvSpPr/>
          <p:nvPr/>
        </p:nvSpPr>
        <p:spPr>
          <a:xfrm>
            <a:off x="590550" y="1280160"/>
            <a:ext cx="8553450" cy="22860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-4634" y="1257917"/>
            <a:ext cx="595184" cy="260728"/>
          </a:xfrm>
          <a:prstGeom prst="rect">
            <a:avLst/>
          </a:prstGeom>
        </p:spPr>
        <p:txBody>
          <a:bodyPr vert="horz" anchor="ctr" anchorCtr="0">
            <a:normAutofit/>
          </a:bodyPr>
          <a:lstStyle>
            <a:lvl1pPr algn="ctr" eaLnBrk="1" latinLnBrk="0" hangingPunct="1">
              <a:defRPr kumimoji="0" sz="1800" b="1">
                <a:solidFill>
                  <a:srgbClr val="FFFFFF"/>
                </a:solidFill>
              </a:defRPr>
            </a:lvl1pPr>
          </a:lstStyle>
          <a:p>
            <a:fld id="{283B9EA5-CE9A-4950-A80C-5ADF06B45BB8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05" r:id="rId1"/>
    <p:sldLayoutId id="2147483806" r:id="rId2"/>
    <p:sldLayoutId id="2147483807" r:id="rId3"/>
    <p:sldLayoutId id="2147483808" r:id="rId4"/>
    <p:sldLayoutId id="2147483809" r:id="rId5"/>
    <p:sldLayoutId id="2147483810" r:id="rId6"/>
    <p:sldLayoutId id="2147483811" r:id="rId7"/>
    <p:sldLayoutId id="2147483812" r:id="rId8"/>
    <p:sldLayoutId id="2147483813" r:id="rId9"/>
    <p:sldLayoutId id="2147483814" r:id="rId10"/>
    <p:sldLayoutId id="2147483815" r:id="rId11"/>
    <p:sldLayoutId id="2147483816" r:id="rId12"/>
  </p:sldLayoutIdLst>
  <p:hf hdr="0" ftr="0" dt="0"/>
  <p:txStyles>
    <p:titleStyle>
      <a:lvl1pPr algn="l" rtl="0" eaLnBrk="1" latinLnBrk="0" hangingPunct="1">
        <a:spcBef>
          <a:spcPct val="0"/>
        </a:spcBef>
        <a:buNone/>
        <a:defRPr kumimoji="0" sz="44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20040" indent="-320040" algn="l" rtl="0" eaLnBrk="1" latinLnBrk="0" hangingPunct="1">
        <a:spcBef>
          <a:spcPts val="700"/>
        </a:spcBef>
        <a:buClr>
          <a:schemeClr val="accent2"/>
        </a:buClr>
        <a:buSzPct val="60000"/>
        <a:buFont typeface="Wingdings"/>
        <a:buChar char=""/>
        <a:defRPr kumimoji="0" sz="29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ts val="550"/>
        </a:spcBef>
        <a:buClr>
          <a:schemeClr val="accent1"/>
        </a:buClr>
        <a:buSzPct val="70000"/>
        <a:buFont typeface="Wingdings 2"/>
        <a:buChar char="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28600" algn="l" rtl="0" eaLnBrk="1" latinLnBrk="0" hangingPunct="1">
        <a:spcBef>
          <a:spcPts val="500"/>
        </a:spcBef>
        <a:buClr>
          <a:schemeClr val="accent2"/>
        </a:buClr>
        <a:buSzPct val="75000"/>
        <a:buFont typeface="Wingdings"/>
        <a:buChar char=""/>
        <a:defRPr kumimoji="0" sz="23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indent="-228600" algn="l" rtl="0" eaLnBrk="1" latinLnBrk="0" hangingPunct="1">
        <a:spcBef>
          <a:spcPts val="400"/>
        </a:spcBef>
        <a:buClr>
          <a:schemeClr val="accent3"/>
        </a:buClr>
        <a:buSzPct val="75000"/>
        <a:buFont typeface="Wingdings"/>
        <a:buChar char="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indent="-228600" algn="l" rtl="0" eaLnBrk="1" latinLnBrk="0" hangingPunct="1">
        <a:spcBef>
          <a:spcPts val="400"/>
        </a:spcBef>
        <a:buClr>
          <a:schemeClr val="accent4"/>
        </a:buClr>
        <a:buSzPct val="65000"/>
        <a:buFont typeface="Wingdings"/>
        <a:buChar char="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103120" indent="-228600" algn="l" rtl="0" eaLnBrk="1" latinLnBrk="0" hangingPunct="1">
        <a:spcBef>
          <a:spcPct val="20000"/>
        </a:spcBef>
        <a:buClr>
          <a:schemeClr val="accent1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377440" indent="-228600" algn="l" rtl="0" eaLnBrk="1" latinLnBrk="0" hangingPunct="1">
        <a:spcBef>
          <a:spcPct val="20000"/>
        </a:spcBef>
        <a:buClr>
          <a:schemeClr val="accent2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651760" indent="-228600" algn="l" rtl="0" eaLnBrk="1" latinLnBrk="0" hangingPunct="1">
        <a:spcBef>
          <a:spcPct val="20000"/>
        </a:spcBef>
        <a:buClr>
          <a:schemeClr val="accent3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2926080" indent="-228600" algn="l" rtl="0" eaLnBrk="1" latinLnBrk="0" hangingPunct="1">
        <a:spcBef>
          <a:spcPct val="20000"/>
        </a:spcBef>
        <a:buClr>
          <a:schemeClr val="accent4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0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NUL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NUL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NUL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0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1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0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customXml" Target="../ink/ink1.xml"/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0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jpe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9.jpeg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30.wmf"/><Relationship Id="rId4" Type="http://schemas.openxmlformats.org/officeDocument/2006/relationships/oleObject" Target="../embeddings/oleObject1.bin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32.wmf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799" y="1143000"/>
            <a:ext cx="7395883" cy="1828800"/>
          </a:xfrm>
        </p:spPr>
        <p:txBody>
          <a:bodyPr>
            <a:normAutofit fontScale="90000"/>
          </a:bodyPr>
          <a:lstStyle/>
          <a:p>
            <a:r>
              <a:rPr lang="hu-HU" sz="6000" cap="none" dirty="0"/>
              <a:t>Számítógépes Hálózatok</a:t>
            </a:r>
            <a:endParaRPr lang="en-US" sz="4900" cap="none" dirty="0"/>
          </a:p>
        </p:txBody>
      </p:sp>
      <p:sp>
        <p:nvSpPr>
          <p:cNvPr id="4" name="Subtitle 2"/>
          <p:cNvSpPr txBox="1">
            <a:spLocks/>
          </p:cNvSpPr>
          <p:nvPr/>
        </p:nvSpPr>
        <p:spPr>
          <a:xfrm>
            <a:off x="685798" y="3496235"/>
            <a:ext cx="7329489" cy="2133600"/>
          </a:xfrm>
          <a:prstGeom prst="rect">
            <a:avLst/>
          </a:prstGeom>
        </p:spPr>
        <p:txBody>
          <a:bodyPr vert="horz" anchor="t">
            <a:normAutofit/>
          </a:bodyPr>
          <a:lstStyle>
            <a:lvl1pPr marL="0" indent="0" algn="l" rtl="0" eaLnBrk="1" latinLnBrk="0" hangingPunct="1">
              <a:spcBef>
                <a:spcPts val="700"/>
              </a:spcBef>
              <a:buClr>
                <a:schemeClr val="accent2"/>
              </a:buClr>
              <a:buSzPct val="60000"/>
              <a:buFont typeface="Wingdings"/>
              <a:buNone/>
              <a:defRPr kumimoji="0" sz="2600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457200" indent="0" algn="ctr" rtl="0" eaLnBrk="1" latinLnBrk="0" hangingPunct="1">
              <a:spcBef>
                <a:spcPts val="550"/>
              </a:spcBef>
              <a:buClr>
                <a:schemeClr val="accent1"/>
              </a:buClr>
              <a:buSzPct val="70000"/>
              <a:buFont typeface="Wingdings 2"/>
              <a:buNone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rtl="0" eaLnBrk="1" latinLnBrk="0" hangingPunct="1">
              <a:spcBef>
                <a:spcPts val="500"/>
              </a:spcBef>
              <a:buClr>
                <a:schemeClr val="accent2"/>
              </a:buClr>
              <a:buSzPct val="75000"/>
              <a:buFont typeface="Wingdings"/>
              <a:buNone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rtl="0" eaLnBrk="1" latinLnBrk="0" hangingPunct="1">
              <a:spcBef>
                <a:spcPts val="400"/>
              </a:spcBef>
              <a:buClr>
                <a:schemeClr val="accent3"/>
              </a:buClr>
              <a:buSzPct val="75000"/>
              <a:buFont typeface="Wingdings"/>
              <a:buNone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rtl="0" eaLnBrk="1" latinLnBrk="0" hangingPunct="1">
              <a:spcBef>
                <a:spcPts val="400"/>
              </a:spcBef>
              <a:buClr>
                <a:schemeClr val="accent4"/>
              </a:buClr>
              <a:buSzPct val="65000"/>
              <a:buFont typeface="Wingdings"/>
              <a:buNone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"/>
              <a:buNone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rtl="0" eaLnBrk="1" latinLnBrk="0" hangingPunct="1">
              <a:spcBef>
                <a:spcPct val="20000"/>
              </a:spcBef>
              <a:buClr>
                <a:schemeClr val="accent2"/>
              </a:buClr>
              <a:buFont typeface="Wingdings"/>
              <a:buNone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rtl="0" eaLnBrk="1" latinLnBrk="0" hangingPunct="1">
              <a:spcBef>
                <a:spcPct val="20000"/>
              </a:spcBef>
              <a:buClr>
                <a:schemeClr val="accent3"/>
              </a:buClr>
              <a:buFont typeface="Wingdings"/>
              <a:buNone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rtl="0" eaLnBrk="1" latinLnBrk="0" hangingPunct="1">
              <a:spcBef>
                <a:spcPct val="20000"/>
              </a:spcBef>
              <a:buClr>
                <a:schemeClr val="accent4"/>
              </a:buClr>
              <a:buFont typeface="Wingdings"/>
              <a:buNone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hu-HU" sz="3600" b="1" dirty="0">
                <a:solidFill>
                  <a:schemeClr val="tx1"/>
                </a:solidFill>
              </a:rPr>
              <a:t>5. Előadás</a:t>
            </a:r>
            <a:r>
              <a:rPr lang="en-US" sz="3600" b="1" dirty="0">
                <a:solidFill>
                  <a:schemeClr val="tx1"/>
                </a:solidFill>
              </a:rPr>
              <a:t>: </a:t>
            </a:r>
            <a:r>
              <a:rPr lang="hu-HU" sz="3600" b="1" dirty="0">
                <a:solidFill>
                  <a:schemeClr val="tx1"/>
                </a:solidFill>
              </a:rPr>
              <a:t>	Adatkapcsolati réteg</a:t>
            </a:r>
          </a:p>
          <a:p>
            <a:r>
              <a:rPr lang="hu-HU" sz="3600" b="1" dirty="0">
                <a:solidFill>
                  <a:schemeClr val="tx1"/>
                </a:solidFill>
              </a:rPr>
              <a:t>			2.rész</a:t>
            </a:r>
          </a:p>
        </p:txBody>
      </p:sp>
      <p:sp>
        <p:nvSpPr>
          <p:cNvPr id="5" name="Subtitle 4"/>
          <p:cNvSpPr>
            <a:spLocks noGrp="1"/>
          </p:cNvSpPr>
          <p:nvPr>
            <p:ph type="subTitle" idx="1"/>
          </p:nvPr>
        </p:nvSpPr>
        <p:spPr/>
        <p:txBody>
          <a:bodyPr>
            <a:normAutofit fontScale="62500" lnSpcReduction="20000"/>
          </a:bodyPr>
          <a:lstStyle/>
          <a:p>
            <a:r>
              <a:rPr lang="en-US" dirty="0"/>
              <a:t>Based on slides from </a:t>
            </a:r>
            <a:r>
              <a:rPr lang="hu-HU" b="1" dirty="0"/>
              <a:t>Zoltán Ács ELTE</a:t>
            </a:r>
            <a:r>
              <a:rPr lang="hu-HU" dirty="0"/>
              <a:t> and </a:t>
            </a:r>
            <a:r>
              <a:rPr lang="en-US" dirty="0"/>
              <a:t>D. </a:t>
            </a:r>
            <a:r>
              <a:rPr lang="en-US" dirty="0" err="1"/>
              <a:t>Choffnes</a:t>
            </a:r>
            <a:r>
              <a:rPr lang="en-US" dirty="0"/>
              <a:t> Northeastern U.</a:t>
            </a:r>
            <a:r>
              <a:rPr lang="hu-HU" dirty="0"/>
              <a:t>, </a:t>
            </a:r>
            <a:r>
              <a:rPr lang="hu-HU" dirty="0" err="1"/>
              <a:t>Philippa</a:t>
            </a:r>
            <a:r>
              <a:rPr lang="hu-HU" dirty="0"/>
              <a:t> </a:t>
            </a:r>
            <a:r>
              <a:rPr lang="hu-HU" dirty="0" err="1"/>
              <a:t>Gill</a:t>
            </a:r>
            <a:r>
              <a:rPr lang="hu-HU" dirty="0"/>
              <a:t> </a:t>
            </a:r>
            <a:r>
              <a:rPr lang="hu-HU" dirty="0" err="1"/>
              <a:t>from</a:t>
            </a:r>
            <a:r>
              <a:rPr lang="hu-HU" dirty="0"/>
              <a:t> </a:t>
            </a:r>
            <a:r>
              <a:rPr lang="hu-HU" dirty="0" err="1"/>
              <a:t>StonyBrook</a:t>
            </a:r>
            <a:r>
              <a:rPr lang="hu-HU" dirty="0"/>
              <a:t> University , </a:t>
            </a:r>
            <a:r>
              <a:rPr lang="en-US" dirty="0"/>
              <a:t>Revised </a:t>
            </a:r>
            <a:r>
              <a:rPr lang="hu-HU" dirty="0"/>
              <a:t>Spring</a:t>
            </a:r>
            <a:r>
              <a:rPr lang="en-US" dirty="0"/>
              <a:t> 201</a:t>
            </a:r>
            <a:r>
              <a:rPr lang="hu-HU" dirty="0"/>
              <a:t>6</a:t>
            </a:r>
            <a:r>
              <a:rPr lang="en-US" dirty="0"/>
              <a:t> by </a:t>
            </a:r>
            <a:r>
              <a:rPr lang="hu-HU" dirty="0"/>
              <a:t>S</a:t>
            </a:r>
            <a:r>
              <a:rPr lang="en-US" dirty="0"/>
              <a:t>. </a:t>
            </a:r>
            <a:r>
              <a:rPr lang="hu-HU" dirty="0"/>
              <a:t>Laki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6550999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hu-HU" dirty="0"/>
              <a:t>Hamming korlát bináris kódkönyvre 2/3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pPr marL="514350" indent="-514350">
                  <a:buFont typeface="+mj-lt"/>
                  <a:buAutoNum type="arabicPeriod" startAt="3"/>
                </a:pPr>
                <a:r>
                  <a:rPr lang="hu-HU" sz="2400" dirty="0"/>
                  <a:t>Lássuk be, hogy egy tetszőleges </a:t>
                </a:r>
                <a14:m>
                  <m:oMath xmlns:m="http://schemas.openxmlformats.org/officeDocument/2006/math">
                    <m:r>
                      <a:rPr lang="hu-HU" sz="24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hu-HU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hu-HU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hu-HU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{0,1}</m:t>
                        </m:r>
                      </m:e>
                      <m:sup>
                        <m:r>
                          <a:rPr lang="hu-HU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hu-HU" sz="2400" dirty="0"/>
                  <a:t> bitszóhoz legfeljebb egy legális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hu-HU" sz="24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u</m:t>
                    </m:r>
                    <m:r>
                      <a:rPr lang="hu-HU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hu-HU" sz="2400" i="1">
                        <a:latin typeface="Cambria Math" panose="02040503050406030204" pitchFamily="18" charset="0"/>
                      </a:rPr>
                      <m:t>𝐶</m:t>
                    </m:r>
                  </m:oMath>
                </a14:m>
                <a:r>
                  <a:rPr lang="hu-HU" sz="2400" dirty="0"/>
                  <a:t> kódszó létezhet, amelyre </a:t>
                </a:r>
                <a14:m>
                  <m:oMath xmlns:m="http://schemas.openxmlformats.org/officeDocument/2006/math">
                    <m:r>
                      <a:rPr lang="hu-HU" sz="2400" i="1" dirty="0">
                        <a:latin typeface="Cambria Math" panose="02040503050406030204" pitchFamily="18" charset="0"/>
                      </a:rPr>
                      <m:t>𝑑</m:t>
                    </m:r>
                    <m:r>
                      <a:rPr lang="hu-HU" sz="2400" i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hu-HU" sz="2400" b="0" i="1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hu-HU" sz="2400" b="0" i="1" dirty="0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hu-HU" sz="2400" b="0" i="1" dirty="0" smtClean="0">
                        <a:latin typeface="Cambria Math" panose="02040503050406030204" pitchFamily="18" charset="0"/>
                      </a:rPr>
                      <m:t>𝑢</m:t>
                    </m:r>
                    <m:r>
                      <a:rPr lang="hu-HU" sz="2400" i="1" dirty="0">
                        <a:latin typeface="Cambria Math" panose="02040503050406030204" pitchFamily="18" charset="0"/>
                      </a:rPr>
                      <m:t>)</m:t>
                    </m:r>
                    <m:r>
                      <a:rPr lang="hu-HU" sz="240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f>
                      <m:fPr>
                        <m:ctrlPr>
                          <a:rPr lang="hu-HU" sz="240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hu-HU" sz="24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𝑘</m:t>
                        </m:r>
                        <m:r>
                          <a:rPr lang="hu-HU" sz="24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1</m:t>
                        </m:r>
                      </m:num>
                      <m:den>
                        <m:r>
                          <a:rPr lang="hu-HU" sz="24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hu-HU" sz="2400" dirty="0"/>
                  <a:t> teljesül.</a:t>
                </a:r>
              </a:p>
              <a:p>
                <a:pPr lvl="1"/>
                <a:r>
                  <a:rPr lang="hu-HU" sz="2200" dirty="0"/>
                  <a:t>Indirekt tegyük fel, hogy létezhet két legális kódszó is a </a:t>
                </a:r>
                <a14:m>
                  <m:oMath xmlns:m="http://schemas.openxmlformats.org/officeDocument/2006/math">
                    <m:r>
                      <a:rPr lang="hu-HU" sz="2200" i="1" dirty="0" smtClean="0">
                        <a:latin typeface="Cambria Math" panose="02040503050406030204" pitchFamily="18" charset="0"/>
                      </a:rPr>
                      <m:t>𝐶</m:t>
                    </m:r>
                  </m:oMath>
                </a14:m>
                <a:r>
                  <a:rPr lang="hu-HU" sz="2200" dirty="0"/>
                  <a:t> kódkönyvben, jelölje őke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hu-HU" sz="220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hu-HU" sz="2200" b="0" i="1" dirty="0" smtClean="0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hu-HU" sz="2200" b="0" i="1" dirty="0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hu-HU" sz="2200" dirty="0"/>
                  <a:t> é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hu-HU" sz="22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hu-HU" sz="2200" i="1" dirty="0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hu-HU" sz="2200" b="0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hu-HU" sz="2200" dirty="0"/>
                  <a:t>. Ekkor viszont az alábbi két feltétel együttesen teljesül:</a:t>
                </a:r>
              </a:p>
              <a:p>
                <a:pPr marL="457200" lvl="1" indent="0" algn="ctr">
                  <a:buNone/>
                </a:pPr>
                <a14:m>
                  <m:oMath xmlns:m="http://schemas.openxmlformats.org/officeDocument/2006/math">
                    <m:r>
                      <a:rPr lang="hu-HU" sz="2200" i="1" dirty="0">
                        <a:latin typeface="Cambria Math" panose="02040503050406030204" pitchFamily="18" charset="0"/>
                      </a:rPr>
                      <m:t>𝑑</m:t>
                    </m:r>
                    <m:r>
                      <a:rPr lang="hu-HU" sz="2200" i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hu-HU" sz="2200" i="1" dirty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hu-HU" sz="2200" i="1" dirty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hu-HU" sz="220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hu-HU" sz="2200" b="0" i="1" dirty="0" smtClean="0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hu-HU" sz="2200" b="0" i="1" dirty="0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hu-HU" sz="2200" i="1" dirty="0">
                        <a:latin typeface="Cambria Math" panose="02040503050406030204" pitchFamily="18" charset="0"/>
                      </a:rPr>
                      <m:t>)</m:t>
                    </m:r>
                    <m:r>
                      <a:rPr lang="hu-HU" sz="220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f>
                      <m:fPr>
                        <m:ctrlPr>
                          <a:rPr lang="hu-HU" sz="22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hu-HU" sz="22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𝑘</m:t>
                        </m:r>
                        <m:r>
                          <a:rPr lang="hu-HU" sz="22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1</m:t>
                        </m:r>
                      </m:num>
                      <m:den>
                        <m:r>
                          <a:rPr lang="hu-HU" sz="22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hu-HU" sz="2200" dirty="0"/>
                  <a:t> és </a:t>
                </a:r>
                <a14:m>
                  <m:oMath xmlns:m="http://schemas.openxmlformats.org/officeDocument/2006/math">
                    <m:r>
                      <a:rPr lang="hu-HU" sz="2200" i="1" dirty="0">
                        <a:latin typeface="Cambria Math" panose="02040503050406030204" pitchFamily="18" charset="0"/>
                      </a:rPr>
                      <m:t>𝑑</m:t>
                    </m:r>
                    <m:r>
                      <a:rPr lang="hu-HU" sz="2200" i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hu-HU" sz="2200" i="1" dirty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hu-HU" sz="2200" i="1" dirty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hu-HU" sz="22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hu-HU" sz="2200" i="1" dirty="0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hu-HU" sz="2200" b="0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hu-HU" sz="2200" i="1" dirty="0">
                        <a:latin typeface="Cambria Math" panose="02040503050406030204" pitchFamily="18" charset="0"/>
                      </a:rPr>
                      <m:t>)</m:t>
                    </m:r>
                    <m:r>
                      <a:rPr lang="hu-HU" sz="220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f>
                      <m:fPr>
                        <m:ctrlPr>
                          <a:rPr lang="hu-HU" sz="22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hu-HU" sz="22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𝑘</m:t>
                        </m:r>
                        <m:r>
                          <a:rPr lang="hu-HU" sz="22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1</m:t>
                        </m:r>
                      </m:num>
                      <m:den>
                        <m:r>
                          <a:rPr lang="hu-HU" sz="22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endParaRPr lang="hu-HU" sz="2200" dirty="0"/>
              </a:p>
              <a:p>
                <a:pPr lvl="1"/>
                <a:r>
                  <a:rPr lang="hu-HU" sz="2200" dirty="0"/>
                  <a:t>Mi a két kódszó távolsága?</a:t>
                </a:r>
              </a:p>
              <a:p>
                <a:pPr marL="457200" lvl="1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hu-HU" sz="2200" i="1" dirty="0">
                          <a:latin typeface="Cambria Math" panose="02040503050406030204" pitchFamily="18" charset="0"/>
                        </a:rPr>
                        <m:t>𝑑</m:t>
                      </m:r>
                      <m:d>
                        <m:dPr>
                          <m:ctrlPr>
                            <a:rPr lang="hu-HU" sz="2200" i="1" dirty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hu-HU" sz="2200" i="1" dirty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hu-HU" sz="2200" i="1" dirty="0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hu-HU" sz="2200" i="1" dirty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hu-HU" sz="2200" i="1" dirty="0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hu-HU" sz="2200" i="1" dirty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hu-HU" sz="2200" i="1" dirty="0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hu-HU" sz="2200" i="1" dirty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  <m:r>
                        <a:rPr lang="hu-HU" sz="2200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≤</m:t>
                      </m:r>
                      <m:r>
                        <a:rPr lang="hu-HU" sz="2200" i="1" dirty="0">
                          <a:latin typeface="Cambria Math" panose="02040503050406030204" pitchFamily="18" charset="0"/>
                        </a:rPr>
                        <m:t>𝑑</m:t>
                      </m:r>
                      <m:d>
                        <m:dPr>
                          <m:ctrlPr>
                            <a:rPr lang="hu-HU" sz="2200" i="1" dirty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hu-HU" sz="2200" i="1" dirty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hu-HU" sz="2200" i="1" dirty="0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hu-HU" sz="2200" i="1" dirty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hu-HU" sz="2200" i="1" dirty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hu-HU" sz="2200" b="0" i="1" dirty="0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</m:d>
                      <m:r>
                        <a:rPr lang="hu-HU" sz="2200" b="0" i="1" dirty="0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hu-HU" sz="2200" i="1" dirty="0">
                          <a:latin typeface="Cambria Math" panose="02040503050406030204" pitchFamily="18" charset="0"/>
                        </a:rPr>
                        <m:t>𝑑</m:t>
                      </m:r>
                      <m:d>
                        <m:dPr>
                          <m:ctrlPr>
                            <a:rPr lang="hu-HU" sz="2200" i="1" dirty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hu-HU" sz="2200" b="0" i="1" dirty="0" smtClean="0"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hu-HU" sz="2200" i="1" dirty="0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hu-HU" sz="2200" i="1" dirty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hu-HU" sz="2200" i="1" dirty="0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hu-HU" sz="2200" i="1" dirty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  <m:r>
                        <a:rPr lang="hu-HU" sz="2200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≤</m:t>
                      </m:r>
                      <m:f>
                        <m:fPr>
                          <m:ctrlPr>
                            <a:rPr lang="hu-HU" sz="2200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hu-HU" sz="2200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𝑘</m:t>
                          </m:r>
                          <m:r>
                            <a:rPr lang="hu-HU" sz="2200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1</m:t>
                          </m:r>
                        </m:num>
                        <m:den>
                          <m:r>
                            <a:rPr lang="hu-HU" sz="2200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hu-HU" sz="2200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hu-HU" sz="2200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hu-HU" sz="2200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𝑘</m:t>
                          </m:r>
                          <m:r>
                            <a:rPr lang="hu-HU" sz="2200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1</m:t>
                          </m:r>
                        </m:num>
                        <m:den>
                          <m:r>
                            <a:rPr lang="hu-HU" sz="2200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hu-HU" sz="2200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hu-HU" sz="2200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𝑘</m:t>
                      </m:r>
                      <m:r>
                        <a:rPr lang="hu-HU" sz="2200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1</m:t>
                      </m:r>
                    </m:oMath>
                  </m:oMathPara>
                </a14:m>
                <a:endParaRPr lang="hu-HU" sz="2200" b="0" dirty="0">
                  <a:ea typeface="Cambria Math" panose="02040503050406030204" pitchFamily="18" charset="0"/>
                </a:endParaRPr>
              </a:p>
              <a:p>
                <a:pPr lvl="1"/>
                <a:r>
                  <a:rPr lang="hu-HU" sz="2200" dirty="0"/>
                  <a:t>Ez viszont ellentmond annak hogy a kódkönyv Hamming távolsága </a:t>
                </a:r>
                <a14:m>
                  <m:oMath xmlns:m="http://schemas.openxmlformats.org/officeDocument/2006/math">
                    <m:r>
                      <a:rPr lang="hu-HU" sz="2200" i="1" dirty="0" smtClean="0"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hu-HU" sz="2200" dirty="0"/>
                  <a:t>, azaz az indirekt feltevésünk volt hibás. Vagyis tetszőleges bitszóhoz legfeljebb egy legális kódszó létezhet, amely a kódkönyv minimális távolságának felénél közelebb van a bitszóhoz. </a:t>
                </a:r>
                <a:endParaRPr lang="en-US" sz="22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928" t="-2101" r="-2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992325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" name="Rectangle 74"/>
          <p:cNvSpPr/>
          <p:nvPr/>
        </p:nvSpPr>
        <p:spPr>
          <a:xfrm>
            <a:off x="6167443" y="4016108"/>
            <a:ext cx="2576837" cy="1801606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bg1">
                <a:lumMod val="9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1397459" y="4060052"/>
            <a:ext cx="4648200" cy="2684463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hu-HU" dirty="0"/>
              <a:t>Hamming korlát bináris kódkönyvre 3/</a:t>
            </a:r>
            <a:r>
              <a:rPr lang="hu-HU" dirty="0" err="1"/>
              <a:t>3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628650" y="1825625"/>
                <a:ext cx="7886700" cy="1731354"/>
              </a:xfrm>
            </p:spPr>
            <p:txBody>
              <a:bodyPr>
                <a:noAutofit/>
              </a:bodyPr>
              <a:lstStyle/>
              <a:p>
                <a:pPr marL="514350" indent="-514350">
                  <a:spcAft>
                    <a:spcPts val="1200"/>
                  </a:spcAft>
                  <a:buFont typeface="+mj-lt"/>
                  <a:buAutoNum type="arabicPeriod" startAt="4"/>
                </a:pPr>
                <a:r>
                  <a:rPr lang="hu-HU" sz="2200" dirty="0"/>
                  <a:t>A kódszavak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hu-HU" sz="22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hu-HU" sz="22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𝑘</m:t>
                        </m:r>
                        <m:r>
                          <a:rPr lang="hu-HU" sz="22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1</m:t>
                        </m:r>
                      </m:num>
                      <m:den>
                        <m:r>
                          <a:rPr lang="hu-HU" sz="22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hu-HU" sz="2200" dirty="0"/>
                  <a:t> sugarú környezeteiben található bitszavak egymással diszjunkt halmazainak uniója legfeljebb az </a:t>
                </a:r>
                <a14:m>
                  <m:oMath xmlns:m="http://schemas.openxmlformats.org/officeDocument/2006/math">
                    <m:r>
                      <a:rPr lang="hu-HU" sz="2200" i="1" dirty="0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hu-HU" sz="2200" dirty="0" err="1"/>
                  <a:t>-hosszú</a:t>
                </a:r>
                <a:r>
                  <a:rPr lang="hu-HU" sz="2200" dirty="0"/>
                  <a:t> bitszavak halmazát adhatja ki. Vagyis formálisan: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hu-HU" sz="1600" i="1">
                          <a:latin typeface="Cambria Math" panose="02040503050406030204" pitchFamily="18" charset="0"/>
                        </a:rPr>
                        <m:t>|</m:t>
                      </m:r>
                      <m:r>
                        <a:rPr lang="hu-HU" sz="1600" i="1">
                          <a:latin typeface="Cambria Math" panose="02040503050406030204" pitchFamily="18" charset="0"/>
                        </a:rPr>
                        <m:t>𝐶</m:t>
                      </m:r>
                      <m:r>
                        <a:rPr lang="hu-HU" sz="1600" i="1">
                          <a:latin typeface="Cambria Math" panose="02040503050406030204" pitchFamily="18" charset="0"/>
                        </a:rPr>
                        <m:t>|</m:t>
                      </m:r>
                      <m:nary>
                        <m:naryPr>
                          <m:chr m:val="∑"/>
                          <m:ctrlPr>
                            <a:rPr lang="hu-HU" sz="16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hu-HU" sz="1600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hu-HU" sz="1600" i="1">
                              <a:latin typeface="Cambria Math" panose="02040503050406030204" pitchFamily="18" charset="0"/>
                            </a:rPr>
                            <m:t>=0</m:t>
                          </m:r>
                        </m:sub>
                        <m:sup>
                          <m:d>
                            <m:dPr>
                              <m:begChr m:val="⌊"/>
                              <m:endChr m:val="⌋"/>
                              <m:ctrlPr>
                                <a:rPr lang="hu-HU" sz="16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hu-HU" sz="16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hu-HU" sz="1600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  <m:r>
                                    <a:rPr lang="hu-HU" sz="1600" i="1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num>
                                <m:den>
                                  <m:r>
                                    <a:rPr lang="hu-HU" sz="16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</m:e>
                          </m:d>
                        </m:sup>
                        <m:e>
                          <m:d>
                            <m:dPr>
                              <m:ctrlPr>
                                <a:rPr lang="hu-HU" sz="16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hu-HU" sz="1600" i="1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hu-HU" sz="16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hu-HU" sz="1600" i="1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e>
                                </m:mr>
                              </m:m>
                            </m:e>
                          </m:d>
                        </m:e>
                      </m:nary>
                      <m:r>
                        <a:rPr lang="hu-HU" sz="16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≤</m:t>
                      </m:r>
                      <m:sSup>
                        <m:sSupPr>
                          <m:ctrlPr>
                            <a:rPr lang="hu-HU" sz="1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hu-HU" sz="1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e>
                        <m:sup>
                          <m:r>
                            <a:rPr lang="hu-HU" sz="1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1825625"/>
                <a:ext cx="10515600" cy="1731354"/>
              </a:xfrm>
              <a:blipFill rotWithShape="0">
                <a:blip r:embed="rId2"/>
                <a:stretch>
                  <a:fillRect l="-812" t="-352" b="-1584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5187072" y="4047639"/>
                <a:ext cx="851388" cy="367856"/>
              </a:xfrm>
              <a:prstGeom prst="rect">
                <a:avLst/>
              </a:prstGeom>
              <a:solidFill>
                <a:schemeClr val="accent1">
                  <a:lumMod val="20000"/>
                  <a:lumOff val="80000"/>
                </a:schemeClr>
              </a:solidFill>
              <a:ln>
                <a:solidFill>
                  <a:schemeClr val="tx1"/>
                </a:solidFill>
              </a:ln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hu-HU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hu-HU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⊆</m:t>
                          </m:r>
                          <m:r>
                            <a:rPr lang="hu-HU" b="0" i="1" smtClean="0">
                              <a:latin typeface="Cambria Math" panose="02040503050406030204" pitchFamily="18" charset="0"/>
                            </a:rPr>
                            <m:t>{0,1}</m:t>
                          </m:r>
                        </m:e>
                        <m:sup>
                          <m:r>
                            <a:rPr lang="hu-HU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16096" y="4047639"/>
                <a:ext cx="1135184" cy="367856"/>
              </a:xfrm>
              <a:prstGeom prst="rect">
                <a:avLst/>
              </a:prstGeom>
              <a:blipFill rotWithShape="0">
                <a:blip r:embed="rId3"/>
                <a:stretch>
                  <a:fillRect b="-14516"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Flowchart: Connector 7"/>
          <p:cNvSpPr/>
          <p:nvPr/>
        </p:nvSpPr>
        <p:spPr>
          <a:xfrm>
            <a:off x="2245184" y="4629448"/>
            <a:ext cx="38100" cy="48934"/>
          </a:xfrm>
          <a:prstGeom prst="flowChartConnector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Flowchart: Connector 8"/>
          <p:cNvSpPr/>
          <p:nvPr/>
        </p:nvSpPr>
        <p:spPr>
          <a:xfrm>
            <a:off x="2226134" y="5632748"/>
            <a:ext cx="38100" cy="48934"/>
          </a:xfrm>
          <a:prstGeom prst="flowChartConnector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Flowchart: Connector 9"/>
          <p:cNvSpPr/>
          <p:nvPr/>
        </p:nvSpPr>
        <p:spPr>
          <a:xfrm>
            <a:off x="3207209" y="5048548"/>
            <a:ext cx="38100" cy="48934"/>
          </a:xfrm>
          <a:prstGeom prst="flowChartConnector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Flowchart: Connector 10"/>
          <p:cNvSpPr/>
          <p:nvPr/>
        </p:nvSpPr>
        <p:spPr>
          <a:xfrm>
            <a:off x="4969334" y="5810548"/>
            <a:ext cx="38100" cy="48934"/>
          </a:xfrm>
          <a:prstGeom prst="flowChartConnector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Flowchart: Connector 11"/>
          <p:cNvSpPr/>
          <p:nvPr/>
        </p:nvSpPr>
        <p:spPr>
          <a:xfrm>
            <a:off x="4578809" y="4604048"/>
            <a:ext cx="38100" cy="48934"/>
          </a:xfrm>
          <a:prstGeom prst="flowChartConnector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Flowchart: Connector 12"/>
          <p:cNvSpPr/>
          <p:nvPr/>
        </p:nvSpPr>
        <p:spPr>
          <a:xfrm>
            <a:off x="2969084" y="6077248"/>
            <a:ext cx="38100" cy="48934"/>
          </a:xfrm>
          <a:prstGeom prst="flowChartConnector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Flowchart: Connector 13"/>
          <p:cNvSpPr/>
          <p:nvPr/>
        </p:nvSpPr>
        <p:spPr>
          <a:xfrm>
            <a:off x="4321634" y="5658148"/>
            <a:ext cx="38100" cy="48934"/>
          </a:xfrm>
          <a:prstGeom prst="flowChartConnector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Flowchart: Connector 14"/>
          <p:cNvSpPr/>
          <p:nvPr/>
        </p:nvSpPr>
        <p:spPr>
          <a:xfrm>
            <a:off x="2707146" y="5706150"/>
            <a:ext cx="561975" cy="801728"/>
          </a:xfrm>
          <a:prstGeom prst="flowChartConnector">
            <a:avLst/>
          </a:prstGeom>
          <a:noFill/>
          <a:ln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Flowchart: Connector 15"/>
          <p:cNvSpPr/>
          <p:nvPr/>
        </p:nvSpPr>
        <p:spPr>
          <a:xfrm>
            <a:off x="1964196" y="5256351"/>
            <a:ext cx="561975" cy="801728"/>
          </a:xfrm>
          <a:prstGeom prst="flowChartConnector">
            <a:avLst/>
          </a:prstGeom>
          <a:noFill/>
          <a:ln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Flowchart: Connector 16"/>
          <p:cNvSpPr/>
          <p:nvPr/>
        </p:nvSpPr>
        <p:spPr>
          <a:xfrm>
            <a:off x="2933841" y="4667786"/>
            <a:ext cx="561975" cy="801728"/>
          </a:xfrm>
          <a:prstGeom prst="flowChartConnector">
            <a:avLst/>
          </a:prstGeom>
          <a:noFill/>
          <a:ln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Flowchart: Connector 17"/>
          <p:cNvSpPr/>
          <p:nvPr/>
        </p:nvSpPr>
        <p:spPr>
          <a:xfrm>
            <a:off x="1983246" y="4264758"/>
            <a:ext cx="561975" cy="801728"/>
          </a:xfrm>
          <a:prstGeom prst="flowChartConnector">
            <a:avLst/>
          </a:prstGeom>
          <a:noFill/>
          <a:ln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Flowchart: Connector 18"/>
          <p:cNvSpPr/>
          <p:nvPr/>
        </p:nvSpPr>
        <p:spPr>
          <a:xfrm>
            <a:off x="4053981" y="5280818"/>
            <a:ext cx="561975" cy="801728"/>
          </a:xfrm>
          <a:prstGeom prst="flowChartConnector">
            <a:avLst/>
          </a:prstGeom>
          <a:noFill/>
          <a:ln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Flowchart: Connector 19"/>
          <p:cNvSpPr/>
          <p:nvPr/>
        </p:nvSpPr>
        <p:spPr>
          <a:xfrm>
            <a:off x="4316871" y="4217986"/>
            <a:ext cx="561975" cy="801728"/>
          </a:xfrm>
          <a:prstGeom prst="flowChartConnector">
            <a:avLst/>
          </a:prstGeom>
          <a:noFill/>
          <a:ln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Flowchart: Connector 20"/>
          <p:cNvSpPr/>
          <p:nvPr/>
        </p:nvSpPr>
        <p:spPr>
          <a:xfrm>
            <a:off x="4707396" y="5434151"/>
            <a:ext cx="561975" cy="801728"/>
          </a:xfrm>
          <a:prstGeom prst="flowChartConnector">
            <a:avLst/>
          </a:prstGeom>
          <a:noFill/>
          <a:ln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3" name="Straight Connector 22"/>
          <p:cNvCxnSpPr>
            <a:stCxn id="13" idx="7"/>
            <a:endCxn id="15" idx="7"/>
          </p:cNvCxnSpPr>
          <p:nvPr/>
        </p:nvCxnSpPr>
        <p:spPr>
          <a:xfrm flipV="1">
            <a:off x="3001605" y="5823560"/>
            <a:ext cx="185218" cy="260854"/>
          </a:xfrm>
          <a:prstGeom prst="line">
            <a:avLst/>
          </a:prstGeom>
          <a:ln>
            <a:solidFill>
              <a:srgbClr val="FF000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>
            <a:stCxn id="9" idx="7"/>
            <a:endCxn id="16" idx="7"/>
          </p:cNvCxnSpPr>
          <p:nvPr/>
        </p:nvCxnSpPr>
        <p:spPr>
          <a:xfrm flipV="1">
            <a:off x="2258655" y="5373762"/>
            <a:ext cx="185218" cy="266153"/>
          </a:xfrm>
          <a:prstGeom prst="line">
            <a:avLst/>
          </a:prstGeom>
          <a:ln>
            <a:solidFill>
              <a:srgbClr val="FF000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>
            <a:stCxn id="10" idx="7"/>
            <a:endCxn id="17" idx="7"/>
          </p:cNvCxnSpPr>
          <p:nvPr/>
        </p:nvCxnSpPr>
        <p:spPr>
          <a:xfrm flipV="1">
            <a:off x="3239730" y="4785196"/>
            <a:ext cx="173788" cy="270518"/>
          </a:xfrm>
          <a:prstGeom prst="line">
            <a:avLst/>
          </a:prstGeom>
          <a:ln>
            <a:solidFill>
              <a:srgbClr val="FF000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>
            <a:stCxn id="8" idx="7"/>
            <a:endCxn id="18" idx="7"/>
          </p:cNvCxnSpPr>
          <p:nvPr/>
        </p:nvCxnSpPr>
        <p:spPr>
          <a:xfrm flipV="1">
            <a:off x="2277705" y="4382168"/>
            <a:ext cx="185218" cy="254446"/>
          </a:xfrm>
          <a:prstGeom prst="line">
            <a:avLst/>
          </a:prstGeom>
          <a:ln>
            <a:solidFill>
              <a:srgbClr val="FF000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>
            <a:stCxn id="12" idx="7"/>
            <a:endCxn id="20" idx="7"/>
          </p:cNvCxnSpPr>
          <p:nvPr/>
        </p:nvCxnSpPr>
        <p:spPr>
          <a:xfrm flipV="1">
            <a:off x="4611330" y="4335396"/>
            <a:ext cx="185218" cy="275818"/>
          </a:xfrm>
          <a:prstGeom prst="line">
            <a:avLst/>
          </a:prstGeom>
          <a:ln>
            <a:solidFill>
              <a:srgbClr val="FF000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/>
          <p:cNvCxnSpPr>
            <a:stCxn id="14" idx="7"/>
            <a:endCxn id="19" idx="7"/>
          </p:cNvCxnSpPr>
          <p:nvPr/>
        </p:nvCxnSpPr>
        <p:spPr>
          <a:xfrm flipV="1">
            <a:off x="4354155" y="5398228"/>
            <a:ext cx="179503" cy="267086"/>
          </a:xfrm>
          <a:prstGeom prst="line">
            <a:avLst/>
          </a:prstGeom>
          <a:ln>
            <a:solidFill>
              <a:srgbClr val="FF000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>
            <a:stCxn id="11" idx="7"/>
            <a:endCxn id="21" idx="7"/>
          </p:cNvCxnSpPr>
          <p:nvPr/>
        </p:nvCxnSpPr>
        <p:spPr>
          <a:xfrm flipV="1">
            <a:off x="5001855" y="5551562"/>
            <a:ext cx="185218" cy="266153"/>
          </a:xfrm>
          <a:prstGeom prst="line">
            <a:avLst/>
          </a:prstGeom>
          <a:ln>
            <a:solidFill>
              <a:srgbClr val="FF000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Flowchart: Connector 43"/>
          <p:cNvSpPr/>
          <p:nvPr/>
        </p:nvSpPr>
        <p:spPr>
          <a:xfrm>
            <a:off x="6319502" y="4572298"/>
            <a:ext cx="38100" cy="48934"/>
          </a:xfrm>
          <a:prstGeom prst="flowChartConnector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TextBox 44"/>
          <p:cNvSpPr txBox="1"/>
          <p:nvPr/>
        </p:nvSpPr>
        <p:spPr>
          <a:xfrm>
            <a:off x="6415229" y="4397184"/>
            <a:ext cx="92044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2000" dirty="0"/>
              <a:t>Kódszó</a:t>
            </a:r>
            <a:endParaRPr lang="en-US" sz="2000" dirty="0"/>
          </a:p>
        </p:txBody>
      </p:sp>
      <p:sp>
        <p:nvSpPr>
          <p:cNvPr id="46" name="Flowchart: Connector 45"/>
          <p:cNvSpPr/>
          <p:nvPr/>
        </p:nvSpPr>
        <p:spPr>
          <a:xfrm>
            <a:off x="6320693" y="4980046"/>
            <a:ext cx="38100" cy="48934"/>
          </a:xfrm>
          <a:prstGeom prst="flowChartConnector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Rectangle 46"/>
          <p:cNvSpPr/>
          <p:nvPr/>
        </p:nvSpPr>
        <p:spPr>
          <a:xfrm>
            <a:off x="6415229" y="4790005"/>
            <a:ext cx="277511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hu-HU" sz="2000" dirty="0"/>
              <a:t>Bitszó, amely nem kódszó</a:t>
            </a:r>
            <a:endParaRPr lang="en-US" sz="2000" dirty="0"/>
          </a:p>
        </p:txBody>
      </p:sp>
      <p:sp>
        <p:nvSpPr>
          <p:cNvPr id="48" name="Flowchart: Connector 47"/>
          <p:cNvSpPr/>
          <p:nvPr/>
        </p:nvSpPr>
        <p:spPr>
          <a:xfrm>
            <a:off x="4741448" y="4718550"/>
            <a:ext cx="38100" cy="48934"/>
          </a:xfrm>
          <a:prstGeom prst="flowChartConnector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9" name="Flowchart: Connector 48"/>
          <p:cNvSpPr/>
          <p:nvPr/>
        </p:nvSpPr>
        <p:spPr>
          <a:xfrm>
            <a:off x="5013149" y="5071253"/>
            <a:ext cx="38100" cy="48934"/>
          </a:xfrm>
          <a:prstGeom prst="flowChartConnector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0" name="Flowchart: Connector 49"/>
          <p:cNvSpPr/>
          <p:nvPr/>
        </p:nvSpPr>
        <p:spPr>
          <a:xfrm>
            <a:off x="5168022" y="4612147"/>
            <a:ext cx="38100" cy="48934"/>
          </a:xfrm>
          <a:prstGeom prst="flowChartConnector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1" name="Flowchart: Connector 50"/>
          <p:cNvSpPr/>
          <p:nvPr/>
        </p:nvSpPr>
        <p:spPr>
          <a:xfrm>
            <a:off x="4891364" y="5583814"/>
            <a:ext cx="38100" cy="48934"/>
          </a:xfrm>
          <a:prstGeom prst="flowChartConnector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2" name="Flowchart: Connector 51"/>
          <p:cNvSpPr/>
          <p:nvPr/>
        </p:nvSpPr>
        <p:spPr>
          <a:xfrm>
            <a:off x="3774899" y="4599329"/>
            <a:ext cx="38100" cy="48934"/>
          </a:xfrm>
          <a:prstGeom prst="flowChartConnector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3" name="Flowchart: Connector 52"/>
          <p:cNvSpPr/>
          <p:nvPr/>
        </p:nvSpPr>
        <p:spPr>
          <a:xfrm>
            <a:off x="4046600" y="4952032"/>
            <a:ext cx="38100" cy="48934"/>
          </a:xfrm>
          <a:prstGeom prst="flowChartConnector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4" name="Flowchart: Connector 53"/>
          <p:cNvSpPr/>
          <p:nvPr/>
        </p:nvSpPr>
        <p:spPr>
          <a:xfrm>
            <a:off x="3924815" y="5464593"/>
            <a:ext cx="38100" cy="48934"/>
          </a:xfrm>
          <a:prstGeom prst="flowChartConnector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5" name="Flowchart: Connector 54"/>
          <p:cNvSpPr/>
          <p:nvPr/>
        </p:nvSpPr>
        <p:spPr>
          <a:xfrm>
            <a:off x="3256355" y="5272745"/>
            <a:ext cx="38100" cy="48934"/>
          </a:xfrm>
          <a:prstGeom prst="flowChartConnector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6" name="Flowchart: Connector 55"/>
          <p:cNvSpPr/>
          <p:nvPr/>
        </p:nvSpPr>
        <p:spPr>
          <a:xfrm>
            <a:off x="3528056" y="5625448"/>
            <a:ext cx="38100" cy="48934"/>
          </a:xfrm>
          <a:prstGeom prst="flowChartConnector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7" name="Flowchart: Connector 56"/>
          <p:cNvSpPr/>
          <p:nvPr/>
        </p:nvSpPr>
        <p:spPr>
          <a:xfrm>
            <a:off x="3406271" y="6138009"/>
            <a:ext cx="38100" cy="48934"/>
          </a:xfrm>
          <a:prstGeom prst="flowChartConnector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8" name="Flowchart: Connector 57"/>
          <p:cNvSpPr/>
          <p:nvPr/>
        </p:nvSpPr>
        <p:spPr>
          <a:xfrm>
            <a:off x="2405441" y="4870950"/>
            <a:ext cx="38100" cy="48934"/>
          </a:xfrm>
          <a:prstGeom prst="flowChartConnector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9" name="Flowchart: Connector 58"/>
          <p:cNvSpPr/>
          <p:nvPr/>
        </p:nvSpPr>
        <p:spPr>
          <a:xfrm>
            <a:off x="2677142" y="5223653"/>
            <a:ext cx="38100" cy="48934"/>
          </a:xfrm>
          <a:prstGeom prst="flowChartConnector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0" name="Flowchart: Connector 59"/>
          <p:cNvSpPr/>
          <p:nvPr/>
        </p:nvSpPr>
        <p:spPr>
          <a:xfrm>
            <a:off x="2555358" y="5736214"/>
            <a:ext cx="38100" cy="48934"/>
          </a:xfrm>
          <a:prstGeom prst="flowChartConnector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1" name="Flowchart: Connector 60"/>
          <p:cNvSpPr/>
          <p:nvPr/>
        </p:nvSpPr>
        <p:spPr>
          <a:xfrm>
            <a:off x="5312948" y="5366250"/>
            <a:ext cx="38100" cy="48934"/>
          </a:xfrm>
          <a:prstGeom prst="flowChartConnector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2" name="Flowchart: Connector 61"/>
          <p:cNvSpPr/>
          <p:nvPr/>
        </p:nvSpPr>
        <p:spPr>
          <a:xfrm>
            <a:off x="5584649" y="5718953"/>
            <a:ext cx="38100" cy="48934"/>
          </a:xfrm>
          <a:prstGeom prst="flowChartConnector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3" name="Flowchart: Connector 62"/>
          <p:cNvSpPr/>
          <p:nvPr/>
        </p:nvSpPr>
        <p:spPr>
          <a:xfrm>
            <a:off x="5462864" y="6231514"/>
            <a:ext cx="38100" cy="48934"/>
          </a:xfrm>
          <a:prstGeom prst="flowChartConnector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4" name="Flowchart: Connector 63"/>
          <p:cNvSpPr/>
          <p:nvPr/>
        </p:nvSpPr>
        <p:spPr>
          <a:xfrm>
            <a:off x="4846359" y="6055143"/>
            <a:ext cx="38100" cy="48934"/>
          </a:xfrm>
          <a:prstGeom prst="flowChartConnector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5" name="Flowchart: Connector 64"/>
          <p:cNvSpPr/>
          <p:nvPr/>
        </p:nvSpPr>
        <p:spPr>
          <a:xfrm>
            <a:off x="4177898" y="5863295"/>
            <a:ext cx="38100" cy="48934"/>
          </a:xfrm>
          <a:prstGeom prst="flowChartConnector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6" name="Flowchart: Connector 65"/>
          <p:cNvSpPr/>
          <p:nvPr/>
        </p:nvSpPr>
        <p:spPr>
          <a:xfrm>
            <a:off x="4449599" y="6215998"/>
            <a:ext cx="38100" cy="48934"/>
          </a:xfrm>
          <a:prstGeom prst="flowChartConnector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7" name="Flowchart: Connector 66"/>
          <p:cNvSpPr/>
          <p:nvPr/>
        </p:nvSpPr>
        <p:spPr>
          <a:xfrm>
            <a:off x="3510478" y="4607343"/>
            <a:ext cx="38100" cy="48934"/>
          </a:xfrm>
          <a:prstGeom prst="flowChartConnector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8" name="Flowchart: Connector 67"/>
          <p:cNvSpPr/>
          <p:nvPr/>
        </p:nvSpPr>
        <p:spPr>
          <a:xfrm>
            <a:off x="2842017" y="4415495"/>
            <a:ext cx="38100" cy="48934"/>
          </a:xfrm>
          <a:prstGeom prst="flowChartConnector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9" name="Flowchart: Connector 68"/>
          <p:cNvSpPr/>
          <p:nvPr/>
        </p:nvSpPr>
        <p:spPr>
          <a:xfrm>
            <a:off x="3113718" y="4768198"/>
            <a:ext cx="38100" cy="48934"/>
          </a:xfrm>
          <a:prstGeom prst="flowChartConnector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0" name="Flowchart: Connector 69"/>
          <p:cNvSpPr/>
          <p:nvPr/>
        </p:nvSpPr>
        <p:spPr>
          <a:xfrm>
            <a:off x="1799030" y="5387045"/>
            <a:ext cx="38100" cy="48934"/>
          </a:xfrm>
          <a:prstGeom prst="flowChartConnector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1" name="Flowchart: Connector 70"/>
          <p:cNvSpPr/>
          <p:nvPr/>
        </p:nvSpPr>
        <p:spPr>
          <a:xfrm>
            <a:off x="2070730" y="5739748"/>
            <a:ext cx="38100" cy="48934"/>
          </a:xfrm>
          <a:prstGeom prst="flowChartConnector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2" name="Flowchart: Connector 71"/>
          <p:cNvSpPr/>
          <p:nvPr/>
        </p:nvSpPr>
        <p:spPr>
          <a:xfrm>
            <a:off x="1948946" y="6252309"/>
            <a:ext cx="38100" cy="48934"/>
          </a:xfrm>
          <a:prstGeom prst="flowChartConnector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3" name="Flowchart: Connector 72"/>
          <p:cNvSpPr/>
          <p:nvPr/>
        </p:nvSpPr>
        <p:spPr>
          <a:xfrm>
            <a:off x="2053153" y="4721643"/>
            <a:ext cx="38100" cy="48934"/>
          </a:xfrm>
          <a:prstGeom prst="flowChartConnector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4" name="TextBox 73"/>
          <p:cNvSpPr txBox="1"/>
          <p:nvPr/>
        </p:nvSpPr>
        <p:spPr>
          <a:xfrm>
            <a:off x="6167445" y="4016108"/>
            <a:ext cx="177247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2000" b="1" cap="small" dirty="0"/>
              <a:t>Jelmagyarázat</a:t>
            </a:r>
            <a:endParaRPr lang="en-US" sz="2000" b="1" cap="small" dirty="0"/>
          </a:p>
        </p:txBody>
      </p:sp>
      <p:sp>
        <p:nvSpPr>
          <p:cNvPr id="76" name="Rectangle 75"/>
          <p:cNvSpPr/>
          <p:nvPr/>
        </p:nvSpPr>
        <p:spPr>
          <a:xfrm>
            <a:off x="7835271" y="3297899"/>
            <a:ext cx="81000" cy="108000"/>
          </a:xfrm>
          <a:prstGeom prst="rect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830812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hu-HU" dirty="0"/>
              <a:t>Hibafelismerés és javítás Hamming távolsággal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hu-HU" sz="2200" b="1" dirty="0"/>
                  <a:t>Hibafelismerés</a:t>
                </a:r>
              </a:p>
              <a:p>
                <a:pPr>
                  <a:spcBef>
                    <a:spcPts val="0"/>
                  </a:spcBef>
                </a:pPr>
                <a:r>
                  <a:rPr lang="hu-HU" sz="2200" i="1" dirty="0"/>
                  <a:t>d</a:t>
                </a:r>
                <a:r>
                  <a:rPr lang="hu-HU" sz="2200" dirty="0"/>
                  <a:t> bit hiba felismeréséhez a megengedett keretek halmazában legalább </a:t>
                </a:r>
                <a:r>
                  <a:rPr lang="hu-HU" sz="2200" i="1" dirty="0"/>
                  <a:t>d+1</a:t>
                </a:r>
                <a:r>
                  <a:rPr lang="hu-HU" sz="2200" dirty="0"/>
                  <a:t> Hamming távolság szükséges.</a:t>
                </a:r>
              </a:p>
              <a:p>
                <a:pPr marL="0" indent="0">
                  <a:buNone/>
                </a:pPr>
                <a:r>
                  <a:rPr lang="hu-HU" sz="2200" b="1" dirty="0"/>
                  <a:t>Hibajavítás</a:t>
                </a:r>
              </a:p>
              <a:p>
                <a:pPr>
                  <a:spcBef>
                    <a:spcPts val="0"/>
                  </a:spcBef>
                </a:pPr>
                <a:r>
                  <a:rPr lang="hu-HU" sz="2200" i="1" dirty="0"/>
                  <a:t>d</a:t>
                </a:r>
                <a:r>
                  <a:rPr lang="hu-HU" sz="2200" dirty="0"/>
                  <a:t> bit hiba javításához a megengedett keretek halmazában legalább </a:t>
                </a:r>
                <a:r>
                  <a:rPr lang="hu-HU" sz="2200" i="1" dirty="0"/>
                  <a:t>2d+1</a:t>
                </a:r>
                <a:r>
                  <a:rPr lang="hu-HU" sz="2200" dirty="0"/>
                  <a:t> Hamming távolság szükséges</a:t>
                </a:r>
              </a:p>
              <a:p>
                <a:pPr marL="0" indent="0">
                  <a:buNone/>
                </a:pPr>
                <a:r>
                  <a:rPr lang="hu-HU" sz="2200" b="1" dirty="0"/>
                  <a:t>Definíciók</a:t>
                </a:r>
              </a:p>
              <a:p>
                <a:pPr lvl="1"/>
                <a:r>
                  <a:rPr lang="hu-HU" sz="2200" dirty="0"/>
                  <a:t>Egy</a:t>
                </a:r>
                <a:r>
                  <a:rPr lang="hu-HU" sz="2200" b="1" dirty="0"/>
                  <a:t> </a:t>
                </a:r>
                <a14:m>
                  <m:oMath xmlns:m="http://schemas.openxmlformats.org/officeDocument/2006/math">
                    <m:r>
                      <a:rPr lang="hu-HU" sz="2200" b="0" i="1" smtClean="0">
                        <a:latin typeface="Cambria Math" panose="02040503050406030204" pitchFamily="18" charset="0"/>
                      </a:rPr>
                      <m:t>𝑆</m:t>
                    </m:r>
                    <m:r>
                      <a:rPr lang="hu-HU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⊆</m:t>
                    </m:r>
                    <m:sSup>
                      <m:sSupPr>
                        <m:ctrlPr>
                          <a:rPr lang="hu-HU" sz="22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{"/>
                            <m:endChr m:val="}"/>
                            <m:ctrlPr>
                              <a:rPr lang="hu-HU" sz="2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hu-HU" sz="2200" b="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0,1</m:t>
                            </m:r>
                          </m:e>
                        </m:d>
                      </m:e>
                      <m:sup>
                        <m:r>
                          <a:rPr lang="hu-HU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hu-HU" sz="2200" b="1" dirty="0"/>
                  <a:t> </a:t>
                </a:r>
                <a:r>
                  <a:rPr lang="hu-HU" sz="2200" dirty="0"/>
                  <a:t>kód rátája</a:t>
                </a:r>
                <a:r>
                  <a:rPr lang="hu-HU" sz="2200" b="1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hu-HU" sz="22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hu-HU" sz="2200" b="0" i="1" smtClean="0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hu-HU" sz="2200" b="0" i="1" smtClean="0">
                            <a:latin typeface="Cambria Math" panose="02040503050406030204" pitchFamily="18" charset="0"/>
                          </a:rPr>
                          <m:t>𝑆</m:t>
                        </m:r>
                      </m:sub>
                    </m:sSub>
                    <m:r>
                      <a:rPr lang="hu-HU" sz="2200" b="0" i="1" smtClean="0">
                        <a:latin typeface="Cambria Math" panose="02040503050406030204" pitchFamily="18" charset="0"/>
                      </a:rPr>
                      <m:t>=</m:t>
                    </m:r>
                    <m:box>
                      <m:boxPr>
                        <m:ctrlPr>
                          <a:rPr lang="hu-HU" sz="2200" b="0" i="1" smtClean="0">
                            <a:latin typeface="Cambria Math" panose="02040503050406030204" pitchFamily="18" charset="0"/>
                          </a:rPr>
                        </m:ctrlPr>
                      </m:boxPr>
                      <m:e>
                        <m:argPr>
                          <m:argSz m:val="-1"/>
                        </m:argPr>
                        <m:f>
                          <m:fPr>
                            <m:ctrlPr>
                              <a:rPr lang="hu-HU" sz="2200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func>
                              <m:funcPr>
                                <m:ctrlPr>
                                  <a:rPr lang="hu-HU" sz="22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sSub>
                                  <m:sSubPr>
                                    <m:ctrlPr>
                                      <a:rPr lang="hu-HU" sz="22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hu-HU" sz="2200" b="0" i="0" smtClean="0">
                                        <a:latin typeface="Cambria Math" panose="02040503050406030204" pitchFamily="18" charset="0"/>
                                      </a:rPr>
                                      <m:t>log</m:t>
                                    </m:r>
                                  </m:e>
                                  <m:sub>
                                    <m:r>
                                      <a:rPr lang="hu-HU" sz="22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fName>
                              <m:e>
                                <m:d>
                                  <m:dPr>
                                    <m:begChr m:val="|"/>
                                    <m:endChr m:val="|"/>
                                    <m:ctrlPr>
                                      <a:rPr lang="hu-HU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hu-HU" sz="2200" i="1">
                                        <a:latin typeface="Cambria Math" panose="02040503050406030204" pitchFamily="18" charset="0"/>
                                      </a:rPr>
                                      <m:t>𝑆</m:t>
                                    </m:r>
                                  </m:e>
                                </m:d>
                              </m:e>
                            </m:func>
                          </m:num>
                          <m:den>
                            <m:r>
                              <a:rPr lang="hu-HU" sz="2200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den>
                        </m:f>
                      </m:e>
                    </m:box>
                  </m:oMath>
                </a14:m>
                <a:r>
                  <a:rPr lang="hu-HU" sz="2200" dirty="0"/>
                  <a:t>.  (a hatékonyságot karakterizálja)</a:t>
                </a:r>
              </a:p>
              <a:p>
                <a:pPr lvl="1"/>
                <a:r>
                  <a:rPr lang="hu-HU" sz="2200" dirty="0"/>
                  <a:t>Egy</a:t>
                </a:r>
                <a:r>
                  <a:rPr lang="hu-HU" sz="2200" b="1" dirty="0"/>
                  <a:t> </a:t>
                </a:r>
                <a14:m>
                  <m:oMath xmlns:m="http://schemas.openxmlformats.org/officeDocument/2006/math">
                    <m:r>
                      <a:rPr lang="hu-HU" sz="2200" i="1">
                        <a:latin typeface="Cambria Math" panose="02040503050406030204" pitchFamily="18" charset="0"/>
                      </a:rPr>
                      <m:t>𝑆</m:t>
                    </m:r>
                    <m:r>
                      <a:rPr lang="hu-HU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⊆</m:t>
                    </m:r>
                    <m:sSup>
                      <m:sSupPr>
                        <m:ctrlPr>
                          <a:rPr lang="hu-HU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{"/>
                            <m:endChr m:val="}"/>
                            <m:ctrlPr>
                              <a:rPr lang="hu-HU" sz="2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hu-HU" sz="2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0,1</m:t>
                            </m:r>
                          </m:e>
                        </m:d>
                      </m:e>
                      <m:sup>
                        <m:r>
                          <a:rPr lang="hu-HU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hu-HU" sz="2200" b="1" dirty="0"/>
                  <a:t> </a:t>
                </a:r>
                <a:r>
                  <a:rPr lang="hu-HU" sz="2200" dirty="0"/>
                  <a:t>kód távolsága</a:t>
                </a:r>
                <a:r>
                  <a:rPr lang="hu-HU" sz="2200" b="1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hu-HU" sz="2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hu-HU" sz="22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𝛿</m:t>
                        </m:r>
                      </m:e>
                      <m:sub>
                        <m:r>
                          <a:rPr lang="hu-HU" sz="2200" i="1">
                            <a:latin typeface="Cambria Math" panose="02040503050406030204" pitchFamily="18" charset="0"/>
                          </a:rPr>
                          <m:t>𝑆</m:t>
                        </m:r>
                      </m:sub>
                    </m:sSub>
                    <m:r>
                      <a:rPr lang="hu-HU" sz="2200" i="1">
                        <a:latin typeface="Cambria Math" panose="02040503050406030204" pitchFamily="18" charset="0"/>
                      </a:rPr>
                      <m:t>=</m:t>
                    </m:r>
                    <m:box>
                      <m:boxPr>
                        <m:ctrlPr>
                          <a:rPr lang="hu-HU" sz="2200" i="1">
                            <a:latin typeface="Cambria Math" panose="02040503050406030204" pitchFamily="18" charset="0"/>
                          </a:rPr>
                        </m:ctrlPr>
                      </m:boxPr>
                      <m:e>
                        <m:argPr>
                          <m:argSz m:val="-1"/>
                        </m:argPr>
                        <m:f>
                          <m:fPr>
                            <m:ctrlPr>
                              <a:rPr lang="hu-HU" sz="22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hu-HU" sz="2200" b="0" i="1" smtClean="0">
                                <a:latin typeface="Cambria Math" panose="02040503050406030204" pitchFamily="18" charset="0"/>
                              </a:rPr>
                              <m:t>𝑑</m:t>
                            </m:r>
                            <m:r>
                              <a:rPr lang="hu-HU" sz="2200" b="0" i="1" smtClean="0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hu-HU" sz="2200" b="0" i="1" smtClean="0">
                                <a:latin typeface="Cambria Math" panose="02040503050406030204" pitchFamily="18" charset="0"/>
                              </a:rPr>
                              <m:t>𝑆</m:t>
                            </m:r>
                            <m:r>
                              <a:rPr lang="hu-HU" sz="2200" b="0" i="1" smtClean="0">
                                <a:latin typeface="Cambria Math" panose="02040503050406030204" pitchFamily="18" charset="0"/>
                              </a:rPr>
                              <m:t>)</m:t>
                            </m:r>
                          </m:num>
                          <m:den>
                            <m:r>
                              <a:rPr lang="hu-HU" sz="22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den>
                        </m:f>
                      </m:e>
                    </m:box>
                  </m:oMath>
                </a14:m>
                <a:r>
                  <a:rPr lang="hu-HU" sz="2200" dirty="0"/>
                  <a:t>. (a hibakezelési lehetőségeket karakterizálja)</a:t>
                </a:r>
              </a:p>
              <a:p>
                <a:r>
                  <a:rPr lang="hu-HU" sz="2200" dirty="0"/>
                  <a:t>A jó kódoknak a rátája és a távolsága is nagy.</a:t>
                </a:r>
              </a:p>
              <a:p>
                <a:endParaRPr lang="hu-HU" sz="22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754" t="-16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6665130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Újra a paritás bit használata 1/4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22960" y="1845734"/>
            <a:ext cx="7543800" cy="4245577"/>
          </a:xfrm>
        </p:spPr>
        <p:txBody>
          <a:bodyPr>
            <a:noAutofit/>
          </a:bodyPr>
          <a:lstStyle/>
          <a:p>
            <a:r>
              <a:rPr lang="hu-HU" sz="2200" dirty="0"/>
              <a:t>a paritásbitet úgy választjuk meg, hogy a kódszóban levő 1-ek száma páros (vagy páratlan) </a:t>
            </a:r>
          </a:p>
          <a:p>
            <a:pPr lvl="1"/>
            <a:r>
              <a:rPr lang="hu-HU" sz="2200" b="1" dirty="0" err="1"/>
              <a:t>Odd</a:t>
            </a:r>
            <a:r>
              <a:rPr lang="hu-HU" sz="2200" b="1" dirty="0"/>
              <a:t> </a:t>
            </a:r>
            <a:r>
              <a:rPr lang="hu-HU" sz="2200" b="1" dirty="0" err="1"/>
              <a:t>parity</a:t>
            </a:r>
            <a:r>
              <a:rPr lang="hu-HU" sz="2200" dirty="0"/>
              <a:t> – ha az egyesek száma páratlan, akkor 0 befűzése; egyébként 1-es befűzése </a:t>
            </a:r>
          </a:p>
          <a:p>
            <a:pPr lvl="1"/>
            <a:r>
              <a:rPr lang="hu-HU" sz="2200" b="1" dirty="0" err="1"/>
              <a:t>Even</a:t>
            </a:r>
            <a:r>
              <a:rPr lang="hu-HU" sz="2200" b="1" dirty="0"/>
              <a:t> </a:t>
            </a:r>
            <a:r>
              <a:rPr lang="hu-HU" sz="2200" b="1" dirty="0" err="1"/>
              <a:t>parity</a:t>
            </a:r>
            <a:r>
              <a:rPr lang="hu-HU" sz="2200" dirty="0"/>
              <a:t> – ha az egyesek száma páros, akkor 0 befűzése; egyébként 1-es befűzése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2019300" y="4792135"/>
            <a:ext cx="1273105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2200" dirty="0"/>
              <a:t>1101011</a:t>
            </a:r>
            <a:endParaRPr lang="en-US" sz="2200" dirty="0"/>
          </a:p>
        </p:txBody>
      </p:sp>
      <p:sp>
        <p:nvSpPr>
          <p:cNvPr id="5" name="TextBox 4"/>
          <p:cNvSpPr txBox="1"/>
          <p:nvPr/>
        </p:nvSpPr>
        <p:spPr>
          <a:xfrm>
            <a:off x="822960" y="4792135"/>
            <a:ext cx="973343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2200" b="1" cap="small" dirty="0"/>
              <a:t>Üzenet</a:t>
            </a:r>
            <a:endParaRPr lang="en-US" sz="2200" b="1" cap="small" dirty="0"/>
          </a:p>
        </p:txBody>
      </p:sp>
      <p:sp>
        <p:nvSpPr>
          <p:cNvPr id="6" name="TextBox 5"/>
          <p:cNvSpPr txBox="1"/>
          <p:nvPr/>
        </p:nvSpPr>
        <p:spPr>
          <a:xfrm>
            <a:off x="6671130" y="4641171"/>
            <a:ext cx="1428596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2200" dirty="0"/>
              <a:t>1101011</a:t>
            </a:r>
            <a:r>
              <a:rPr lang="hu-HU" sz="2200" dirty="0">
                <a:solidFill>
                  <a:srgbClr val="FF0000"/>
                </a:solidFill>
              </a:rPr>
              <a:t>0</a:t>
            </a:r>
            <a:endParaRPr lang="en-US" sz="2200" dirty="0">
              <a:solidFill>
                <a:srgbClr val="FF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572000" y="4422803"/>
            <a:ext cx="2851871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2200" b="1" cap="small" dirty="0" err="1"/>
              <a:t>Odd</a:t>
            </a:r>
            <a:r>
              <a:rPr lang="hu-HU" sz="2200" b="1" cap="small" dirty="0"/>
              <a:t> </a:t>
            </a:r>
            <a:r>
              <a:rPr lang="hu-HU" sz="2200" b="1" cap="small" dirty="0" err="1"/>
              <a:t>parity</a:t>
            </a:r>
            <a:r>
              <a:rPr lang="hu-HU" sz="2200" b="1" cap="small" dirty="0"/>
              <a:t> használata</a:t>
            </a:r>
            <a:endParaRPr lang="en-US" sz="2200" b="1" cap="small" dirty="0"/>
          </a:p>
        </p:txBody>
      </p:sp>
      <p:sp>
        <p:nvSpPr>
          <p:cNvPr id="8" name="TextBox 7"/>
          <p:cNvSpPr txBox="1"/>
          <p:nvPr/>
        </p:nvSpPr>
        <p:spPr>
          <a:xfrm>
            <a:off x="6671130" y="5514178"/>
            <a:ext cx="1428596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2200" dirty="0"/>
              <a:t>1101011</a:t>
            </a:r>
            <a:r>
              <a:rPr lang="hu-HU" sz="2200" dirty="0">
                <a:solidFill>
                  <a:srgbClr val="FF0000"/>
                </a:solidFill>
              </a:rPr>
              <a:t>1</a:t>
            </a:r>
            <a:endParaRPr lang="en-US" sz="2200" dirty="0">
              <a:solidFill>
                <a:srgbClr val="FF000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572001" y="5309458"/>
            <a:ext cx="2898358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2200" b="1" cap="small" dirty="0" err="1"/>
              <a:t>Even</a:t>
            </a:r>
            <a:r>
              <a:rPr lang="hu-HU" sz="2200" b="1" cap="small" dirty="0"/>
              <a:t> </a:t>
            </a:r>
            <a:r>
              <a:rPr lang="hu-HU" sz="2200" b="1" cap="small" dirty="0" err="1"/>
              <a:t>parity</a:t>
            </a:r>
            <a:r>
              <a:rPr lang="hu-HU" sz="2200" b="1" cap="small" dirty="0"/>
              <a:t> használata</a:t>
            </a:r>
            <a:endParaRPr lang="en-US" sz="2200" b="1" cap="small" dirty="0"/>
          </a:p>
        </p:txBody>
      </p:sp>
      <p:sp>
        <p:nvSpPr>
          <p:cNvPr id="10" name="Right Arrow 9"/>
          <p:cNvSpPr/>
          <p:nvPr/>
        </p:nvSpPr>
        <p:spPr>
          <a:xfrm>
            <a:off x="3365174" y="4496601"/>
            <a:ext cx="1378276" cy="105598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200"/>
          </a:p>
        </p:txBody>
      </p:sp>
      <p:sp>
        <p:nvSpPr>
          <p:cNvPr id="11" name="TextBox 10"/>
          <p:cNvSpPr txBox="1"/>
          <p:nvPr/>
        </p:nvSpPr>
        <p:spPr>
          <a:xfrm>
            <a:off x="3365174" y="4712297"/>
            <a:ext cx="97822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dirty="0">
                <a:solidFill>
                  <a:schemeClr val="bg1"/>
                </a:solidFill>
              </a:rPr>
              <a:t>5 darab </a:t>
            </a:r>
          </a:p>
          <a:p>
            <a:pPr algn="ctr"/>
            <a:r>
              <a:rPr lang="hu-HU" dirty="0">
                <a:solidFill>
                  <a:schemeClr val="bg1"/>
                </a:solidFill>
              </a:rPr>
              <a:t>1-es bit</a:t>
            </a:r>
            <a:endParaRPr 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1834192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Paritás bit használata 2/4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22960" y="1845734"/>
            <a:ext cx="7543800" cy="4245577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hu-HU" sz="2200" b="1" dirty="0"/>
              <a:t>Egy paritást használó módszer (</a:t>
            </a:r>
            <a:r>
              <a:rPr lang="hu-HU" sz="2200" i="1" dirty="0"/>
              <a:t>Hamming</a:t>
            </a:r>
            <a:r>
              <a:rPr lang="hu-HU" sz="2200" b="1" dirty="0"/>
              <a:t>)</a:t>
            </a:r>
          </a:p>
          <a:p>
            <a:pPr>
              <a:spcBef>
                <a:spcPts val="0"/>
              </a:spcBef>
            </a:pPr>
            <a:r>
              <a:rPr lang="hu-HU" sz="2200" dirty="0"/>
              <a:t>a kódszó bitjeit számozzuk meg 1-gyel kezdődően;</a:t>
            </a:r>
          </a:p>
          <a:p>
            <a:pPr>
              <a:spcBef>
                <a:spcPts val="0"/>
              </a:spcBef>
            </a:pPr>
            <a:r>
              <a:rPr lang="hu-HU" sz="2200" dirty="0"/>
              <a:t>2 egészhatvány sorszámú pozíciói lesznek az ellenőrző bitek, azaz 1,2,4,8,16,…;</a:t>
            </a:r>
          </a:p>
          <a:p>
            <a:pPr>
              <a:spcBef>
                <a:spcPts val="0"/>
              </a:spcBef>
            </a:pPr>
            <a:r>
              <a:rPr lang="hu-HU" sz="2200" dirty="0"/>
              <a:t>a maradék helyeket az üzenet bitjeivel töltjük fel;</a:t>
            </a:r>
          </a:p>
          <a:p>
            <a:pPr>
              <a:spcBef>
                <a:spcPts val="0"/>
              </a:spcBef>
            </a:pPr>
            <a:r>
              <a:rPr lang="hu-HU" sz="2200" dirty="0"/>
              <a:t>mindegyik ellenőrző bit a bitek valamilyen csoportjának a paritását állítja be párosra (vagy páratlanra)</a:t>
            </a:r>
          </a:p>
          <a:p>
            <a:pPr>
              <a:spcBef>
                <a:spcPts val="0"/>
              </a:spcBef>
            </a:pPr>
            <a:r>
              <a:rPr lang="hu-HU" sz="2200" dirty="0"/>
              <a:t>egy bit számos paritásszámítási csoportba tartozhat:</a:t>
            </a:r>
          </a:p>
          <a:p>
            <a:pPr lvl="1">
              <a:spcBef>
                <a:spcPts val="0"/>
              </a:spcBef>
            </a:pPr>
            <a:r>
              <a:rPr lang="hu-HU" sz="2200" i="1" dirty="0"/>
              <a:t>k</a:t>
            </a:r>
            <a:r>
              <a:rPr lang="hu-HU" sz="2200" dirty="0"/>
              <a:t> pozíciót írjuk fel kettő hatványok összegeként, a felbontásban szereplő ellenőrző pozíciók ellenőrzik a </a:t>
            </a:r>
            <a:r>
              <a:rPr lang="hu-HU" sz="2200" i="1" dirty="0" err="1"/>
              <a:t>k</a:t>
            </a:r>
            <a:r>
              <a:rPr lang="hu-HU" sz="2200" dirty="0" err="1"/>
              <a:t>-adik</a:t>
            </a:r>
            <a:r>
              <a:rPr lang="hu-HU" sz="2200" dirty="0"/>
              <a:t> pozíciót</a:t>
            </a:r>
          </a:p>
          <a:p>
            <a:pPr lvl="1"/>
            <a:r>
              <a:rPr lang="hu-HU" sz="2200" dirty="0"/>
              <a:t>Példa: </a:t>
            </a:r>
            <a:r>
              <a:rPr lang="hu-HU" sz="2200" b="1" i="1" dirty="0"/>
              <a:t>k=13</a:t>
            </a:r>
            <a:r>
              <a:rPr lang="hu-HU" sz="2200" dirty="0"/>
              <a:t>-ra </a:t>
            </a:r>
            <a:r>
              <a:rPr lang="hu-HU" sz="2200" b="1" i="1" dirty="0"/>
              <a:t>k=1+4+8</a:t>
            </a:r>
            <a:r>
              <a:rPr lang="hu-HU" sz="2200" dirty="0"/>
              <a:t>, azaz az első, a negyedik illetve a nyolcadik ellenőrző bit fogja ellenőrizni</a:t>
            </a:r>
          </a:p>
        </p:txBody>
      </p:sp>
    </p:spTree>
    <p:extLst>
      <p:ext uri="{BB962C8B-B14F-4D97-AF65-F5344CB8AC3E}">
        <p14:creationId xmlns:p14="http://schemas.microsoft.com/office/powerpoint/2010/main" val="221331303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Paritás bit használata - példa 3/4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ectangle 20"/>
              <p:cNvSpPr/>
              <p:nvPr/>
            </p:nvSpPr>
            <p:spPr>
              <a:xfrm>
                <a:off x="438150" y="1690688"/>
                <a:ext cx="3899995" cy="480131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285750" indent="-285750">
                  <a:spcAft>
                    <a:spcPts val="1200"/>
                  </a:spcAft>
                  <a:buFont typeface="Arial" panose="020B0604020202020204" pitchFamily="34" charset="0"/>
                  <a:buChar char="•"/>
                </a:pPr>
                <a:r>
                  <a:rPr lang="hu-HU" sz="2200" dirty="0"/>
                  <a:t>Az </a:t>
                </a:r>
                <a:r>
                  <a:rPr lang="hu-HU" sz="2200" i="1" dirty="0"/>
                  <a:t>ASCII</a:t>
                </a:r>
                <a:r>
                  <a:rPr lang="hu-HU" sz="2200" dirty="0"/>
                  <a:t> kód </a:t>
                </a:r>
                <a:r>
                  <a:rPr lang="hu-HU" sz="2200" i="1" dirty="0"/>
                  <a:t>7</a:t>
                </a:r>
                <a:r>
                  <a:rPr lang="hu-HU" sz="2200" dirty="0"/>
                  <a:t> biten ábrázolja a karaktereket</a:t>
                </a:r>
              </a:p>
              <a:p>
                <a:pPr marL="285750" indent="-285750">
                  <a:spcAft>
                    <a:spcPts val="1200"/>
                  </a:spcAft>
                  <a:buFont typeface="Arial" panose="020B0604020202020204" pitchFamily="34" charset="0"/>
                  <a:buChar char="•"/>
                </a:pPr>
                <a:r>
                  <a:rPr lang="hu-HU" sz="2200" dirty="0"/>
                  <a:t>A példában </a:t>
                </a:r>
                <a:r>
                  <a:rPr lang="hu-HU" sz="2200" i="1" cap="small" dirty="0" err="1"/>
                  <a:t>Even</a:t>
                </a:r>
                <a:r>
                  <a:rPr lang="hu-HU" sz="2200" i="1" cap="small" dirty="0"/>
                  <a:t> </a:t>
                </a:r>
                <a:r>
                  <a:rPr lang="hu-HU" sz="2200" i="1" cap="small" dirty="0" err="1"/>
                  <a:t>parity</a:t>
                </a:r>
                <a:r>
                  <a:rPr lang="hu-HU" sz="2200" dirty="0" err="1"/>
                  <a:t>-t</a:t>
                </a:r>
                <a:r>
                  <a:rPr lang="hu-HU" sz="2200" i="1" cap="small" dirty="0"/>
                  <a:t> </a:t>
                </a:r>
                <a:r>
                  <a:rPr lang="hu-HU" sz="2200" dirty="0"/>
                  <a:t>használunk</a:t>
                </a:r>
                <a:endParaRPr lang="hu-HU" sz="2200" b="1" dirty="0"/>
              </a:p>
              <a:p>
                <a:r>
                  <a:rPr lang="hu-HU" sz="2200" b="1" cap="small" dirty="0"/>
                  <a:t>Üzenet bitek kódszóban lévő pozíciónak felbontásai</a:t>
                </a: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hu-HU" sz="2200" b="1" i="1" dirty="0" smtClean="0">
                        <a:latin typeface="Cambria Math" panose="02040503050406030204" pitchFamily="18" charset="0"/>
                      </a:rPr>
                      <m:t>𝟑</m:t>
                    </m:r>
                    <m:r>
                      <a:rPr lang="hu-HU" sz="2200" i="1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hu-HU" sz="2200" b="0" i="1" dirty="0" smtClean="0">
                        <a:latin typeface="Cambria Math"/>
                      </a:rPr>
                      <m:t>   </m:t>
                    </m:r>
                    <m:r>
                      <a:rPr lang="hu-HU" sz="22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1</m:t>
                    </m:r>
                    <m:r>
                      <a:rPr lang="hu-HU" sz="2200" i="1" dirty="0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hu-HU" sz="22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2</m:t>
                    </m:r>
                  </m:oMath>
                </a14:m>
                <a:endParaRPr lang="hu-HU" sz="2200" dirty="0"/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hu-HU" sz="2200" b="1" i="1" dirty="0" smtClean="0">
                        <a:latin typeface="Cambria Math" panose="02040503050406030204" pitchFamily="18" charset="0"/>
                      </a:rPr>
                      <m:t>𝟓</m:t>
                    </m:r>
                    <m:r>
                      <a:rPr lang="hu-HU" sz="2200" i="1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hu-HU" sz="2200" b="0" i="1" dirty="0" smtClean="0">
                        <a:latin typeface="Cambria Math"/>
                      </a:rPr>
                      <m:t>   </m:t>
                    </m:r>
                    <m:r>
                      <a:rPr lang="hu-HU" sz="22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1</m:t>
                    </m:r>
                    <m:r>
                      <a:rPr lang="hu-HU" sz="2200" i="1" dirty="0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hu-HU" sz="2200" b="0" i="1" dirty="0" smtClean="0">
                        <a:latin typeface="Cambria Math"/>
                      </a:rPr>
                      <m:t>        </m:t>
                    </m:r>
                    <m:r>
                      <a:rPr lang="hu-HU" sz="22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4</m:t>
                    </m:r>
                  </m:oMath>
                </a14:m>
                <a:endParaRPr lang="hu-HU" sz="2200" dirty="0">
                  <a:solidFill>
                    <a:srgbClr val="FF0000"/>
                  </a:solidFill>
                </a:endParaRP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hu-HU" sz="2200" b="1" i="1" dirty="0" smtClean="0">
                        <a:latin typeface="Cambria Math" panose="02040503050406030204" pitchFamily="18" charset="0"/>
                      </a:rPr>
                      <m:t>𝟔</m:t>
                    </m:r>
                    <m:r>
                      <a:rPr lang="hu-HU" sz="2200" i="1" dirty="0">
                        <a:latin typeface="Cambria Math" panose="02040503050406030204" pitchFamily="18" charset="0"/>
                      </a:rPr>
                      <m:t>=</m:t>
                    </m:r>
                    <m:r>
                      <a:rPr lang="hu-HU" sz="2200" b="0" i="1" dirty="0" smtClean="0">
                        <a:latin typeface="Cambria Math"/>
                      </a:rPr>
                      <m:t>           </m:t>
                    </m:r>
                    <m:r>
                      <a:rPr lang="hu-HU" sz="2200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2</m:t>
                    </m:r>
                    <m:r>
                      <a:rPr lang="hu-HU" sz="2200" i="1" dirty="0">
                        <a:latin typeface="Cambria Math" panose="02040503050406030204" pitchFamily="18" charset="0"/>
                      </a:rPr>
                      <m:t>+</m:t>
                    </m:r>
                    <m:r>
                      <a:rPr lang="hu-HU" sz="22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4</m:t>
                    </m:r>
                  </m:oMath>
                </a14:m>
                <a:endParaRPr lang="hu-HU" sz="2200" dirty="0"/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hu-HU" sz="2200" b="1" i="1" dirty="0" smtClean="0">
                        <a:latin typeface="Cambria Math" panose="02040503050406030204" pitchFamily="18" charset="0"/>
                      </a:rPr>
                      <m:t>𝟕</m:t>
                    </m:r>
                    <m:r>
                      <a:rPr lang="hu-HU" sz="2200" i="1" dirty="0">
                        <a:latin typeface="Cambria Math" panose="02040503050406030204" pitchFamily="18" charset="0"/>
                      </a:rPr>
                      <m:t>=</m:t>
                    </m:r>
                    <m:r>
                      <a:rPr lang="hu-HU" sz="2200" b="0" i="1" dirty="0" smtClean="0">
                        <a:latin typeface="Cambria Math"/>
                      </a:rPr>
                      <m:t>   </m:t>
                    </m:r>
                    <m:r>
                      <a:rPr lang="hu-HU" sz="22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1</m:t>
                    </m:r>
                    <m:r>
                      <a:rPr lang="hu-HU" sz="2200" i="1" dirty="0">
                        <a:latin typeface="Cambria Math" panose="02040503050406030204" pitchFamily="18" charset="0"/>
                      </a:rPr>
                      <m:t>+</m:t>
                    </m:r>
                    <m:r>
                      <a:rPr lang="hu-HU" sz="2200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2</m:t>
                    </m:r>
                    <m:r>
                      <a:rPr lang="hu-HU" sz="2200" b="0" i="1" dirty="0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hu-HU" sz="22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4</m:t>
                    </m:r>
                  </m:oMath>
                </a14:m>
                <a:endParaRPr lang="hu-HU" sz="2200" dirty="0"/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hu-HU" sz="2200" b="1" i="1" dirty="0" smtClean="0">
                        <a:latin typeface="Cambria Math" panose="02040503050406030204" pitchFamily="18" charset="0"/>
                      </a:rPr>
                      <m:t>𝟗</m:t>
                    </m:r>
                    <m:r>
                      <a:rPr lang="hu-HU" sz="2200" i="1" dirty="0">
                        <a:latin typeface="Cambria Math" panose="02040503050406030204" pitchFamily="18" charset="0"/>
                      </a:rPr>
                      <m:t>=</m:t>
                    </m:r>
                    <m:r>
                      <a:rPr lang="hu-HU" sz="2200" b="0" i="1" dirty="0" smtClean="0">
                        <a:latin typeface="Cambria Math"/>
                      </a:rPr>
                      <m:t>   </m:t>
                    </m:r>
                    <m:r>
                      <a:rPr lang="hu-HU" sz="22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1</m:t>
                    </m:r>
                    <m:r>
                      <a:rPr lang="hu-HU" sz="2200" i="1" dirty="0">
                        <a:latin typeface="Cambria Math" panose="02040503050406030204" pitchFamily="18" charset="0"/>
                      </a:rPr>
                      <m:t>+</m:t>
                    </m:r>
                    <m:r>
                      <a:rPr lang="hu-HU" sz="2200" b="0" i="1" dirty="0" smtClean="0">
                        <a:latin typeface="Cambria Math"/>
                      </a:rPr>
                      <m:t>               </m:t>
                    </m:r>
                    <m:r>
                      <a:rPr lang="hu-HU" sz="2200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8</m:t>
                    </m:r>
                  </m:oMath>
                </a14:m>
                <a:endParaRPr lang="hu-HU" sz="2200" dirty="0"/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hu-HU" sz="2200" b="1" i="1" dirty="0">
                        <a:latin typeface="Cambria Math" panose="02040503050406030204" pitchFamily="18" charset="0"/>
                      </a:rPr>
                      <m:t>𝟏</m:t>
                    </m:r>
                    <m:r>
                      <a:rPr lang="hu-HU" sz="2200" b="1" i="1" dirty="0" smtClean="0">
                        <a:latin typeface="Cambria Math" panose="02040503050406030204" pitchFamily="18" charset="0"/>
                      </a:rPr>
                      <m:t>𝟎</m:t>
                    </m:r>
                    <m:r>
                      <a:rPr lang="hu-HU" sz="2200" i="1" dirty="0">
                        <a:latin typeface="Cambria Math" panose="02040503050406030204" pitchFamily="18" charset="0"/>
                      </a:rPr>
                      <m:t>=</m:t>
                    </m:r>
                    <m:r>
                      <a:rPr lang="hu-HU" sz="2200" b="0" i="1" dirty="0" smtClean="0">
                        <a:latin typeface="Cambria Math"/>
                      </a:rPr>
                      <m:t>        </m:t>
                    </m:r>
                    <m:r>
                      <a:rPr lang="hu-HU" sz="2200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2</m:t>
                    </m:r>
                    <m:r>
                      <a:rPr lang="hu-HU" sz="2200" i="1" dirty="0">
                        <a:latin typeface="Cambria Math" panose="02040503050406030204" pitchFamily="18" charset="0"/>
                      </a:rPr>
                      <m:t>+</m:t>
                    </m:r>
                    <m:r>
                      <a:rPr lang="hu-HU" sz="2200" b="0" i="1" dirty="0" smtClean="0">
                        <a:latin typeface="Cambria Math"/>
                      </a:rPr>
                      <m:t>       </m:t>
                    </m:r>
                    <m:r>
                      <a:rPr lang="hu-HU" sz="2200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8</m:t>
                    </m:r>
                  </m:oMath>
                </a14:m>
                <a:endParaRPr lang="hu-HU" sz="2200" i="1" dirty="0">
                  <a:latin typeface="Cambria Math" panose="02040503050406030204" pitchFamily="18" charset="0"/>
                </a:endParaRP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hu-HU" sz="2200" b="1" i="1" dirty="0">
                        <a:latin typeface="Cambria Math" panose="02040503050406030204" pitchFamily="18" charset="0"/>
                      </a:rPr>
                      <m:t>𝟏</m:t>
                    </m:r>
                    <m:r>
                      <a:rPr lang="hu-HU" sz="2200" b="1" i="1" dirty="0" smtClean="0">
                        <a:latin typeface="Cambria Math" panose="02040503050406030204" pitchFamily="18" charset="0"/>
                      </a:rPr>
                      <m:t>𝟏</m:t>
                    </m:r>
                    <m:r>
                      <a:rPr lang="hu-HU" sz="2200" i="1" dirty="0">
                        <a:latin typeface="Cambria Math" panose="02040503050406030204" pitchFamily="18" charset="0"/>
                      </a:rPr>
                      <m:t>=</m:t>
                    </m:r>
                    <m:r>
                      <a:rPr lang="hu-HU" sz="22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1</m:t>
                    </m:r>
                    <m:r>
                      <a:rPr lang="hu-HU" sz="2200" i="1" dirty="0">
                        <a:latin typeface="Cambria Math" panose="02040503050406030204" pitchFamily="18" charset="0"/>
                      </a:rPr>
                      <m:t>+</m:t>
                    </m:r>
                    <m:r>
                      <a:rPr lang="hu-HU" sz="2200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2</m:t>
                    </m:r>
                    <m:r>
                      <a:rPr lang="hu-HU" sz="2200" b="0" i="1" dirty="0" smtClean="0">
                        <a:solidFill>
                          <a:srgbClr val="FF0000"/>
                        </a:solidFill>
                        <a:latin typeface="Cambria Math"/>
                      </a:rPr>
                      <m:t>       </m:t>
                    </m:r>
                    <m:r>
                      <a:rPr lang="hu-HU" sz="2200" b="0" i="1" dirty="0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hu-HU" sz="2200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8</m:t>
                    </m:r>
                  </m:oMath>
                </a14:m>
                <a:endParaRPr lang="hu-HU" sz="2200" dirty="0"/>
              </a:p>
            </p:txBody>
          </p:sp>
        </mc:Choice>
        <mc:Fallback xmlns="">
          <p:sp>
            <p:nvSpPr>
              <p:cNvPr id="21" name="Rectangle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8150" y="1690688"/>
                <a:ext cx="3899995" cy="4801314"/>
              </a:xfrm>
              <a:prstGeom prst="rect">
                <a:avLst/>
              </a:prstGeom>
              <a:blipFill rotWithShape="1">
                <a:blip r:embed="rId3"/>
                <a:stretch>
                  <a:fillRect l="-2031" t="-761" b="-11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3" name="Table 22"/>
          <p:cNvGraphicFramePr>
            <a:graphicFrameLocks noGrp="1"/>
          </p:cNvGraphicFramePr>
          <p:nvPr/>
        </p:nvGraphicFramePr>
        <p:xfrm>
          <a:off x="3957639" y="1690689"/>
          <a:ext cx="5183734" cy="4219043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7464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3101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6220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51587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834536">
                <a:tc>
                  <a:txBody>
                    <a:bodyPr/>
                    <a:lstStyle/>
                    <a:p>
                      <a:pPr algn="ctr"/>
                      <a:r>
                        <a:rPr lang="hu-HU" sz="1600" dirty="0"/>
                        <a:t>ASCII karakter</a:t>
                      </a:r>
                      <a:endParaRPr lang="en-US" sz="1600" dirty="0"/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1600" dirty="0"/>
                        <a:t>ASCII decimális</a:t>
                      </a:r>
                      <a:endParaRPr lang="en-US" sz="1600" dirty="0"/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1600" dirty="0"/>
                        <a:t>Üzenet</a:t>
                      </a:r>
                      <a:r>
                        <a:rPr lang="hu-HU" sz="1600" baseline="0" dirty="0"/>
                        <a:t> forrás bitjei</a:t>
                      </a:r>
                      <a:endParaRPr lang="en-US" sz="1600" dirty="0"/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1600" dirty="0"/>
                        <a:t>A</a:t>
                      </a:r>
                      <a:r>
                        <a:rPr lang="hu-HU" sz="1600" baseline="0" dirty="0"/>
                        <a:t>z előállt kódszavak</a:t>
                      </a:r>
                      <a:endParaRPr lang="en-US" sz="1600" dirty="0"/>
                    </a:p>
                  </a:txBody>
                  <a:tcPr marL="68580" marR="6858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83501">
                <a:tc>
                  <a:txBody>
                    <a:bodyPr/>
                    <a:lstStyle/>
                    <a:p>
                      <a:pPr algn="ctr"/>
                      <a:r>
                        <a:rPr lang="hu-HU" sz="1600" dirty="0"/>
                        <a:t>E</a:t>
                      </a:r>
                      <a:endParaRPr lang="en-US" sz="1600" dirty="0"/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1600" dirty="0"/>
                        <a:t>69</a:t>
                      </a:r>
                      <a:endParaRPr lang="en-US" sz="1600" dirty="0"/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1600" dirty="0"/>
                        <a:t>1000101</a:t>
                      </a:r>
                      <a:endParaRPr lang="en-US" sz="1600" dirty="0"/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r>
                        <a:rPr lang="hu-HU" sz="1600" b="1" dirty="0">
                          <a:solidFill>
                            <a:srgbClr val="FF0000"/>
                          </a:solidFill>
                        </a:rPr>
                        <a:t>10</a:t>
                      </a:r>
                      <a:r>
                        <a:rPr lang="hu-HU" sz="1600" dirty="0"/>
                        <a:t>1</a:t>
                      </a:r>
                      <a:r>
                        <a:rPr lang="hu-HU" sz="1600" b="1" dirty="0">
                          <a:solidFill>
                            <a:srgbClr val="FF0000"/>
                          </a:solidFill>
                        </a:rPr>
                        <a:t>0</a:t>
                      </a:r>
                      <a:r>
                        <a:rPr lang="hu-HU" sz="1600" dirty="0"/>
                        <a:t>000</a:t>
                      </a:r>
                      <a:r>
                        <a:rPr lang="hu-HU" sz="1600" b="1" dirty="0">
                          <a:solidFill>
                            <a:srgbClr val="FF0000"/>
                          </a:solidFill>
                        </a:rPr>
                        <a:t>0</a:t>
                      </a:r>
                      <a:r>
                        <a:rPr lang="hu-HU" sz="1600" dirty="0"/>
                        <a:t>101</a:t>
                      </a:r>
                      <a:endParaRPr lang="en-US" sz="1600" dirty="0"/>
                    </a:p>
                  </a:txBody>
                  <a:tcPr marL="68580" marR="6858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83501">
                <a:tc>
                  <a:txBody>
                    <a:bodyPr/>
                    <a:lstStyle/>
                    <a:p>
                      <a:pPr algn="ctr"/>
                      <a:r>
                        <a:rPr lang="hu-HU" sz="1600" dirty="0"/>
                        <a:t>L</a:t>
                      </a:r>
                      <a:endParaRPr lang="en-US" sz="1600" dirty="0"/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1600" dirty="0"/>
                        <a:t>76</a:t>
                      </a:r>
                      <a:endParaRPr lang="en-US" sz="1600" dirty="0"/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hu-HU" sz="1600" dirty="0"/>
                        <a:t>1001100</a:t>
                      </a:r>
                      <a:endParaRPr lang="en-US" sz="1600" dirty="0"/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hu-HU" sz="1600" b="1" dirty="0">
                          <a:solidFill>
                            <a:srgbClr val="FF0000"/>
                          </a:solidFill>
                        </a:rPr>
                        <a:t>10</a:t>
                      </a:r>
                      <a:r>
                        <a:rPr lang="hu-HU" sz="1600" dirty="0"/>
                        <a:t>1</a:t>
                      </a:r>
                      <a:r>
                        <a:rPr lang="hu-HU" sz="1600" b="1" dirty="0">
                          <a:solidFill>
                            <a:srgbClr val="FF0000"/>
                          </a:solidFill>
                        </a:rPr>
                        <a:t>1</a:t>
                      </a:r>
                      <a:r>
                        <a:rPr lang="hu-HU" sz="1600" dirty="0"/>
                        <a:t>001</a:t>
                      </a:r>
                      <a:r>
                        <a:rPr lang="hu-HU" sz="1600" b="1" dirty="0">
                          <a:solidFill>
                            <a:srgbClr val="FF0000"/>
                          </a:solidFill>
                        </a:rPr>
                        <a:t>1</a:t>
                      </a:r>
                      <a:r>
                        <a:rPr lang="hu-HU" sz="1600" dirty="0"/>
                        <a:t>100</a:t>
                      </a:r>
                      <a:endParaRPr lang="en-US" sz="1600" dirty="0"/>
                    </a:p>
                  </a:txBody>
                  <a:tcPr marL="68580" marR="6858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83501">
                <a:tc>
                  <a:txBody>
                    <a:bodyPr/>
                    <a:lstStyle/>
                    <a:p>
                      <a:pPr algn="ctr"/>
                      <a:r>
                        <a:rPr lang="hu-HU" sz="1600" dirty="0"/>
                        <a:t>T</a:t>
                      </a:r>
                      <a:endParaRPr lang="en-US" sz="1600" dirty="0"/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1600" dirty="0"/>
                        <a:t>84</a:t>
                      </a:r>
                      <a:endParaRPr lang="en-US" sz="1600" dirty="0"/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hu-HU" sz="1600" dirty="0"/>
                        <a:t>1010100</a:t>
                      </a:r>
                      <a:endParaRPr lang="en-US" sz="1600" dirty="0"/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hu-HU" sz="1600" b="1" dirty="0">
                          <a:solidFill>
                            <a:srgbClr val="FF0000"/>
                          </a:solidFill>
                        </a:rPr>
                        <a:t>00</a:t>
                      </a:r>
                      <a:r>
                        <a:rPr lang="hu-HU" sz="1600" dirty="0"/>
                        <a:t>1</a:t>
                      </a:r>
                      <a:r>
                        <a:rPr lang="hu-HU" sz="1600" b="1" dirty="0">
                          <a:solidFill>
                            <a:srgbClr val="FF0000"/>
                          </a:solidFill>
                        </a:rPr>
                        <a:t>1</a:t>
                      </a:r>
                      <a:r>
                        <a:rPr lang="hu-HU" sz="1600" dirty="0"/>
                        <a:t>010</a:t>
                      </a:r>
                      <a:r>
                        <a:rPr lang="hu-HU" sz="1600" b="1" dirty="0">
                          <a:solidFill>
                            <a:srgbClr val="FF0000"/>
                          </a:solidFill>
                        </a:rPr>
                        <a:t>1</a:t>
                      </a:r>
                      <a:r>
                        <a:rPr lang="hu-HU" sz="1600" dirty="0"/>
                        <a:t>100</a:t>
                      </a:r>
                      <a:endParaRPr lang="en-US" sz="1600" dirty="0"/>
                    </a:p>
                  </a:txBody>
                  <a:tcPr marL="68580" marR="6858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83501">
                <a:tc>
                  <a:txBody>
                    <a:bodyPr/>
                    <a:lstStyle/>
                    <a:p>
                      <a:pPr algn="ctr"/>
                      <a:r>
                        <a:rPr lang="hu-HU" sz="1600" dirty="0"/>
                        <a:t>E</a:t>
                      </a:r>
                      <a:endParaRPr lang="en-US" sz="1600" dirty="0"/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1600" dirty="0"/>
                        <a:t>69</a:t>
                      </a:r>
                      <a:endParaRPr lang="en-US" sz="1600" dirty="0"/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1600" dirty="0"/>
                        <a:t>1000101</a:t>
                      </a:r>
                      <a:endParaRPr lang="en-US" sz="1600" dirty="0"/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hu-HU" sz="1600" b="1" dirty="0">
                          <a:solidFill>
                            <a:srgbClr val="FF0000"/>
                          </a:solidFill>
                        </a:rPr>
                        <a:t>10</a:t>
                      </a:r>
                      <a:r>
                        <a:rPr lang="hu-HU" sz="1600" dirty="0"/>
                        <a:t>1</a:t>
                      </a:r>
                      <a:r>
                        <a:rPr lang="hu-HU" sz="1600" b="1" dirty="0">
                          <a:solidFill>
                            <a:srgbClr val="FF0000"/>
                          </a:solidFill>
                        </a:rPr>
                        <a:t>0</a:t>
                      </a:r>
                      <a:r>
                        <a:rPr lang="hu-HU" sz="1600" dirty="0"/>
                        <a:t>000</a:t>
                      </a:r>
                      <a:r>
                        <a:rPr lang="hu-HU" sz="1600" b="1" dirty="0">
                          <a:solidFill>
                            <a:srgbClr val="FF0000"/>
                          </a:solidFill>
                        </a:rPr>
                        <a:t>0</a:t>
                      </a:r>
                      <a:r>
                        <a:rPr lang="hu-HU" sz="1600" dirty="0"/>
                        <a:t>101</a:t>
                      </a:r>
                      <a:endParaRPr lang="en-US" sz="1600" dirty="0"/>
                    </a:p>
                  </a:txBody>
                  <a:tcPr marL="68580" marR="68580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83501">
                <a:tc>
                  <a:txBody>
                    <a:bodyPr/>
                    <a:lstStyle/>
                    <a:p>
                      <a:pPr algn="ctr"/>
                      <a:endParaRPr lang="en-US" sz="1600" dirty="0"/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1600" dirty="0"/>
                        <a:t>32</a:t>
                      </a:r>
                      <a:endParaRPr lang="en-US" sz="1600" dirty="0"/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1600" dirty="0"/>
                        <a:t>0100000</a:t>
                      </a:r>
                      <a:endParaRPr lang="en-US" sz="1600" dirty="0"/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r>
                        <a:rPr lang="hu-HU" sz="1600" b="1" dirty="0">
                          <a:solidFill>
                            <a:srgbClr val="FF0000"/>
                          </a:solidFill>
                        </a:rPr>
                        <a:t>10</a:t>
                      </a:r>
                      <a:r>
                        <a:rPr lang="hu-HU" sz="1600" dirty="0"/>
                        <a:t>0</a:t>
                      </a:r>
                      <a:r>
                        <a:rPr lang="hu-HU" sz="1600" b="1" dirty="0">
                          <a:solidFill>
                            <a:srgbClr val="FF0000"/>
                          </a:solidFill>
                        </a:rPr>
                        <a:t>0</a:t>
                      </a:r>
                      <a:r>
                        <a:rPr lang="hu-HU" sz="1600" dirty="0"/>
                        <a:t>110</a:t>
                      </a:r>
                      <a:r>
                        <a:rPr lang="hu-HU" sz="1600" b="1" dirty="0">
                          <a:solidFill>
                            <a:srgbClr val="FF0000"/>
                          </a:solidFill>
                        </a:rPr>
                        <a:t>0</a:t>
                      </a:r>
                      <a:r>
                        <a:rPr lang="hu-HU" sz="1600" dirty="0"/>
                        <a:t>000</a:t>
                      </a:r>
                      <a:endParaRPr lang="en-US" sz="1600" dirty="0"/>
                    </a:p>
                  </a:txBody>
                  <a:tcPr marL="68580" marR="68580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83501">
                <a:tc>
                  <a:txBody>
                    <a:bodyPr/>
                    <a:lstStyle/>
                    <a:p>
                      <a:pPr algn="ctr"/>
                      <a:r>
                        <a:rPr lang="hu-HU" sz="1600" dirty="0"/>
                        <a:t>I</a:t>
                      </a:r>
                      <a:endParaRPr lang="en-US" sz="1600" dirty="0"/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1600" dirty="0"/>
                        <a:t>73</a:t>
                      </a:r>
                      <a:endParaRPr lang="en-US" sz="1600" dirty="0"/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1600" dirty="0"/>
                        <a:t>1001001</a:t>
                      </a:r>
                      <a:endParaRPr lang="en-US" sz="1600" dirty="0"/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hu-HU" sz="1600" b="1" dirty="0">
                          <a:solidFill>
                            <a:srgbClr val="FF0000"/>
                          </a:solidFill>
                        </a:rPr>
                        <a:t>11</a:t>
                      </a:r>
                      <a:r>
                        <a:rPr lang="hu-HU" sz="1600" dirty="0"/>
                        <a:t>1</a:t>
                      </a:r>
                      <a:r>
                        <a:rPr lang="hu-HU" sz="1600" b="1" dirty="0">
                          <a:solidFill>
                            <a:srgbClr val="FF0000"/>
                          </a:solidFill>
                        </a:rPr>
                        <a:t>1</a:t>
                      </a:r>
                      <a:r>
                        <a:rPr lang="hu-HU" sz="1600" dirty="0"/>
                        <a:t>001</a:t>
                      </a:r>
                      <a:r>
                        <a:rPr lang="hu-HU" sz="1600" b="1" dirty="0">
                          <a:solidFill>
                            <a:srgbClr val="FF0000"/>
                          </a:solidFill>
                        </a:rPr>
                        <a:t>1</a:t>
                      </a:r>
                      <a:r>
                        <a:rPr lang="hu-HU" sz="1600" dirty="0"/>
                        <a:t>001</a:t>
                      </a:r>
                      <a:endParaRPr lang="en-US" sz="1600" dirty="0"/>
                    </a:p>
                  </a:txBody>
                  <a:tcPr marL="68580" marR="68580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83501">
                <a:tc>
                  <a:txBody>
                    <a:bodyPr/>
                    <a:lstStyle/>
                    <a:p>
                      <a:pPr algn="ctr"/>
                      <a:r>
                        <a:rPr lang="hu-HU" sz="1600" dirty="0"/>
                        <a:t>K</a:t>
                      </a:r>
                      <a:endParaRPr lang="en-US" sz="1600" dirty="0"/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1600" dirty="0"/>
                        <a:t>75</a:t>
                      </a:r>
                      <a:endParaRPr lang="en-US" sz="1600" dirty="0"/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1600" dirty="0"/>
                        <a:t>1001011</a:t>
                      </a:r>
                      <a:endParaRPr lang="en-US" sz="1600" dirty="0"/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hu-HU" sz="1600" b="1" dirty="0">
                          <a:solidFill>
                            <a:srgbClr val="FF0000"/>
                          </a:solidFill>
                        </a:rPr>
                        <a:t>00</a:t>
                      </a:r>
                      <a:r>
                        <a:rPr lang="hu-HU" sz="1600" dirty="0"/>
                        <a:t>1</a:t>
                      </a:r>
                      <a:r>
                        <a:rPr lang="hu-HU" sz="1600" b="1" dirty="0">
                          <a:solidFill>
                            <a:srgbClr val="FF0000"/>
                          </a:solidFill>
                        </a:rPr>
                        <a:t>1</a:t>
                      </a:r>
                      <a:r>
                        <a:rPr lang="hu-HU" sz="1600" dirty="0"/>
                        <a:t>001</a:t>
                      </a:r>
                      <a:r>
                        <a:rPr lang="hu-HU" sz="1600" b="1" dirty="0">
                          <a:solidFill>
                            <a:srgbClr val="FF0000"/>
                          </a:solidFill>
                        </a:rPr>
                        <a:t>0</a:t>
                      </a:r>
                      <a:r>
                        <a:rPr lang="hu-HU" sz="1600" dirty="0"/>
                        <a:t>011</a:t>
                      </a:r>
                      <a:endParaRPr lang="en-US" sz="1600" dirty="0"/>
                    </a:p>
                  </a:txBody>
                  <a:tcPr marL="68580" marR="68580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07956046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Paritás bit használata 4/</a:t>
            </a:r>
            <a:r>
              <a:rPr lang="hu-HU" dirty="0" err="1"/>
              <a:t>4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22960" y="1845734"/>
            <a:ext cx="7312047" cy="2489200"/>
          </a:xfrm>
        </p:spPr>
        <p:txBody>
          <a:bodyPr>
            <a:normAutofit fontScale="92500"/>
          </a:bodyPr>
          <a:lstStyle/>
          <a:p>
            <a:r>
              <a:rPr lang="hu-HU" sz="2200" dirty="0"/>
              <a:t>a vevő az üzenet megérkezésekor </a:t>
            </a:r>
            <a:r>
              <a:rPr lang="hu-HU" sz="2200" i="1" dirty="0"/>
              <a:t>0</a:t>
            </a:r>
            <a:r>
              <a:rPr lang="hu-HU" sz="2200" dirty="0"/>
              <a:t>-ára állítja a számlálóját, ezt követően megvizsgálja a paritás biteket, ha a </a:t>
            </a:r>
            <a:r>
              <a:rPr lang="hu-HU" sz="2200" i="1" dirty="0" err="1"/>
              <a:t>k</a:t>
            </a:r>
            <a:r>
              <a:rPr lang="hu-HU" sz="2200" dirty="0" err="1"/>
              <a:t>-adik</a:t>
            </a:r>
            <a:r>
              <a:rPr lang="hu-HU" sz="2200" dirty="0"/>
              <a:t> paritás nem jó, akkor a számlálóhoz ad </a:t>
            </a:r>
            <a:r>
              <a:rPr lang="hu-HU" sz="2200" i="1" dirty="0"/>
              <a:t>k</a:t>
            </a:r>
            <a:r>
              <a:rPr lang="hu-HU" sz="2200" dirty="0"/>
              <a:t>-t</a:t>
            </a:r>
          </a:p>
          <a:p>
            <a:r>
              <a:rPr lang="hu-HU" sz="2200" dirty="0"/>
              <a:t>Ha a számláló </a:t>
            </a:r>
            <a:r>
              <a:rPr lang="hu-HU" sz="2200" i="1" dirty="0"/>
              <a:t>0</a:t>
            </a:r>
            <a:r>
              <a:rPr lang="hu-HU" sz="2200" dirty="0"/>
              <a:t> lesz, akkor érvényes kódszónak tekinti a vevő a kapott üzenetet; ha a számláló nem nulla, akkor a hibás bit sorszámát tartalmazza, azaz ha például az első, a második és nyolcadik bit helytelen, akkor a megváltozott bit a tizenegyedik. </a:t>
            </a:r>
          </a:p>
          <a:p>
            <a:endParaRPr lang="hu-HU" sz="2200" dirty="0"/>
          </a:p>
          <a:p>
            <a:pPr marL="0" indent="0">
              <a:buNone/>
            </a:pPr>
            <a:endParaRPr lang="hu-HU" sz="2200" dirty="0"/>
          </a:p>
        </p:txBody>
      </p:sp>
      <p:sp>
        <p:nvSpPr>
          <p:cNvPr id="4" name="TextBox 3"/>
          <p:cNvSpPr txBox="1"/>
          <p:nvPr/>
        </p:nvSpPr>
        <p:spPr>
          <a:xfrm>
            <a:off x="2446319" y="4465160"/>
            <a:ext cx="1863011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2200" b="1" dirty="0"/>
              <a:t>1</a:t>
            </a:r>
            <a:r>
              <a:rPr lang="hu-HU" sz="2200" b="1" dirty="0">
                <a:solidFill>
                  <a:schemeClr val="accent1"/>
                </a:solidFill>
              </a:rPr>
              <a:t>0</a:t>
            </a:r>
            <a:r>
              <a:rPr lang="hu-HU" sz="2200" dirty="0"/>
              <a:t>1</a:t>
            </a:r>
            <a:r>
              <a:rPr lang="hu-HU" sz="2200" b="1" dirty="0">
                <a:solidFill>
                  <a:schemeClr val="accent1"/>
                </a:solidFill>
              </a:rPr>
              <a:t>0</a:t>
            </a:r>
            <a:r>
              <a:rPr lang="hu-HU" sz="2200" dirty="0"/>
              <a:t>0</a:t>
            </a:r>
            <a:r>
              <a:rPr lang="hu-HU" sz="2200" b="1" dirty="0">
                <a:solidFill>
                  <a:srgbClr val="FF0000"/>
                </a:solidFill>
              </a:rPr>
              <a:t>1</a:t>
            </a:r>
            <a:r>
              <a:rPr lang="hu-HU" sz="2200" dirty="0"/>
              <a:t>0</a:t>
            </a:r>
            <a:r>
              <a:rPr lang="hu-HU" sz="2200" b="1" dirty="0"/>
              <a:t>0</a:t>
            </a:r>
            <a:r>
              <a:rPr lang="hu-HU" sz="2200" dirty="0"/>
              <a:t>101</a:t>
            </a:r>
            <a:endParaRPr lang="en-US" sz="2200" dirty="0"/>
          </a:p>
        </p:txBody>
      </p:sp>
      <p:sp>
        <p:nvSpPr>
          <p:cNvPr id="5" name="TextBox 4"/>
          <p:cNvSpPr txBox="1"/>
          <p:nvPr/>
        </p:nvSpPr>
        <p:spPr>
          <a:xfrm>
            <a:off x="0" y="4465160"/>
            <a:ext cx="2525371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2200" cap="small" dirty="0"/>
              <a:t>Fogadott </a:t>
            </a:r>
            <a:r>
              <a:rPr lang="hu-HU" sz="2200" i="1" cap="small" dirty="0"/>
              <a:t>E</a:t>
            </a:r>
            <a:r>
              <a:rPr lang="hu-HU" sz="2200" cap="small" dirty="0"/>
              <a:t> karakter</a:t>
            </a:r>
            <a:endParaRPr lang="en-US" sz="2200" cap="small" dirty="0"/>
          </a:p>
        </p:txBody>
      </p:sp>
      <p:sp>
        <p:nvSpPr>
          <p:cNvPr id="6" name="TextBox 5"/>
          <p:cNvSpPr txBox="1"/>
          <p:nvPr/>
        </p:nvSpPr>
        <p:spPr>
          <a:xfrm>
            <a:off x="5791200" y="4465160"/>
            <a:ext cx="2311851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2200" cap="small" dirty="0"/>
              <a:t>Számláló</a:t>
            </a:r>
            <a:r>
              <a:rPr lang="hu-HU" sz="2200" dirty="0"/>
              <a:t> = 2 + 4 </a:t>
            </a:r>
            <a:endParaRPr lang="en-US" sz="2200" dirty="0"/>
          </a:p>
        </p:txBody>
      </p:sp>
      <p:sp>
        <p:nvSpPr>
          <p:cNvPr id="7" name="Right Arrow 6"/>
          <p:cNvSpPr/>
          <p:nvPr/>
        </p:nvSpPr>
        <p:spPr>
          <a:xfrm>
            <a:off x="4368800" y="4143377"/>
            <a:ext cx="1422400" cy="108585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sz="1200" b="1" dirty="0"/>
              <a:t>Számláló != 0</a:t>
            </a:r>
            <a:endParaRPr lang="en-US" sz="1200" b="1" dirty="0"/>
          </a:p>
        </p:txBody>
      </p:sp>
      <p:sp>
        <p:nvSpPr>
          <p:cNvPr id="9" name="TextBox 8"/>
          <p:cNvSpPr txBox="1"/>
          <p:nvPr/>
        </p:nvSpPr>
        <p:spPr>
          <a:xfrm>
            <a:off x="2446319" y="5600283"/>
            <a:ext cx="1869423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2200" b="1" dirty="0"/>
              <a:t>1</a:t>
            </a:r>
            <a:r>
              <a:rPr lang="hu-HU" sz="2200" b="1" dirty="0">
                <a:solidFill>
                  <a:srgbClr val="FF0000"/>
                </a:solidFill>
              </a:rPr>
              <a:t>1</a:t>
            </a:r>
            <a:r>
              <a:rPr lang="hu-HU" sz="2200" dirty="0"/>
              <a:t>1</a:t>
            </a:r>
            <a:r>
              <a:rPr lang="hu-HU" sz="2200" b="1" dirty="0"/>
              <a:t>1</a:t>
            </a:r>
            <a:r>
              <a:rPr lang="hu-HU" sz="2200" dirty="0"/>
              <a:t>001</a:t>
            </a:r>
            <a:r>
              <a:rPr lang="hu-HU" sz="2200" b="1" dirty="0"/>
              <a:t>1</a:t>
            </a:r>
            <a:r>
              <a:rPr lang="hu-HU" sz="2200" dirty="0"/>
              <a:t>100</a:t>
            </a:r>
            <a:endParaRPr lang="en-US" sz="2200" dirty="0"/>
          </a:p>
        </p:txBody>
      </p:sp>
      <p:sp>
        <p:nvSpPr>
          <p:cNvPr id="10" name="TextBox 9"/>
          <p:cNvSpPr txBox="1"/>
          <p:nvPr/>
        </p:nvSpPr>
        <p:spPr>
          <a:xfrm>
            <a:off x="14427" y="5600281"/>
            <a:ext cx="2510944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2200" cap="small" dirty="0"/>
              <a:t>Fogadott </a:t>
            </a:r>
            <a:r>
              <a:rPr lang="hu-HU" sz="2200" i="1" cap="small" dirty="0"/>
              <a:t>L</a:t>
            </a:r>
            <a:r>
              <a:rPr lang="hu-HU" sz="2200" cap="small" dirty="0"/>
              <a:t> karakter</a:t>
            </a:r>
            <a:endParaRPr lang="en-US" sz="2200" cap="small" dirty="0"/>
          </a:p>
        </p:txBody>
      </p:sp>
      <p:sp>
        <p:nvSpPr>
          <p:cNvPr id="11" name="TextBox 10"/>
          <p:cNvSpPr txBox="1"/>
          <p:nvPr/>
        </p:nvSpPr>
        <p:spPr>
          <a:xfrm>
            <a:off x="5791200" y="5600283"/>
            <a:ext cx="1733167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2200" cap="small" dirty="0"/>
              <a:t>Számláló</a:t>
            </a:r>
            <a:r>
              <a:rPr lang="hu-HU" sz="2200" dirty="0"/>
              <a:t> = 2</a:t>
            </a:r>
            <a:endParaRPr lang="en-US" sz="2200" dirty="0"/>
          </a:p>
        </p:txBody>
      </p:sp>
      <p:sp>
        <p:nvSpPr>
          <p:cNvPr id="12" name="Right Arrow 11"/>
          <p:cNvSpPr/>
          <p:nvPr/>
        </p:nvSpPr>
        <p:spPr>
          <a:xfrm>
            <a:off x="4368800" y="5426260"/>
            <a:ext cx="1320800" cy="77893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sz="1200" b="1" dirty="0"/>
              <a:t>Számláló != 0</a:t>
            </a:r>
            <a:endParaRPr lang="en-US" sz="1200" b="1" dirty="0"/>
          </a:p>
        </p:txBody>
      </p:sp>
    </p:spTree>
    <p:extLst>
      <p:ext uri="{BB962C8B-B14F-4D97-AF65-F5344CB8AC3E}">
        <p14:creationId xmlns:p14="http://schemas.microsoft.com/office/powerpoint/2010/main" val="208731555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zöveg helye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hu-HU" sz="4400" dirty="0"/>
              <a:t>Hibajelző kódok</a:t>
            </a:r>
            <a:endParaRPr lang="en-US" sz="4400" dirty="0"/>
          </a:p>
        </p:txBody>
      </p:sp>
      <p:sp>
        <p:nvSpPr>
          <p:cNvPr id="3" name="Cím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Dia számának helye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283B9EA5-CE9A-4950-A80C-5ADF06B45BB8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575159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7300913" y="728133"/>
            <a:ext cx="1843087" cy="265853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bg1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Hibajelző kódok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42913" y="1845733"/>
                <a:ext cx="7779543" cy="4267199"/>
              </a:xfrm>
            </p:spPr>
            <p:txBody>
              <a:bodyPr>
                <a:noAutofit/>
              </a:bodyPr>
              <a:lstStyle/>
              <a:p>
                <a:pPr marL="0" indent="0">
                  <a:buNone/>
                </a:pPr>
                <a:r>
                  <a:rPr lang="hu-HU" sz="1800" b="1" dirty="0"/>
                  <a:t>Polinom-kód, avagy ciklikus redundancia (CRC kód)</a:t>
                </a:r>
              </a:p>
              <a:p>
                <a:pPr>
                  <a:spcBef>
                    <a:spcPts val="0"/>
                  </a:spcBef>
                </a:pPr>
                <a:r>
                  <a:rPr lang="hu-HU" sz="1800" dirty="0"/>
                  <a:t>Tekintsük a bitsorozatokat</a:t>
                </a:r>
                <a:r>
                  <a:rPr lang="hu-HU" sz="1800" b="1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hu-HU" sz="1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hu-HU" sz="1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ℤ</m:t>
                        </m:r>
                      </m:e>
                      <m:sub>
                        <m:r>
                          <a:rPr lang="hu-HU" sz="1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hu-HU" sz="1800" b="1" dirty="0"/>
                  <a:t> </a:t>
                </a:r>
                <a:r>
                  <a:rPr lang="hu-HU" sz="1800" dirty="0"/>
                  <a:t>feletti polinomok reprezentációinak.</a:t>
                </a:r>
              </a:p>
              <a:p>
                <a:pPr>
                  <a:spcBef>
                    <a:spcPts val="0"/>
                  </a:spcBef>
                </a:pPr>
                <a:endParaRPr lang="hu-HU" sz="1800" dirty="0"/>
              </a:p>
              <a:p>
                <a:pPr marL="0" indent="0">
                  <a:buNone/>
                </a:pPr>
                <a:r>
                  <a:rPr lang="hu-HU" sz="1800" b="1" dirty="0"/>
                  <a:t>Polinom ábrázolása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hu-HU" sz="18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hu-HU" sz="1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ℤ</m:t>
                        </m:r>
                      </m:e>
                      <m:sub>
                        <m:r>
                          <a:rPr lang="hu-HU" sz="18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hu-HU" sz="1800" b="1" dirty="0"/>
                  <a:t> felett</a:t>
                </a:r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r>
                      <a:rPr lang="hu-HU" sz="1800" i="1" dirty="0" smtClean="0">
                        <a:latin typeface="Cambria Math" panose="02040503050406030204" pitchFamily="18" charset="0"/>
                      </a:rPr>
                      <m:t>𝑝</m:t>
                    </m:r>
                    <m:d>
                      <m:dPr>
                        <m:ctrlPr>
                          <a:rPr lang="hu-HU" sz="1800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hu-HU" sz="1800" i="1" dirty="0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hu-HU" sz="1800" b="0" i="1" dirty="0" smtClean="0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ctrlPr>
                          <a:rPr lang="hu-HU" sz="1800" b="0" i="1" dirty="0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hu-HU" sz="1800" b="0" i="1" dirty="0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hu-HU" sz="1800" b="0" i="1" dirty="0" smtClean="0">
                            <a:latin typeface="Cambria Math" panose="02040503050406030204" pitchFamily="18" charset="0"/>
                          </a:rPr>
                          <m:t>=0</m:t>
                        </m:r>
                      </m:sub>
                      <m:sup>
                        <m:r>
                          <a:rPr lang="hu-HU" sz="1800" b="0" i="1" dirty="0" smtClea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  <m:e>
                        <m:sSub>
                          <m:sSubPr>
                            <m:ctrlPr>
                              <a:rPr lang="hu-HU" sz="1800" i="1" dirty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hu-HU" sz="1800" i="1" dirty="0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hu-HU" sz="1800" b="0" i="1" dirty="0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sSup>
                          <m:sSupPr>
                            <m:ctrlPr>
                              <a:rPr lang="hu-HU" sz="1800" i="1" dirty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hu-HU" sz="1800" i="1" dirty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hu-HU" sz="1800" b="0" i="1" dirty="0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p>
                        </m:sSup>
                      </m:e>
                    </m:nary>
                    <m:r>
                      <a:rPr lang="hu-HU" sz="1800" b="0" i="1" dirty="0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hu-HU" sz="1800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hu-HU" sz="1800" b="0" i="1" dirty="0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hu-HU" sz="1800" b="0" i="1" dirty="0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sSup>
                      <m:sSupPr>
                        <m:ctrlPr>
                          <a:rPr lang="hu-HU" sz="1800" b="0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hu-HU" sz="1800" b="0" i="1" dirty="0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hu-HU" sz="1800" b="0" i="1" dirty="0" smtClea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  <m:r>
                      <a:rPr lang="hu-HU" sz="1800" b="0" i="1" dirty="0" smtClean="0">
                        <a:latin typeface="Cambria Math" panose="02040503050406030204" pitchFamily="18" charset="0"/>
                      </a:rPr>
                      <m:t>+…+</m:t>
                    </m:r>
                    <m:sSub>
                      <m:sSubPr>
                        <m:ctrlPr>
                          <a:rPr lang="hu-HU" sz="18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hu-HU" sz="1800" i="1" dirty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hu-HU" sz="1800" b="0" i="1" dirty="0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sSup>
                      <m:sSupPr>
                        <m:ctrlPr>
                          <a:rPr lang="hu-HU" sz="1800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hu-HU" sz="1800" i="1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hu-HU" sz="1800" b="0" i="1" dirty="0" smtClean="0">
                            <a:latin typeface="Cambria Math" panose="02040503050406030204" pitchFamily="18" charset="0"/>
                          </a:rPr>
                          <m:t>1</m:t>
                        </m:r>
                      </m:sup>
                    </m:sSup>
                    <m:r>
                      <a:rPr lang="hu-HU" sz="1800" b="0" i="1" dirty="0" smtClean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hu-HU" sz="18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hu-HU" sz="1800" i="1" dirty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hu-HU" sz="1800" b="0" i="1" dirty="0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sSup>
                      <m:sSupPr>
                        <m:ctrlPr>
                          <a:rPr lang="hu-HU" sz="1800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hu-HU" sz="1800" i="1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hu-HU" sz="1800" b="0" i="1" dirty="0" smtClean="0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</m:oMath>
                </a14:m>
                <a:r>
                  <a:rPr lang="hu-HU" sz="1800" dirty="0"/>
                  <a:t>, ahol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hu-HU" sz="18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hu-HU" sz="18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hu-HU" sz="18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hu-HU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𝜖</m:t>
                    </m:r>
                    <m:d>
                      <m:dPr>
                        <m:begChr m:val="{"/>
                        <m:endChr m:val="}"/>
                        <m:ctrlPr>
                          <a:rPr lang="hu-HU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hu-HU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,1</m:t>
                        </m:r>
                      </m:e>
                    </m:d>
                  </m:oMath>
                </a14:m>
                <a:endParaRPr lang="hu-HU" sz="1800" dirty="0"/>
              </a:p>
              <a:p>
                <a:pPr lvl="1"/>
                <a:r>
                  <a:rPr lang="hu-HU" sz="1800" dirty="0"/>
                  <a:t>A számítás </a:t>
                </a:r>
                <a:r>
                  <a:rPr lang="hu-HU" sz="1800" i="1" dirty="0" err="1"/>
                  <a:t>mod</a:t>
                </a:r>
                <a:r>
                  <a:rPr lang="hu-HU" sz="1800" i="1" dirty="0"/>
                  <a:t> 2</a:t>
                </a:r>
                <a:r>
                  <a:rPr lang="hu-HU" sz="1800" dirty="0"/>
                  <a:t> történik. (összeadás, kivonás, szorzás, osztás)</a:t>
                </a:r>
              </a:p>
              <a:p>
                <a:pPr lvl="1"/>
                <a:r>
                  <a:rPr lang="hu-HU" sz="1800" dirty="0"/>
                  <a:t>reprezentálható az együtthatók n+1-es vektorával, azaz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hu-HU" sz="1800" b="0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hu-HU" sz="1800" i="1" dirty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hu-HU" sz="1800" i="1" dirty="0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hu-HU" sz="1800" b="0" i="1" dirty="0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  <m:r>
                          <a:rPr lang="hu-HU" sz="1800" b="0" i="1" dirty="0" smtClean="0">
                            <a:latin typeface="Cambria Math" panose="02040503050406030204" pitchFamily="18" charset="0"/>
                          </a:rPr>
                          <m:t>,…,</m:t>
                        </m:r>
                        <m:sSub>
                          <m:sSubPr>
                            <m:ctrlPr>
                              <a:rPr lang="hu-HU" sz="1800" i="1" dirty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hu-HU" sz="1800" i="1" dirty="0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hu-HU" sz="1800" i="1" dirty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hu-HU" sz="1800" b="0" i="1" dirty="0" smtClean="0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hu-HU" sz="1800" i="1" dirty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hu-HU" sz="1800" i="1" dirty="0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hu-HU" sz="1800" b="0" i="1" dirty="0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e>
                    </m:d>
                  </m:oMath>
                </a14:m>
                <a:endParaRPr lang="hu-HU" sz="1800" b="0" dirty="0"/>
              </a:p>
              <a:p>
                <a:pPr lvl="1"/>
                <a:r>
                  <a:rPr lang="hu-HU" sz="1800" dirty="0"/>
                  <a:t>Például az ASCII „b” karakter kódja 01100010, aminek megfelelő polinom hatod fokú polinom</a:t>
                </a:r>
                <a:br>
                  <a:rPr lang="hu-HU" sz="1800" dirty="0"/>
                </a:br>
                <a14:m>
                  <m:oMath xmlns:m="http://schemas.openxmlformats.org/officeDocument/2006/math">
                    <m:r>
                      <a:rPr lang="hu-HU" sz="1800" i="1" dirty="0" smtClean="0">
                        <a:latin typeface="Cambria Math" panose="02040503050406030204" pitchFamily="18" charset="0"/>
                      </a:rPr>
                      <m:t>𝑝</m:t>
                    </m:r>
                    <m:d>
                      <m:dPr>
                        <m:ctrlPr>
                          <a:rPr lang="hu-HU" sz="1800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hu-HU" sz="1800" i="1" dirty="0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hu-HU" sz="1800" b="0" i="1" dirty="0" smtClean="0">
                        <a:latin typeface="Cambria Math" panose="02040503050406030204" pitchFamily="18" charset="0"/>
                      </a:rPr>
                      <m:t>=1 ∗</m:t>
                    </m:r>
                    <m:sSup>
                      <m:sSupPr>
                        <m:ctrlPr>
                          <a:rPr lang="hu-HU" sz="1800" b="0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hu-HU" sz="1800" b="0" i="1" dirty="0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hu-HU" sz="1800" b="0" i="1" dirty="0" smtClean="0">
                            <a:latin typeface="Cambria Math" panose="02040503050406030204" pitchFamily="18" charset="0"/>
                          </a:rPr>
                          <m:t>6</m:t>
                        </m:r>
                      </m:sup>
                    </m:sSup>
                    <m:r>
                      <a:rPr lang="hu-HU" sz="1800" b="0" i="1" dirty="0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hu-HU" sz="1800" i="1" dirty="0">
                        <a:latin typeface="Cambria Math" panose="02040503050406030204" pitchFamily="18" charset="0"/>
                      </a:rPr>
                      <m:t>1 ∗</m:t>
                    </m:r>
                    <m:sSup>
                      <m:sSupPr>
                        <m:ctrlPr>
                          <a:rPr lang="hu-HU" sz="1800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hu-HU" sz="1800" i="1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hu-HU" sz="1800" b="0" i="1" dirty="0" smtClean="0">
                            <a:latin typeface="Cambria Math" panose="02040503050406030204" pitchFamily="18" charset="0"/>
                          </a:rPr>
                          <m:t>5</m:t>
                        </m:r>
                      </m:sup>
                    </m:sSup>
                    <m:r>
                      <a:rPr lang="hu-HU" sz="1800" i="1" dirty="0">
                        <a:latin typeface="Cambria Math" panose="02040503050406030204" pitchFamily="18" charset="0"/>
                      </a:rPr>
                      <m:t>+</m:t>
                    </m:r>
                    <m:r>
                      <a:rPr lang="hu-HU" sz="1800" b="0" i="1" dirty="0" smtClean="0">
                        <a:latin typeface="Cambria Math" panose="02040503050406030204" pitchFamily="18" charset="0"/>
                      </a:rPr>
                      <m:t>0</m:t>
                    </m:r>
                    <m:r>
                      <a:rPr lang="hu-HU" sz="1800" i="1" dirty="0">
                        <a:latin typeface="Cambria Math" panose="02040503050406030204" pitchFamily="18" charset="0"/>
                      </a:rPr>
                      <m:t> ∗</m:t>
                    </m:r>
                    <m:sSup>
                      <m:sSupPr>
                        <m:ctrlPr>
                          <a:rPr lang="hu-HU" sz="1800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hu-HU" sz="1800" i="1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hu-HU" sz="1800" b="0" i="1" dirty="0" smtClean="0">
                            <a:latin typeface="Cambria Math" panose="02040503050406030204" pitchFamily="18" charset="0"/>
                          </a:rPr>
                          <m:t>4</m:t>
                        </m:r>
                      </m:sup>
                    </m:sSup>
                    <m:r>
                      <a:rPr lang="hu-HU" sz="1800" i="1" dirty="0">
                        <a:latin typeface="Cambria Math" panose="02040503050406030204" pitchFamily="18" charset="0"/>
                      </a:rPr>
                      <m:t>+</m:t>
                    </m:r>
                    <m:r>
                      <a:rPr lang="hu-HU" sz="1800" b="0" i="1" dirty="0" smtClean="0">
                        <a:latin typeface="Cambria Math" panose="02040503050406030204" pitchFamily="18" charset="0"/>
                      </a:rPr>
                      <m:t>0</m:t>
                    </m:r>
                    <m:r>
                      <a:rPr lang="hu-HU" sz="1800" i="1" dirty="0">
                        <a:latin typeface="Cambria Math" panose="02040503050406030204" pitchFamily="18" charset="0"/>
                      </a:rPr>
                      <m:t> ∗</m:t>
                    </m:r>
                    <m:sSup>
                      <m:sSupPr>
                        <m:ctrlPr>
                          <a:rPr lang="hu-HU" sz="1800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hu-HU" sz="1800" i="1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hu-HU" sz="1800" b="0" i="1" dirty="0" smtClean="0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hu-HU" sz="1800" i="1" dirty="0">
                        <a:latin typeface="Cambria Math" panose="02040503050406030204" pitchFamily="18" charset="0"/>
                      </a:rPr>
                      <m:t>+</m:t>
                    </m:r>
                    <m:r>
                      <a:rPr lang="hu-HU" sz="1800" b="0" i="1" dirty="0" smtClean="0">
                        <a:latin typeface="Cambria Math" panose="02040503050406030204" pitchFamily="18" charset="0"/>
                      </a:rPr>
                      <m:t>0</m:t>
                    </m:r>
                    <m:r>
                      <a:rPr lang="hu-HU" sz="1800" i="1" dirty="0">
                        <a:latin typeface="Cambria Math" panose="02040503050406030204" pitchFamily="18" charset="0"/>
                      </a:rPr>
                      <m:t> ∗</m:t>
                    </m:r>
                    <m:sSup>
                      <m:sSupPr>
                        <m:ctrlPr>
                          <a:rPr lang="hu-HU" sz="1800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hu-HU" sz="1800" i="1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hu-HU" sz="1800" b="0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hu-HU" sz="1800" b="0" i="1" dirty="0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hu-HU" sz="1800" i="1" dirty="0">
                        <a:latin typeface="Cambria Math" panose="02040503050406030204" pitchFamily="18" charset="0"/>
                      </a:rPr>
                      <m:t>1 ∗</m:t>
                    </m:r>
                    <m:sSup>
                      <m:sSupPr>
                        <m:ctrlPr>
                          <a:rPr lang="hu-HU" sz="1800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hu-HU" sz="1800" i="1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hu-HU" sz="1800" b="0" i="1" dirty="0" smtClean="0">
                            <a:latin typeface="Cambria Math" panose="02040503050406030204" pitchFamily="18" charset="0"/>
                          </a:rPr>
                          <m:t>1</m:t>
                        </m:r>
                      </m:sup>
                    </m:sSup>
                    <m:r>
                      <a:rPr lang="hu-HU" sz="1800" i="1" dirty="0">
                        <a:latin typeface="Cambria Math" panose="02040503050406030204" pitchFamily="18" charset="0"/>
                      </a:rPr>
                      <m:t>+</m:t>
                    </m:r>
                    <m:r>
                      <a:rPr lang="hu-HU" sz="1800" b="0" i="1" dirty="0" smtClean="0">
                        <a:latin typeface="Cambria Math" panose="02040503050406030204" pitchFamily="18" charset="0"/>
                      </a:rPr>
                      <m:t>0</m:t>
                    </m:r>
                    <m:r>
                      <a:rPr lang="hu-HU" sz="1800" i="1" dirty="0">
                        <a:latin typeface="Cambria Math" panose="02040503050406030204" pitchFamily="18" charset="0"/>
                      </a:rPr>
                      <m:t> ∗</m:t>
                    </m:r>
                    <m:sSup>
                      <m:sSupPr>
                        <m:ctrlPr>
                          <a:rPr lang="hu-HU" sz="1800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hu-HU" sz="1800" i="1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hu-HU" sz="1800" b="0" i="1" dirty="0" smtClean="0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</m:oMath>
                </a14:m>
                <a:endParaRPr lang="hu-HU" sz="1800" dirty="0"/>
              </a:p>
              <a:p>
                <a:pPr lvl="1"/>
                <a:r>
                  <a:rPr lang="hu-HU" sz="1800" dirty="0"/>
                  <a:t>Az összeadás és a kivonás gyakorlati szempontból a logikai KIZÁRÓ VAGY művelettel azonosak.</a:t>
                </a:r>
              </a:p>
              <a:p>
                <a:pPr marL="201168" lvl="1" indent="0">
                  <a:buNone/>
                </a:pPr>
                <a:endParaRPr lang="hu-HU" sz="18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42913" y="1845733"/>
                <a:ext cx="7779543" cy="4267199"/>
              </a:xfrm>
              <a:blipFill rotWithShape="1">
                <a:blip r:embed="rId3"/>
                <a:stretch>
                  <a:fillRect l="-705" t="-714" r="-47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7551666" y="2142489"/>
            <a:ext cx="1479892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dirty="0">
                <a:solidFill>
                  <a:schemeClr val="bg1"/>
                </a:solidFill>
              </a:rPr>
              <a:t>    10011011</a:t>
            </a:r>
          </a:p>
          <a:p>
            <a:r>
              <a:rPr lang="hu-HU" dirty="0">
                <a:solidFill>
                  <a:schemeClr val="bg1"/>
                </a:solidFill>
              </a:rPr>
              <a:t>+  11001010</a:t>
            </a:r>
          </a:p>
          <a:p>
            <a:r>
              <a:rPr lang="hu-HU" dirty="0">
                <a:solidFill>
                  <a:schemeClr val="bg1"/>
                </a:solidFill>
              </a:rPr>
              <a:t>    01010001</a:t>
            </a:r>
            <a:endParaRPr lang="en-US" dirty="0">
              <a:solidFill>
                <a:schemeClr val="bg1"/>
              </a:solidFill>
            </a:endParaRPr>
          </a:p>
        </p:txBody>
      </p:sp>
      <p:cxnSp>
        <p:nvCxnSpPr>
          <p:cNvPr id="6" name="Straight Connector 5"/>
          <p:cNvCxnSpPr/>
          <p:nvPr/>
        </p:nvCxnSpPr>
        <p:spPr>
          <a:xfrm flipH="1">
            <a:off x="7614971" y="2719265"/>
            <a:ext cx="911569" cy="14067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7551666" y="1104049"/>
            <a:ext cx="1467068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dirty="0">
                <a:solidFill>
                  <a:schemeClr val="bg1"/>
                </a:solidFill>
              </a:rPr>
              <a:t>    11110000</a:t>
            </a:r>
          </a:p>
          <a:p>
            <a:r>
              <a:rPr lang="hu-HU" dirty="0">
                <a:solidFill>
                  <a:schemeClr val="bg1"/>
                </a:solidFill>
              </a:rPr>
              <a:t>-   10100110</a:t>
            </a:r>
          </a:p>
          <a:p>
            <a:r>
              <a:rPr lang="hu-HU" dirty="0">
                <a:solidFill>
                  <a:schemeClr val="bg1"/>
                </a:solidFill>
              </a:rPr>
              <a:t>    01010110</a:t>
            </a:r>
            <a:endParaRPr lang="en-US" dirty="0">
              <a:solidFill>
                <a:schemeClr val="bg1"/>
              </a:solidFill>
            </a:endParaRPr>
          </a:p>
        </p:txBody>
      </p:sp>
      <p:cxnSp>
        <p:nvCxnSpPr>
          <p:cNvPr id="8" name="Straight Connector 7"/>
          <p:cNvCxnSpPr/>
          <p:nvPr/>
        </p:nvCxnSpPr>
        <p:spPr>
          <a:xfrm flipH="1">
            <a:off x="7614971" y="1680825"/>
            <a:ext cx="911569" cy="14067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41105039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CRC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lnSpcReduction="10000"/>
              </a:bodyPr>
              <a:lstStyle/>
              <a:p>
                <a:pPr marL="0" indent="0">
                  <a:buNone/>
                </a:pPr>
                <a:r>
                  <a:rPr lang="hu-HU" sz="2200" dirty="0"/>
                  <a:t>Definiáljuk a </a:t>
                </a:r>
                <a:r>
                  <a:rPr lang="hu-HU" sz="2200" i="1" dirty="0"/>
                  <a:t>G(x)</a:t>
                </a:r>
                <a:r>
                  <a:rPr lang="hu-HU" sz="2200" dirty="0"/>
                  <a:t> generátor polinomot (</a:t>
                </a:r>
                <a:r>
                  <a:rPr lang="hu-HU" sz="2200" i="1" dirty="0"/>
                  <a:t>G</a:t>
                </a:r>
                <a:r>
                  <a:rPr lang="hu-HU" sz="2200" dirty="0"/>
                  <a:t> foka </a:t>
                </a:r>
                <a:r>
                  <a:rPr lang="hu-HU" sz="2200" i="1" dirty="0"/>
                  <a:t>r</a:t>
                </a:r>
                <a:r>
                  <a:rPr lang="hu-HU" sz="2200" dirty="0"/>
                  <a:t>), amelyet a küldő és a vevő egyaránt ismer.</a:t>
                </a:r>
              </a:p>
              <a:p>
                <a:pPr marL="0" indent="0">
                  <a:buNone/>
                </a:pPr>
                <a:r>
                  <a:rPr lang="hu-HU" sz="2200" b="1" dirty="0"/>
                  <a:t>Algoritmus</a:t>
                </a:r>
              </a:p>
              <a:p>
                <a:pPr marL="749808" lvl="1" indent="-457200">
                  <a:spcBef>
                    <a:spcPts val="0"/>
                  </a:spcBef>
                  <a:spcAft>
                    <a:spcPts val="600"/>
                  </a:spcAft>
                  <a:buFont typeface="+mj-lt"/>
                  <a:buAutoNum type="arabicPeriod"/>
                </a:pPr>
                <a:r>
                  <a:rPr lang="hu-HU" sz="2200" dirty="0"/>
                  <a:t>Legyen </a:t>
                </a:r>
                <a:r>
                  <a:rPr lang="hu-HU" sz="2200" i="1" dirty="0"/>
                  <a:t>G(x) </a:t>
                </a:r>
                <a:r>
                  <a:rPr lang="hu-HU" sz="2200" dirty="0"/>
                  <a:t>foka </a:t>
                </a:r>
                <a:r>
                  <a:rPr lang="hu-HU" sz="2200" i="1" dirty="0"/>
                  <a:t>r</a:t>
                </a:r>
                <a:r>
                  <a:rPr lang="hu-HU" sz="2200" dirty="0"/>
                  <a:t>. Fűzzünk </a:t>
                </a:r>
                <a:r>
                  <a:rPr lang="hu-HU" sz="2200" i="1" dirty="0"/>
                  <a:t>r </a:t>
                </a:r>
                <a:r>
                  <a:rPr lang="hu-HU" sz="2200" dirty="0"/>
                  <a:t>darab </a:t>
                </a:r>
                <a:r>
                  <a:rPr lang="hu-HU" sz="2200" i="1" dirty="0"/>
                  <a:t>0</a:t>
                </a:r>
                <a:r>
                  <a:rPr lang="hu-HU" sz="2200" dirty="0"/>
                  <a:t> bitet a keret alacsony helyi értékű végéhez, így az</a:t>
                </a:r>
                <a:r>
                  <a:rPr lang="hu-HU" sz="2200" i="1" dirty="0"/>
                  <a:t> m+r</a:t>
                </a:r>
                <a:r>
                  <a:rPr lang="hu-HU" sz="2200" dirty="0"/>
                  <a:t> bitet fog tartalmazni és az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hu-HU" sz="22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hu-HU" sz="22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hu-HU" sz="2200" b="0" i="1" smtClean="0">
                            <a:latin typeface="Cambria Math" panose="02040503050406030204" pitchFamily="18" charset="0"/>
                          </a:rPr>
                          <m:t>𝑟</m:t>
                        </m:r>
                      </m:sup>
                    </m:sSup>
                    <m:r>
                      <a:rPr lang="hu-HU" sz="2200" b="0" i="1" smtClean="0">
                        <a:latin typeface="Cambria Math" panose="02040503050406030204" pitchFamily="18" charset="0"/>
                      </a:rPr>
                      <m:t>𝑀</m:t>
                    </m:r>
                    <m:r>
                      <a:rPr lang="hu-HU" sz="22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hu-HU" sz="22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hu-HU" sz="22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hu-HU" sz="2200" i="1" dirty="0"/>
                  <a:t> </a:t>
                </a:r>
                <a:r>
                  <a:rPr lang="hu-HU" sz="2200" dirty="0"/>
                  <a:t>polinomot fogja reprezentálni. </a:t>
                </a:r>
              </a:p>
              <a:p>
                <a:pPr marL="749808" lvl="1" indent="-457200">
                  <a:spcBef>
                    <a:spcPts val="0"/>
                  </a:spcBef>
                  <a:spcAft>
                    <a:spcPts val="600"/>
                  </a:spcAft>
                  <a:buFont typeface="+mj-lt"/>
                  <a:buAutoNum type="arabicPeriod"/>
                </a:pPr>
                <a:r>
                  <a:rPr lang="hu-HU" sz="2200" dirty="0"/>
                  <a:t>Osszuk el az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hu-HU" sz="2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hu-HU" sz="22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hu-HU" sz="2200" i="1">
                            <a:latin typeface="Cambria Math" panose="02040503050406030204" pitchFamily="18" charset="0"/>
                          </a:rPr>
                          <m:t>𝑟</m:t>
                        </m:r>
                      </m:sup>
                    </m:sSup>
                    <m:r>
                      <a:rPr lang="hu-HU" sz="2200" i="1">
                        <a:latin typeface="Cambria Math" panose="02040503050406030204" pitchFamily="18" charset="0"/>
                      </a:rPr>
                      <m:t>𝑀</m:t>
                    </m:r>
                    <m:r>
                      <a:rPr lang="hu-HU" sz="2200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hu-HU" sz="22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hu-HU" sz="2200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hu-HU" sz="2200" i="1" dirty="0"/>
                  <a:t> </a:t>
                </a:r>
                <a:r>
                  <a:rPr lang="hu-HU" sz="2200" dirty="0"/>
                  <a:t>tartozó bitsorozatot a </a:t>
                </a:r>
                <a:r>
                  <a:rPr lang="hu-HU" sz="2200" i="1" dirty="0"/>
                  <a:t>G(x)</a:t>
                </a:r>
                <a:r>
                  <a:rPr lang="hu-HU" sz="2200" dirty="0" err="1"/>
                  <a:t>-hez</a:t>
                </a:r>
                <a:r>
                  <a:rPr lang="hu-HU" sz="2200" dirty="0"/>
                  <a:t> tartozó bitsorozattal </a:t>
                </a:r>
                <a:r>
                  <a:rPr lang="hu-HU" sz="2200" dirty="0" err="1"/>
                  <a:t>modulo</a:t>
                </a:r>
                <a:r>
                  <a:rPr lang="hu-HU" sz="2200" dirty="0"/>
                  <a:t> 2. </a:t>
                </a:r>
              </a:p>
              <a:p>
                <a:pPr marL="749808" lvl="1" indent="-457200">
                  <a:spcBef>
                    <a:spcPts val="0"/>
                  </a:spcBef>
                  <a:spcAft>
                    <a:spcPts val="600"/>
                  </a:spcAft>
                  <a:buFont typeface="+mj-lt"/>
                  <a:buAutoNum type="arabicPeriod"/>
                </a:pPr>
                <a:r>
                  <a:rPr lang="hu-HU" sz="2200" dirty="0"/>
                  <a:t>Vonjuk ki a maradékot (mely mindig </a:t>
                </a:r>
                <a:r>
                  <a:rPr lang="hu-HU" sz="2200" i="1" dirty="0"/>
                  <a:t>r </a:t>
                </a:r>
                <a:r>
                  <a:rPr lang="hu-HU" sz="2200" dirty="0"/>
                  <a:t>vagy kevesebb bitet tartalmaz) az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hu-HU" sz="2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hu-HU" sz="22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hu-HU" sz="2200" i="1">
                            <a:latin typeface="Cambria Math" panose="02040503050406030204" pitchFamily="18" charset="0"/>
                          </a:rPr>
                          <m:t>𝑟</m:t>
                        </m:r>
                      </m:sup>
                    </m:sSup>
                    <m:r>
                      <a:rPr lang="hu-HU" sz="2200" i="1">
                        <a:latin typeface="Cambria Math" panose="02040503050406030204" pitchFamily="18" charset="0"/>
                      </a:rPr>
                      <m:t>𝑀</m:t>
                    </m:r>
                    <m:r>
                      <a:rPr lang="hu-HU" sz="2200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hu-HU" sz="22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hu-HU" sz="2200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hu-HU" sz="2200" i="1" dirty="0" err="1"/>
                  <a:t>-</a:t>
                </a:r>
                <a:r>
                  <a:rPr lang="hu-HU" sz="2200" dirty="0" err="1"/>
                  <a:t>hez</a:t>
                </a:r>
                <a:r>
                  <a:rPr lang="hu-HU" sz="2200" dirty="0"/>
                  <a:t> tartozó bitsorozatból </a:t>
                </a:r>
                <a:r>
                  <a:rPr lang="hu-HU" sz="2200" dirty="0" err="1"/>
                  <a:t>moduló</a:t>
                </a:r>
                <a:r>
                  <a:rPr lang="hu-HU" sz="2200" dirty="0"/>
                  <a:t> 2-es kivonással. Az eredmény az ellenőrző összeggel ellátott, továbbítandó keret. Jelölje a továbbítandó keretnek megfelelő a polinomot </a:t>
                </a:r>
                <a:r>
                  <a:rPr lang="hu-HU" sz="2200" i="1" dirty="0"/>
                  <a:t>T(x). </a:t>
                </a:r>
              </a:p>
              <a:p>
                <a:pPr marL="749808" lvl="1" indent="-457200">
                  <a:spcBef>
                    <a:spcPts val="0"/>
                  </a:spcBef>
                  <a:spcAft>
                    <a:spcPts val="600"/>
                  </a:spcAft>
                  <a:buFont typeface="+mj-lt"/>
                  <a:buAutoNum type="arabicPeriod"/>
                </a:pPr>
                <a:r>
                  <a:rPr lang="hu-HU" sz="2200" dirty="0"/>
                  <a:t>A vevő a</a:t>
                </a:r>
                <a:r>
                  <a:rPr lang="hu-HU" sz="2200" i="1" dirty="0"/>
                  <a:t> T(x) + E(x)</a:t>
                </a:r>
                <a:r>
                  <a:rPr lang="hu-HU" sz="2200" dirty="0"/>
                  <a:t> polinomnak megfelelő sorozatot kapja, ahol </a:t>
                </a:r>
                <a:r>
                  <a:rPr lang="hu-HU" sz="2200" i="1" dirty="0"/>
                  <a:t>E(x)</a:t>
                </a:r>
                <a:r>
                  <a:rPr lang="hu-HU" sz="2200" dirty="0"/>
                  <a:t> a hiba polinom. Ezt elosztja </a:t>
                </a:r>
                <a:r>
                  <a:rPr lang="hu-HU" sz="2200" i="1" dirty="0"/>
                  <a:t>G(x) </a:t>
                </a:r>
                <a:r>
                  <a:rPr lang="hu-HU" sz="2200" dirty="0"/>
                  <a:t>generátor polinommal.</a:t>
                </a:r>
              </a:p>
              <a:p>
                <a:pPr marL="864000" lvl="2" indent="-180000">
                  <a:spcBef>
                    <a:spcPts val="0"/>
                  </a:spcBef>
                  <a:spcAft>
                    <a:spcPts val="600"/>
                  </a:spcAft>
                </a:pPr>
                <a:r>
                  <a:rPr lang="hu-HU" sz="2200" dirty="0"/>
                  <a:t>Ha az osztási maradék, amit </a:t>
                </a:r>
                <a14:m>
                  <m:oMath xmlns:m="http://schemas.openxmlformats.org/officeDocument/2006/math">
                    <m:r>
                      <a:rPr lang="hu-HU" sz="2200" i="1" dirty="0" smtClean="0">
                        <a:latin typeface="Cambria Math" panose="02040503050406030204" pitchFamily="18" charset="0"/>
                      </a:rPr>
                      <m:t>𝑅</m:t>
                    </m:r>
                    <m:d>
                      <m:dPr>
                        <m:ctrlPr>
                          <a:rPr lang="hu-HU" sz="2200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hu-HU" sz="2200" i="1" dirty="0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hu-HU" sz="2200" dirty="0"/>
                  <a:t> jelöl, nem nulla, akkor hiba történt.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754" t="-1681" r="-40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5755889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hu-HU" dirty="0"/>
              <a:t>Redundancia</a:t>
            </a:r>
            <a:endParaRPr lang="en-US" dirty="0"/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hu-HU" dirty="0"/>
              <a:t>Egy keret felépítése:</a:t>
            </a:r>
          </a:p>
          <a:p>
            <a:pPr lvl="1"/>
            <a:r>
              <a:rPr lang="hu-HU" dirty="0"/>
              <a:t>m adat bit (ez az üzenet)</a:t>
            </a:r>
          </a:p>
          <a:p>
            <a:pPr lvl="1"/>
            <a:r>
              <a:rPr lang="hu-HU" dirty="0"/>
              <a:t>r redundáns/ellenőrző bit</a:t>
            </a:r>
          </a:p>
          <a:p>
            <a:pPr lvl="2"/>
            <a:r>
              <a:rPr lang="hu-HU" dirty="0"/>
              <a:t>Az üzenetből számolt, </a:t>
            </a:r>
            <a:br>
              <a:rPr lang="hu-HU" dirty="0"/>
            </a:br>
            <a:r>
              <a:rPr lang="hu-HU" dirty="0"/>
              <a:t>új információt nem hordoz</a:t>
            </a:r>
          </a:p>
          <a:p>
            <a:pPr lvl="1"/>
            <a:r>
              <a:rPr lang="hu-HU" dirty="0"/>
              <a:t>A teljes keret hossza: n = m + r</a:t>
            </a:r>
          </a:p>
          <a:p>
            <a:endParaRPr lang="hu-HU" dirty="0"/>
          </a:p>
          <a:p>
            <a:endParaRPr lang="hu-HU" dirty="0"/>
          </a:p>
          <a:p>
            <a:r>
              <a:rPr lang="hu-HU" dirty="0"/>
              <a:t>Az így előálló n bites bitsorozatot n hosszú kódszónak nevezzük!</a:t>
            </a:r>
          </a:p>
          <a:p>
            <a:endParaRPr lang="hu-HU" dirty="0"/>
          </a:p>
          <a:p>
            <a:endParaRPr lang="hu-HU" dirty="0"/>
          </a:p>
          <a:p>
            <a:pPr marL="457200" lvl="1" indent="0">
              <a:buNone/>
            </a:pPr>
            <a:endParaRPr lang="en-US" dirty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84214" y="1700808"/>
            <a:ext cx="3762375" cy="1866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Szövegdoboz 3"/>
          <p:cNvSpPr txBox="1"/>
          <p:nvPr/>
        </p:nvSpPr>
        <p:spPr>
          <a:xfrm>
            <a:off x="8112398" y="1377642"/>
            <a:ext cx="115212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hu-HU" dirty="0"/>
              <a:t>Helyes keretek</a:t>
            </a:r>
            <a:endParaRPr lang="en-US" dirty="0"/>
          </a:p>
        </p:txBody>
      </p:sp>
      <p:sp>
        <p:nvSpPr>
          <p:cNvPr id="6" name="Szövegdoboz 5"/>
          <p:cNvSpPr txBox="1"/>
          <p:nvPr/>
        </p:nvSpPr>
        <p:spPr>
          <a:xfrm>
            <a:off x="4803987" y="2996952"/>
            <a:ext cx="115212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hu-HU" dirty="0"/>
              <a:t>Összes lehetséges kere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74019797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CRC áttekintés</a:t>
            </a:r>
            <a:endParaRPr lang="en-US" dirty="0"/>
          </a:p>
        </p:txBody>
      </p:sp>
      <p:sp>
        <p:nvSpPr>
          <p:cNvPr id="3" name="Dia számának helye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283B9EA5-CE9A-4950-A80C-5ADF06B45BB8}" type="slidenum">
              <a:rPr lang="en-US" smtClean="0"/>
              <a:pPr/>
              <a:t>20</a:t>
            </a:fld>
            <a:endParaRPr lang="en-US" dirty="0"/>
          </a:p>
        </p:txBody>
      </p:sp>
      <p:sp>
        <p:nvSpPr>
          <p:cNvPr id="4" name="Tartalom helye 3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hu-HU" dirty="0"/>
              <a:t>Forrás: Dr. </a:t>
            </a:r>
            <a:r>
              <a:rPr lang="hu-HU" dirty="0" err="1"/>
              <a:t>Lukovszki</a:t>
            </a:r>
            <a:r>
              <a:rPr lang="hu-HU" dirty="0"/>
              <a:t> Tamás fóliái</a:t>
            </a:r>
            <a:endParaRPr lang="en-US" dirty="0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66738" y="2114550"/>
            <a:ext cx="7994650" cy="422910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06317528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Példa CRC számításr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22960" y="1845734"/>
            <a:ext cx="7543800" cy="1253110"/>
          </a:xfrm>
        </p:spPr>
        <p:txBody>
          <a:bodyPr>
            <a:normAutofit/>
          </a:bodyPr>
          <a:lstStyle/>
          <a:p>
            <a:pPr marL="0" indent="0">
              <a:spcBef>
                <a:spcPts val="0"/>
              </a:spcBef>
              <a:buNone/>
            </a:pPr>
            <a:r>
              <a:rPr lang="hu-HU" sz="2200" b="1" dirty="0"/>
              <a:t>Keret:</a:t>
            </a:r>
            <a:r>
              <a:rPr lang="hu-HU" sz="2200" dirty="0"/>
              <a:t> 1101011011 </a:t>
            </a:r>
          </a:p>
          <a:p>
            <a:pPr marL="0" indent="0">
              <a:spcBef>
                <a:spcPts val="0"/>
              </a:spcBef>
              <a:buNone/>
            </a:pPr>
            <a:r>
              <a:rPr lang="hu-HU" sz="2200" b="1" dirty="0"/>
              <a:t>Generátor</a:t>
            </a:r>
            <a:r>
              <a:rPr lang="hu-HU" sz="2200" dirty="0"/>
              <a:t>: 10011</a:t>
            </a:r>
          </a:p>
          <a:p>
            <a:pPr marL="0" indent="0">
              <a:spcBef>
                <a:spcPts val="0"/>
              </a:spcBef>
              <a:buNone/>
            </a:pPr>
            <a:r>
              <a:rPr lang="hu-HU" sz="2200" b="1" dirty="0"/>
              <a:t>A továbbítandó üzenet:</a:t>
            </a:r>
            <a:r>
              <a:rPr lang="hu-HU" sz="2200" dirty="0"/>
              <a:t> </a:t>
            </a:r>
            <a:r>
              <a:rPr lang="hu-HU" sz="2200" i="1" dirty="0"/>
              <a:t>11010110111110</a:t>
            </a:r>
            <a:endParaRPr lang="en-US" sz="2200" i="1" dirty="0"/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47900" y="3257551"/>
            <a:ext cx="4795838" cy="27185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558445780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CRC áttekintés	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628650" y="1825625"/>
                <a:ext cx="7886700" cy="4827838"/>
              </a:xfrm>
            </p:spPr>
            <p:txBody>
              <a:bodyPr>
                <a:noAutofit/>
              </a:bodyPr>
              <a:lstStyle/>
              <a:p>
                <a:r>
                  <a:rPr lang="hu-HU" sz="1800" dirty="0"/>
                  <a:t>A </a:t>
                </a:r>
                <a:r>
                  <a:rPr lang="hu-HU" sz="1800" i="1" dirty="0"/>
                  <a:t>G(x)</a:t>
                </a:r>
                <a:r>
                  <a:rPr lang="hu-HU" sz="1800" dirty="0"/>
                  <a:t> többszöröseinek megfelelő bithibákat nem ismerjük fel, azaz, ha </a:t>
                </a:r>
                <a14:m>
                  <m:oMath xmlns:m="http://schemas.openxmlformats.org/officeDocument/2006/math">
                    <m:r>
                      <a:rPr lang="hu-HU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∃</m:t>
                    </m:r>
                    <m:r>
                      <a:rPr lang="hu-HU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𝑗</m:t>
                    </m:r>
                    <m:r>
                      <a:rPr lang="hu-HU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hu-HU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ℕ</m:t>
                    </m:r>
                    <m:r>
                      <a:rPr lang="hu-HU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:</m:t>
                    </m:r>
                    <m:r>
                      <a:rPr lang="hu-HU" sz="1800" b="0" i="1" smtClean="0">
                        <a:latin typeface="Cambria Math" panose="02040503050406030204" pitchFamily="18" charset="0"/>
                      </a:rPr>
                      <m:t>𝐸</m:t>
                    </m:r>
                    <m:d>
                      <m:dPr>
                        <m:ctrlPr>
                          <a:rPr lang="hu-HU" sz="18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hu-HU" sz="18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hu-HU" sz="18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hu-HU" sz="18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hu-HU" sz="18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hu-HU" sz="1800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</m:sup>
                    </m:sSup>
                    <m:r>
                      <a:rPr lang="hu-HU" sz="1800" b="0" i="1" smtClean="0">
                        <a:latin typeface="Cambria Math" panose="02040503050406030204" pitchFamily="18" charset="0"/>
                      </a:rPr>
                      <m:t>𝐺</m:t>
                    </m:r>
                    <m:r>
                      <a:rPr lang="hu-HU" sz="18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hu-HU" sz="18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hu-HU" sz="18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hu-HU" sz="1800" dirty="0"/>
                  <a:t>.</a:t>
                </a:r>
              </a:p>
              <a:p>
                <a:r>
                  <a:rPr lang="hu-HU" sz="1800" i="1" dirty="0"/>
                  <a:t>G(x)</a:t>
                </a:r>
                <a:r>
                  <a:rPr lang="hu-HU" sz="1800" dirty="0"/>
                  <a:t> legmagasabb illetve legalacsonyabb fokú tagjának együtthatója mindig </a:t>
                </a:r>
                <a:r>
                  <a:rPr lang="hu-HU" sz="1800" i="1" dirty="0"/>
                  <a:t>1</a:t>
                </a:r>
                <a:r>
                  <a:rPr lang="hu-HU" sz="1800" dirty="0"/>
                  <a:t>.</a:t>
                </a:r>
              </a:p>
              <a:p>
                <a:pPr marL="0" indent="0">
                  <a:buNone/>
                </a:pPr>
                <a:r>
                  <a:rPr lang="hu-HU" sz="1800" b="1" dirty="0"/>
                  <a:t>Hiba események</a:t>
                </a:r>
              </a:p>
              <a:p>
                <a14:m>
                  <m:oMath xmlns:m="http://schemas.openxmlformats.org/officeDocument/2006/math">
                    <m:r>
                      <a:rPr lang="hu-HU" sz="1800" b="0" i="1" smtClean="0">
                        <a:latin typeface="Cambria Math" panose="02040503050406030204" pitchFamily="18" charset="0"/>
                      </a:rPr>
                      <m:t>𝐸</m:t>
                    </m:r>
                    <m:d>
                      <m:dPr>
                        <m:ctrlPr>
                          <a:rPr lang="hu-HU" sz="18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hu-HU" sz="18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hu-HU" sz="18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hu-HU" sz="18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hu-HU" sz="18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hu-HU" sz="18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p>
                    </m:sSup>
                  </m:oMath>
                </a14:m>
                <a:r>
                  <a:rPr lang="hu-HU" sz="1800" dirty="0"/>
                  <a:t>, azaz </a:t>
                </a:r>
                <a:r>
                  <a:rPr lang="hu-HU" sz="1800" i="1" dirty="0"/>
                  <a:t>i</a:t>
                </a:r>
                <a:r>
                  <a:rPr lang="hu-HU" sz="1800" dirty="0"/>
                  <a:t> a hibás bit sorszáma, mivel G(x) kettő vagy több tagból áll, ezért minden egybites hibát jelezni tud.</a:t>
                </a:r>
              </a:p>
              <a:p>
                <a14:m>
                  <m:oMath xmlns:m="http://schemas.openxmlformats.org/officeDocument/2006/math">
                    <m:r>
                      <a:rPr lang="hu-HU" sz="1800" i="1">
                        <a:latin typeface="Cambria Math" panose="02040503050406030204" pitchFamily="18" charset="0"/>
                      </a:rPr>
                      <m:t>𝐸</m:t>
                    </m:r>
                    <m:d>
                      <m:dPr>
                        <m:ctrlPr>
                          <a:rPr lang="hu-HU" sz="1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hu-HU" sz="18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hu-HU" sz="1800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hu-HU" sz="1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hu-HU" sz="18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hu-HU" sz="1800" i="1">
                            <a:latin typeface="Cambria Math" panose="02040503050406030204" pitchFamily="18" charset="0"/>
                          </a:rPr>
                          <m:t>𝑖</m:t>
                        </m:r>
                      </m:sup>
                    </m:sSup>
                    <m:r>
                      <a:rPr lang="hu-HU" sz="1800" b="0" i="1" smtClean="0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hu-HU" sz="1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hu-HU" sz="18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hu-HU" sz="1800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</m:sup>
                    </m:sSup>
                    <m:r>
                      <a:rPr lang="hu-HU" sz="18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hu-HU" sz="18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hu-HU" sz="18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hu-HU" sz="1800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</m:sup>
                    </m:sSup>
                    <m:r>
                      <a:rPr lang="hu-HU" sz="1800" b="0" i="1" smtClean="0">
                        <a:latin typeface="Cambria Math" panose="02040503050406030204" pitchFamily="18" charset="0"/>
                      </a:rPr>
                      <m:t> (</m:t>
                    </m:r>
                    <m:sSup>
                      <m:sSupPr>
                        <m:ctrlPr>
                          <a:rPr lang="hu-HU" sz="18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hu-HU" sz="18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hu-HU" sz="18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hu-HU" sz="18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hu-HU" sz="1800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</m:sup>
                    </m:sSup>
                    <m:r>
                      <a:rPr lang="hu-HU" sz="1800" b="0" i="1" smtClean="0">
                        <a:latin typeface="Cambria Math" panose="02040503050406030204" pitchFamily="18" charset="0"/>
                      </a:rPr>
                      <m:t>+1) (</m:t>
                    </m:r>
                    <m:r>
                      <a:rPr lang="hu-HU" sz="1800" b="0" i="1" smtClean="0">
                        <a:latin typeface="Cambria Math" panose="02040503050406030204" pitchFamily="18" charset="0"/>
                      </a:rPr>
                      <m:t>𝑖</m:t>
                    </m:r>
                    <m:r>
                      <a:rPr lang="hu-HU" sz="1800" b="0" i="1" smtClean="0">
                        <a:latin typeface="Cambria Math" panose="02040503050406030204" pitchFamily="18" charset="0"/>
                      </a:rPr>
                      <m:t>&gt;</m:t>
                    </m:r>
                    <m:r>
                      <a:rPr lang="hu-HU" sz="1800" b="0" i="1" smtClean="0">
                        <a:latin typeface="Cambria Math" panose="02040503050406030204" pitchFamily="18" charset="0"/>
                      </a:rPr>
                      <m:t>𝑗</m:t>
                    </m:r>
                    <m:r>
                      <a:rPr lang="hu-HU" sz="18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hu-HU" sz="1800" dirty="0"/>
                  <a:t>, azaz két izolált egybites hiba esetén.</a:t>
                </a:r>
              </a:p>
              <a:p>
                <a:pPr lvl="1"/>
                <a:r>
                  <a:rPr lang="hu-HU" sz="1800" i="1" dirty="0"/>
                  <a:t>G(x)</a:t>
                </a:r>
                <a:r>
                  <a:rPr lang="hu-HU" sz="1800" dirty="0"/>
                  <a:t> ne legyen osztható </a:t>
                </a:r>
                <a:r>
                  <a:rPr lang="hu-HU" sz="1800" i="1" dirty="0"/>
                  <a:t>x</a:t>
                </a:r>
                <a:r>
                  <a:rPr lang="hu-HU" sz="1800" dirty="0"/>
                  <a:t>-szel;</a:t>
                </a:r>
              </a:p>
              <a:p>
                <a:pPr lvl="1"/>
                <a:r>
                  <a:rPr lang="hu-HU" sz="1800" i="1" dirty="0"/>
                  <a:t>G(x)</a:t>
                </a:r>
                <a:r>
                  <a:rPr lang="hu-HU" sz="1800" dirty="0"/>
                  <a:t> ne legyen osztható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hu-HU" sz="1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hu-HU" sz="1800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hu-HU" sz="18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hu-HU" sz="1800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sup>
                    </m:sSup>
                    <m:r>
                      <a:rPr lang="hu-HU" sz="1800" b="0" i="1" smtClean="0">
                        <a:latin typeface="Cambria Math" panose="02040503050406030204" pitchFamily="18" charset="0"/>
                      </a:rPr>
                      <m:t>+1)</m:t>
                    </m:r>
                  </m:oMath>
                </a14:m>
                <a:r>
                  <a:rPr lang="hu-HU" sz="1800" dirty="0"/>
                  <a:t> –</a:t>
                </a:r>
                <a:r>
                  <a:rPr lang="hu-HU" sz="1800" dirty="0" err="1"/>
                  <a:t>gyel</a:t>
                </a:r>
                <a:r>
                  <a:rPr lang="hu-HU" sz="1800" dirty="0"/>
                  <a:t> semmilyen maximális kerethossznál kisebb k-ra. (Pl.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hu-HU" sz="18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hu-HU" sz="18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hu-HU" sz="1800" b="0" i="1" smtClean="0">
                            <a:latin typeface="Cambria Math" panose="02040503050406030204" pitchFamily="18" charset="0"/>
                          </a:rPr>
                          <m:t>15</m:t>
                        </m:r>
                      </m:sup>
                    </m:sSup>
                    <m:r>
                      <a:rPr lang="hu-HU" sz="1800" b="0" i="1" smtClean="0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hu-HU" sz="1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hu-HU" sz="18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hu-HU" sz="1800" i="1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hu-HU" sz="1800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sup>
                    </m:sSup>
                    <m:r>
                      <a:rPr lang="hu-HU" sz="1800" b="0" i="1" smtClean="0">
                        <a:latin typeface="Cambria Math" panose="02040503050406030204" pitchFamily="18" charset="0"/>
                      </a:rPr>
                      <m:t>+1</m:t>
                    </m:r>
                  </m:oMath>
                </a14:m>
                <a:r>
                  <a:rPr lang="hu-HU" sz="1800" dirty="0"/>
                  <a:t>)</a:t>
                </a:r>
              </a:p>
              <a:p>
                <a:r>
                  <a:rPr lang="hu-HU" sz="1800" dirty="0"/>
                  <a:t>Ha </a:t>
                </a:r>
                <a:r>
                  <a:rPr lang="hu-HU" sz="1800" i="1" dirty="0"/>
                  <a:t>E(x)</a:t>
                </a:r>
                <a:r>
                  <a:rPr lang="hu-HU" sz="1800" dirty="0"/>
                  <a:t> páratlan számú tagot tartalmaz, akkor nem lehet </a:t>
                </a:r>
                <a:r>
                  <a:rPr lang="hu-HU" sz="1800" i="1" dirty="0"/>
                  <a:t>x+1</a:t>
                </a:r>
                <a:r>
                  <a:rPr lang="hu-HU" sz="1800" dirty="0"/>
                  <a:t> többszöröse. Azaz, ha </a:t>
                </a:r>
                <a:r>
                  <a:rPr lang="hu-HU" sz="1800" i="1" dirty="0"/>
                  <a:t>G(x)</a:t>
                </a:r>
                <a:r>
                  <a:rPr lang="hu-HU" sz="1800" dirty="0"/>
                  <a:t> az </a:t>
                </a:r>
                <a:r>
                  <a:rPr lang="hu-HU" sz="1800" i="1" dirty="0"/>
                  <a:t>x+1</a:t>
                </a:r>
                <a:r>
                  <a:rPr lang="hu-HU" sz="1800" dirty="0"/>
                  <a:t> többszöröse, akkor minden páratlan számú hiba felismerhető</a:t>
                </a:r>
              </a:p>
              <a:p>
                <a:r>
                  <a:rPr lang="hu-HU" sz="1800" dirty="0"/>
                  <a:t>Egy </a:t>
                </a:r>
                <a:r>
                  <a:rPr lang="hu-HU" sz="1800" i="1" dirty="0"/>
                  <a:t>r </a:t>
                </a:r>
                <a:r>
                  <a:rPr lang="hu-HU" sz="1800" dirty="0"/>
                  <a:t>ellenőrző bittel ellátott polinom-kód minden legfeljebb </a:t>
                </a:r>
                <a:r>
                  <a:rPr lang="hu-HU" sz="1800" i="1" dirty="0"/>
                  <a:t>r </a:t>
                </a:r>
                <a:r>
                  <a:rPr lang="hu-HU" sz="1800" dirty="0"/>
                  <a:t>hosszúságú csoportos hibát jelezni tud 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28650" y="1825625"/>
                <a:ext cx="7886700" cy="4827838"/>
              </a:xfrm>
              <a:blipFill rotWithShape="1">
                <a:blip r:embed="rId2"/>
                <a:stretch>
                  <a:fillRect l="-618" t="-631" b="-41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78736839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CRC a gyakorlatban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hu-HU" sz="2200" dirty="0"/>
                  <a:t>IEEE 802 által használt polinom az 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hu-HU" sz="22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hu-HU" sz="22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hu-HU" sz="2200" b="0" i="1" smtClean="0">
                              <a:latin typeface="Cambria Math" panose="02040503050406030204" pitchFamily="18" charset="0"/>
                            </a:rPr>
                            <m:t>32</m:t>
                          </m:r>
                        </m:sup>
                      </m:sSup>
                      <m:r>
                        <a:rPr lang="hu-HU" sz="2200" b="0" i="1" smtClean="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hu-HU" sz="22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hu-HU" sz="22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hu-HU" sz="2200" b="0" i="1" smtClean="0">
                              <a:latin typeface="Cambria Math" panose="02040503050406030204" pitchFamily="18" charset="0"/>
                            </a:rPr>
                            <m:t>26</m:t>
                          </m:r>
                        </m:sup>
                      </m:sSup>
                      <m:r>
                        <a:rPr lang="hu-HU" sz="2200" b="0" i="1" smtClean="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hu-HU" sz="22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hu-HU" sz="22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hu-HU" sz="2200" b="0" i="1" smtClean="0">
                              <a:latin typeface="Cambria Math" panose="02040503050406030204" pitchFamily="18" charset="0"/>
                            </a:rPr>
                            <m:t>23</m:t>
                          </m:r>
                        </m:sup>
                      </m:sSup>
                      <m:r>
                        <a:rPr lang="hu-HU" sz="2200" b="0" i="1" smtClean="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hu-HU" sz="22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hu-HU" sz="22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hu-HU" sz="2200" b="0" i="1" smtClean="0">
                              <a:latin typeface="Cambria Math" panose="02040503050406030204" pitchFamily="18" charset="0"/>
                            </a:rPr>
                            <m:t>22</m:t>
                          </m:r>
                        </m:sup>
                      </m:sSup>
                      <m:r>
                        <a:rPr lang="hu-HU" sz="2200" b="0" i="1" smtClean="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hu-HU" sz="22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hu-HU" sz="22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hu-HU" sz="2200" b="0" i="1" smtClean="0">
                              <a:latin typeface="Cambria Math" panose="02040503050406030204" pitchFamily="18" charset="0"/>
                            </a:rPr>
                            <m:t>16</m:t>
                          </m:r>
                        </m:sup>
                      </m:sSup>
                      <m:r>
                        <a:rPr lang="hu-HU" sz="2200" b="0" i="1" smtClean="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hu-HU" sz="22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hu-HU" sz="22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hu-HU" sz="22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hu-HU" sz="22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hu-HU" sz="2200" b="0" i="1" smtClean="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hu-HU" sz="22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hu-HU" sz="22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hu-HU" sz="2200" b="0" i="1" smtClean="0">
                              <a:latin typeface="Cambria Math" panose="02040503050406030204" pitchFamily="18" charset="0"/>
                            </a:rPr>
                            <m:t>11</m:t>
                          </m:r>
                        </m:sup>
                      </m:sSup>
                      <m:r>
                        <a:rPr lang="hu-HU" sz="2200" b="0" i="1" smtClean="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hu-HU" sz="22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hu-HU" sz="22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hu-HU" sz="2200" b="0" i="1" smtClean="0">
                              <a:latin typeface="Cambria Math" panose="02040503050406030204" pitchFamily="18" charset="0"/>
                            </a:rPr>
                            <m:t>10</m:t>
                          </m:r>
                        </m:sup>
                      </m:sSup>
                      <m:r>
                        <a:rPr lang="hu-HU" sz="2200" b="0" i="1" smtClean="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hu-HU" sz="22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hu-HU" sz="22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hu-HU" sz="2200" b="0" i="1" smtClean="0">
                              <a:latin typeface="Cambria Math" panose="02040503050406030204" pitchFamily="18" charset="0"/>
                            </a:rPr>
                            <m:t>8</m:t>
                          </m:r>
                        </m:sup>
                      </m:sSup>
                      <m:r>
                        <a:rPr lang="hu-HU" sz="2200" b="0" i="1" smtClean="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hu-HU" sz="22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hu-HU" sz="22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hu-HU" sz="2200" b="0" i="1" smtClean="0">
                              <a:latin typeface="Cambria Math" panose="02040503050406030204" pitchFamily="18" charset="0"/>
                            </a:rPr>
                            <m:t>7</m:t>
                          </m:r>
                        </m:sup>
                      </m:sSup>
                      <m:r>
                        <a:rPr lang="hu-HU" sz="2200" b="0" i="1" smtClean="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hu-HU" sz="22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hu-HU" sz="22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hu-HU" sz="2200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</m:sup>
                      </m:sSup>
                      <m:r>
                        <a:rPr lang="hu-HU" sz="2200" b="0" i="1" smtClean="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hu-HU" sz="22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hu-HU" sz="22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hu-HU" sz="2200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sup>
                      </m:sSup>
                      <m:r>
                        <a:rPr lang="hu-HU" sz="2200" b="0" i="1" smtClean="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hu-HU" sz="22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hu-HU" sz="22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hu-HU" sz="22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hu-HU" sz="2200" b="0" i="1" smtClean="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hu-HU" sz="22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hu-HU" sz="22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hu-HU" sz="22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</m:sSup>
                      <m:r>
                        <a:rPr lang="hu-HU" sz="2200" b="0" i="1" smtClean="0">
                          <a:latin typeface="Cambria Math" panose="02040503050406030204" pitchFamily="18" charset="0"/>
                        </a:rPr>
                        <m:t>+1</m:t>
                      </m:r>
                    </m:oMath>
                  </m:oMathPara>
                </a14:m>
                <a:endParaRPr lang="hu-HU" sz="2200" dirty="0"/>
              </a:p>
              <a:p>
                <a:r>
                  <a:rPr lang="hu-HU" sz="2200" dirty="0"/>
                  <a:t>Néhány jó tulajdonságai a fenti polinomnak:</a:t>
                </a:r>
              </a:p>
              <a:p>
                <a:pPr marL="544068" lvl="1" indent="-342900">
                  <a:buFont typeface="+mj-lt"/>
                  <a:buAutoNum type="arabicPeriod"/>
                </a:pPr>
                <a:r>
                  <a:rPr lang="hu-HU" sz="2200" dirty="0"/>
                  <a:t>minden legfeljebb 32 bites hibacsomót képes jelezni,</a:t>
                </a:r>
              </a:p>
              <a:p>
                <a:pPr marL="544068" lvl="1" indent="-342900">
                  <a:buFont typeface="+mj-lt"/>
                  <a:buAutoNum type="arabicPeriod"/>
                </a:pPr>
                <a:r>
                  <a:rPr lang="hu-HU" sz="2200" dirty="0"/>
                  <a:t>minden páratlan számú bitet érintő hibacsomót tud jelezni. </a:t>
                </a:r>
              </a:p>
              <a:p>
                <a:pPr marL="0" indent="0">
                  <a:buNone/>
                </a:pPr>
                <a:endParaRPr lang="hu-HU" sz="2200" b="1" dirty="0"/>
              </a:p>
              <a:p>
                <a:pPr marL="0" indent="0">
                  <a:buNone/>
                </a:pPr>
                <a:r>
                  <a:rPr lang="hu-HU" sz="2200" b="1" dirty="0" err="1"/>
                  <a:t>Peterson</a:t>
                </a:r>
                <a:r>
                  <a:rPr lang="hu-HU" sz="2200" b="1" dirty="0"/>
                  <a:t> és Brown (1961)</a:t>
                </a:r>
              </a:p>
              <a:p>
                <a:pPr>
                  <a:spcBef>
                    <a:spcPts val="0"/>
                  </a:spcBef>
                </a:pPr>
                <a:r>
                  <a:rPr lang="hu-HU" sz="2000" dirty="0"/>
                  <a:t>Szerkeszthető egy egyszerű, léptető regiszteres áramkör az ellenőrző összeg hardverben történő kiszámítására és ellenőrzésére.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828" t="-7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23957993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Adatkapcsolati réteg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283B9EA5-CE9A-4950-A80C-5ADF06B45BB8}" type="slidenum">
              <a:rPr lang="en-US" smtClean="0"/>
              <a:pPr/>
              <a:t>24</a:t>
            </a:fld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3138985" y="1600200"/>
            <a:ext cx="5852614" cy="5105400"/>
          </a:xfrm>
        </p:spPr>
        <p:txBody>
          <a:bodyPr anchor="ctr">
            <a:normAutofit fontScale="92500" lnSpcReduction="20000"/>
          </a:bodyPr>
          <a:lstStyle/>
          <a:p>
            <a:r>
              <a:rPr lang="hu-HU" dirty="0"/>
              <a:t>Szolgáltatás</a:t>
            </a:r>
            <a:endParaRPr lang="en-US" dirty="0"/>
          </a:p>
          <a:p>
            <a:pPr lvl="1"/>
            <a:r>
              <a:rPr lang="hu-HU" dirty="0"/>
              <a:t>Adatok keretekre tördelése: határok a csomagok között </a:t>
            </a:r>
          </a:p>
          <a:p>
            <a:pPr lvl="1"/>
            <a:r>
              <a:rPr lang="hu-HU" dirty="0"/>
              <a:t>Közeghozzáférés vezérlés</a:t>
            </a:r>
            <a:r>
              <a:rPr lang="en-US" dirty="0"/>
              <a:t> (MAC)</a:t>
            </a:r>
          </a:p>
          <a:p>
            <a:pPr lvl="1"/>
            <a:r>
              <a:rPr lang="en-US" dirty="0"/>
              <a:t>Per-hop </a:t>
            </a:r>
            <a:r>
              <a:rPr lang="hu-HU" dirty="0"/>
              <a:t>megbízhatóság és folyamvezérlés</a:t>
            </a:r>
          </a:p>
          <a:p>
            <a:r>
              <a:rPr lang="hu-HU" dirty="0"/>
              <a:t>Interfész</a:t>
            </a:r>
            <a:endParaRPr lang="en-US" dirty="0"/>
          </a:p>
          <a:p>
            <a:pPr lvl="1"/>
            <a:r>
              <a:rPr lang="hu-HU" dirty="0"/>
              <a:t>Keret küldése két közös médiumra kötött eszköz között</a:t>
            </a:r>
            <a:endParaRPr lang="en-US" dirty="0">
              <a:solidFill>
                <a:schemeClr val="accent1"/>
              </a:solidFill>
            </a:endParaRPr>
          </a:p>
          <a:p>
            <a:r>
              <a:rPr lang="hu-HU" dirty="0"/>
              <a:t>Protokoll</a:t>
            </a:r>
            <a:endParaRPr lang="en-US" dirty="0"/>
          </a:p>
          <a:p>
            <a:pPr lvl="1"/>
            <a:r>
              <a:rPr lang="hu-HU" dirty="0"/>
              <a:t>Fizikai címzés</a:t>
            </a:r>
            <a:r>
              <a:rPr lang="en-US" dirty="0"/>
              <a:t> (</a:t>
            </a:r>
            <a:r>
              <a:rPr lang="hu-HU" dirty="0"/>
              <a:t>pl.</a:t>
            </a:r>
            <a:r>
              <a:rPr lang="en-US" dirty="0"/>
              <a:t> MAC address</a:t>
            </a:r>
            <a:r>
              <a:rPr lang="hu-HU" dirty="0"/>
              <a:t>, IB </a:t>
            </a:r>
            <a:r>
              <a:rPr lang="hu-HU" dirty="0" err="1"/>
              <a:t>address</a:t>
            </a:r>
            <a:r>
              <a:rPr lang="en-US" dirty="0"/>
              <a:t>)</a:t>
            </a:r>
          </a:p>
          <a:p>
            <a:r>
              <a:rPr lang="hu-HU" dirty="0"/>
              <a:t>Példák</a:t>
            </a:r>
            <a:r>
              <a:rPr lang="en-US" dirty="0"/>
              <a:t>: Ethernet, </a:t>
            </a:r>
            <a:r>
              <a:rPr lang="en-US" dirty="0" err="1"/>
              <a:t>Wifi</a:t>
            </a:r>
            <a:r>
              <a:rPr lang="en-US" dirty="0"/>
              <a:t>, </a:t>
            </a:r>
            <a:r>
              <a:rPr lang="hu-HU" dirty="0" err="1"/>
              <a:t>InfiniBand</a:t>
            </a:r>
            <a:endParaRPr lang="en-US" dirty="0"/>
          </a:p>
        </p:txBody>
      </p:sp>
      <p:sp>
        <p:nvSpPr>
          <p:cNvPr id="19" name="Left Brace 18"/>
          <p:cNvSpPr/>
          <p:nvPr/>
        </p:nvSpPr>
        <p:spPr>
          <a:xfrm>
            <a:off x="2579425" y="1842448"/>
            <a:ext cx="559559" cy="4653886"/>
          </a:xfrm>
          <a:prstGeom prst="leftBrace">
            <a:avLst>
              <a:gd name="adj1" fmla="val 8333"/>
              <a:gd name="adj2" fmla="val 73291"/>
            </a:avLst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Rectangle 4"/>
          <p:cNvSpPr/>
          <p:nvPr/>
        </p:nvSpPr>
        <p:spPr>
          <a:xfrm>
            <a:off x="184492" y="2088136"/>
            <a:ext cx="2258720" cy="573177"/>
          </a:xfrm>
          <a:prstGeom prst="rect">
            <a:avLst/>
          </a:prstGeom>
          <a:solidFill>
            <a:srgbClr val="7030A0"/>
          </a:solidFill>
          <a:ln w="57150">
            <a:solidFill>
              <a:schemeClr val="tx1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Content Placeholder 2"/>
          <p:cNvSpPr txBox="1">
            <a:spLocks/>
          </p:cNvSpPr>
          <p:nvPr/>
        </p:nvSpPr>
        <p:spPr>
          <a:xfrm>
            <a:off x="157070" y="2088136"/>
            <a:ext cx="2231550" cy="573177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vert="horz" lIns="91440" tIns="45720" rIns="91440" bIns="45720" rtlCol="0">
            <a:normAutofit fontScale="92500"/>
          </a:bodyPr>
          <a:lstStyle>
            <a:lvl1pPr marL="3429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2860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05840" indent="-22860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80160" indent="-22860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54480" indent="-228600" algn="l" defTabSz="914400" rtl="0" eaLnBrk="1" latinLnBrk="0" hangingPunct="1">
              <a:spcBef>
                <a:spcPct val="20000"/>
              </a:spcBef>
              <a:buClr>
                <a:schemeClr val="accent5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03120" indent="-18288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18288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14300" indent="0" algn="ctr">
              <a:buClr>
                <a:schemeClr val="bg1"/>
              </a:buClr>
              <a:buNone/>
            </a:pPr>
            <a:r>
              <a:rPr lang="hu-HU" sz="3200" dirty="0">
                <a:solidFill>
                  <a:schemeClr val="bg1"/>
                </a:solidFill>
              </a:rPr>
              <a:t>Alkalmazási</a:t>
            </a:r>
            <a:endParaRPr lang="en-US" sz="3200" dirty="0">
              <a:solidFill>
                <a:schemeClr val="bg1"/>
              </a:solidFill>
            </a:endParaRPr>
          </a:p>
        </p:txBody>
      </p:sp>
      <p:sp>
        <p:nvSpPr>
          <p:cNvPr id="22" name="Rectangle 6"/>
          <p:cNvSpPr/>
          <p:nvPr/>
        </p:nvSpPr>
        <p:spPr>
          <a:xfrm>
            <a:off x="173252" y="2663624"/>
            <a:ext cx="2269960" cy="573177"/>
          </a:xfrm>
          <a:prstGeom prst="rect">
            <a:avLst/>
          </a:prstGeom>
          <a:solidFill>
            <a:srgbClr val="002060"/>
          </a:solidFill>
          <a:ln w="57150">
            <a:solidFill>
              <a:schemeClr val="tx1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Content Placeholder 2"/>
          <p:cNvSpPr txBox="1">
            <a:spLocks/>
          </p:cNvSpPr>
          <p:nvPr/>
        </p:nvSpPr>
        <p:spPr>
          <a:xfrm>
            <a:off x="145694" y="2663624"/>
            <a:ext cx="2242654" cy="573177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vert="horz" lIns="91440" tIns="45720" rIns="91440" bIns="45720" rtlCol="0">
            <a:normAutofit fontScale="85000" lnSpcReduction="10000"/>
          </a:bodyPr>
          <a:lstStyle>
            <a:lvl1pPr marL="3429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2860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05840" indent="-22860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80160" indent="-22860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54480" indent="-228600" algn="l" defTabSz="914400" rtl="0" eaLnBrk="1" latinLnBrk="0" hangingPunct="1">
              <a:spcBef>
                <a:spcPct val="20000"/>
              </a:spcBef>
              <a:buClr>
                <a:schemeClr val="accent5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03120" indent="-18288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18288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14300" indent="0" algn="ctr">
              <a:buClr>
                <a:schemeClr val="bg1"/>
              </a:buClr>
              <a:buNone/>
            </a:pPr>
            <a:r>
              <a:rPr lang="hu-HU" sz="3200" dirty="0">
                <a:solidFill>
                  <a:schemeClr val="bg1"/>
                </a:solidFill>
              </a:rPr>
              <a:t>Megjelenítési</a:t>
            </a:r>
            <a:endParaRPr lang="en-US" sz="3200" dirty="0">
              <a:solidFill>
                <a:schemeClr val="bg1"/>
              </a:solidFill>
            </a:endParaRPr>
          </a:p>
        </p:txBody>
      </p:sp>
      <p:sp>
        <p:nvSpPr>
          <p:cNvPr id="24" name="Rectangle 8"/>
          <p:cNvSpPr/>
          <p:nvPr/>
        </p:nvSpPr>
        <p:spPr>
          <a:xfrm>
            <a:off x="173383" y="3236801"/>
            <a:ext cx="2269960" cy="573177"/>
          </a:xfrm>
          <a:prstGeom prst="rect">
            <a:avLst/>
          </a:prstGeom>
          <a:solidFill>
            <a:srgbClr val="0070C0"/>
          </a:solidFill>
          <a:ln w="57150">
            <a:solidFill>
              <a:schemeClr val="tx1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Content Placeholder 2"/>
          <p:cNvSpPr txBox="1">
            <a:spLocks/>
          </p:cNvSpPr>
          <p:nvPr/>
        </p:nvSpPr>
        <p:spPr>
          <a:xfrm>
            <a:off x="145825" y="3236801"/>
            <a:ext cx="2242654" cy="573177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vert="horz" lIns="91440" tIns="45720" rIns="91440" bIns="45720" rtlCol="0">
            <a:normAutofit lnSpcReduction="10000"/>
          </a:bodyPr>
          <a:lstStyle>
            <a:lvl1pPr marL="3429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2860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05840" indent="-22860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80160" indent="-22860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54480" indent="-228600" algn="l" defTabSz="914400" rtl="0" eaLnBrk="1" latinLnBrk="0" hangingPunct="1">
              <a:spcBef>
                <a:spcPct val="20000"/>
              </a:spcBef>
              <a:buClr>
                <a:schemeClr val="accent5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03120" indent="-18288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18288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14300" indent="0" algn="ctr">
              <a:buClr>
                <a:schemeClr val="bg1"/>
              </a:buClr>
              <a:buNone/>
            </a:pPr>
            <a:r>
              <a:rPr lang="hu-HU" sz="3200" dirty="0">
                <a:solidFill>
                  <a:schemeClr val="bg1"/>
                </a:solidFill>
              </a:rPr>
              <a:t>Ülés</a:t>
            </a:r>
            <a:endParaRPr lang="en-US" sz="3200" dirty="0">
              <a:solidFill>
                <a:schemeClr val="bg1"/>
              </a:solidFill>
            </a:endParaRPr>
          </a:p>
        </p:txBody>
      </p:sp>
      <p:sp>
        <p:nvSpPr>
          <p:cNvPr id="26" name="Rectangle 10"/>
          <p:cNvSpPr/>
          <p:nvPr/>
        </p:nvSpPr>
        <p:spPr>
          <a:xfrm>
            <a:off x="173383" y="3809978"/>
            <a:ext cx="2269960" cy="573177"/>
          </a:xfrm>
          <a:prstGeom prst="rect">
            <a:avLst/>
          </a:prstGeom>
          <a:solidFill>
            <a:srgbClr val="00B050"/>
          </a:solidFill>
          <a:ln w="57150">
            <a:solidFill>
              <a:schemeClr val="tx1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Content Placeholder 2"/>
          <p:cNvSpPr txBox="1">
            <a:spLocks/>
          </p:cNvSpPr>
          <p:nvPr/>
        </p:nvSpPr>
        <p:spPr>
          <a:xfrm>
            <a:off x="145825" y="3809978"/>
            <a:ext cx="2242654" cy="573177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vert="horz" lIns="91440" tIns="45720" rIns="91440" bIns="45720" rtlCol="0">
            <a:normAutofit lnSpcReduction="10000"/>
          </a:bodyPr>
          <a:lstStyle>
            <a:lvl1pPr marL="3429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2860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05840" indent="-22860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80160" indent="-22860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54480" indent="-228600" algn="l" defTabSz="914400" rtl="0" eaLnBrk="1" latinLnBrk="0" hangingPunct="1">
              <a:spcBef>
                <a:spcPct val="20000"/>
              </a:spcBef>
              <a:buClr>
                <a:schemeClr val="accent5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03120" indent="-18288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18288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14300" indent="0" algn="ctr">
              <a:buClr>
                <a:schemeClr val="bg1"/>
              </a:buClr>
              <a:buNone/>
            </a:pPr>
            <a:r>
              <a:rPr lang="hu-HU" sz="3200" dirty="0">
                <a:solidFill>
                  <a:schemeClr val="bg1"/>
                </a:solidFill>
              </a:rPr>
              <a:t>Szállítói</a:t>
            </a:r>
            <a:endParaRPr lang="en-US" sz="3200" dirty="0">
              <a:solidFill>
                <a:schemeClr val="bg1"/>
              </a:solidFill>
            </a:endParaRPr>
          </a:p>
        </p:txBody>
      </p:sp>
      <p:sp>
        <p:nvSpPr>
          <p:cNvPr id="28" name="Rectangle 12"/>
          <p:cNvSpPr/>
          <p:nvPr/>
        </p:nvSpPr>
        <p:spPr>
          <a:xfrm>
            <a:off x="173383" y="4383155"/>
            <a:ext cx="2269960" cy="573177"/>
          </a:xfrm>
          <a:prstGeom prst="rect">
            <a:avLst/>
          </a:prstGeom>
          <a:solidFill>
            <a:srgbClr val="92D050"/>
          </a:solidFill>
          <a:ln w="57150">
            <a:solidFill>
              <a:schemeClr val="tx1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Content Placeholder 2"/>
          <p:cNvSpPr txBox="1">
            <a:spLocks/>
          </p:cNvSpPr>
          <p:nvPr/>
        </p:nvSpPr>
        <p:spPr>
          <a:xfrm>
            <a:off x="145825" y="4383155"/>
            <a:ext cx="2242654" cy="573177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vert="horz" lIns="91440" tIns="45720" rIns="91440" bIns="45720" rtlCol="0">
            <a:normAutofit lnSpcReduction="10000"/>
          </a:bodyPr>
          <a:lstStyle>
            <a:lvl1pPr marL="3429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2860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05840" indent="-22860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80160" indent="-22860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54480" indent="-228600" algn="l" defTabSz="914400" rtl="0" eaLnBrk="1" latinLnBrk="0" hangingPunct="1">
              <a:spcBef>
                <a:spcPct val="20000"/>
              </a:spcBef>
              <a:buClr>
                <a:schemeClr val="accent5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03120" indent="-18288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18288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14300" indent="0" algn="ctr">
              <a:buClr>
                <a:schemeClr val="bg1"/>
              </a:buClr>
              <a:buNone/>
            </a:pPr>
            <a:r>
              <a:rPr lang="hu-HU" sz="3200" dirty="0">
                <a:solidFill>
                  <a:schemeClr val="bg1"/>
                </a:solidFill>
              </a:rPr>
              <a:t>Hálózati</a:t>
            </a:r>
            <a:endParaRPr lang="en-US" sz="3200" dirty="0">
              <a:solidFill>
                <a:schemeClr val="bg1"/>
              </a:solidFill>
            </a:endParaRPr>
          </a:p>
        </p:txBody>
      </p:sp>
      <p:sp>
        <p:nvSpPr>
          <p:cNvPr id="30" name="Rectangle 14"/>
          <p:cNvSpPr/>
          <p:nvPr/>
        </p:nvSpPr>
        <p:spPr>
          <a:xfrm>
            <a:off x="173383" y="4960889"/>
            <a:ext cx="2269960" cy="573177"/>
          </a:xfrm>
          <a:prstGeom prst="rect">
            <a:avLst/>
          </a:prstGeom>
          <a:solidFill>
            <a:schemeClr val="accent3"/>
          </a:solidFill>
          <a:ln w="57150">
            <a:solidFill>
              <a:schemeClr val="tx1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Content Placeholder 2"/>
          <p:cNvSpPr txBox="1">
            <a:spLocks/>
          </p:cNvSpPr>
          <p:nvPr/>
        </p:nvSpPr>
        <p:spPr>
          <a:xfrm>
            <a:off x="145825" y="4960889"/>
            <a:ext cx="2242654" cy="573177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vert="horz" lIns="91440" tIns="45720" rIns="91440" bIns="45720" rtlCol="0">
            <a:normAutofit fontScale="77500" lnSpcReduction="20000"/>
          </a:bodyPr>
          <a:lstStyle>
            <a:lvl1pPr marL="3429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2860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05840" indent="-22860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80160" indent="-22860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54480" indent="-228600" algn="l" defTabSz="914400" rtl="0" eaLnBrk="1" latinLnBrk="0" hangingPunct="1">
              <a:spcBef>
                <a:spcPct val="20000"/>
              </a:spcBef>
              <a:buClr>
                <a:schemeClr val="accent5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03120" indent="-18288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18288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14300" indent="0" algn="ctr">
              <a:buClr>
                <a:schemeClr val="bg1"/>
              </a:buClr>
              <a:buNone/>
            </a:pPr>
            <a:r>
              <a:rPr lang="hu-HU" sz="3200" dirty="0">
                <a:solidFill>
                  <a:schemeClr val="bg1"/>
                </a:solidFill>
              </a:rPr>
              <a:t>Adatkapcsolati</a:t>
            </a:r>
            <a:endParaRPr lang="en-US" sz="3200" dirty="0">
              <a:solidFill>
                <a:schemeClr val="bg1"/>
              </a:solidFill>
            </a:endParaRPr>
          </a:p>
        </p:txBody>
      </p:sp>
      <p:sp>
        <p:nvSpPr>
          <p:cNvPr id="32" name="Rectangle 16"/>
          <p:cNvSpPr/>
          <p:nvPr/>
        </p:nvSpPr>
        <p:spPr>
          <a:xfrm>
            <a:off x="173514" y="5534066"/>
            <a:ext cx="2269960" cy="573177"/>
          </a:xfrm>
          <a:prstGeom prst="rect">
            <a:avLst/>
          </a:prstGeom>
          <a:solidFill>
            <a:srgbClr val="FF0000"/>
          </a:solidFill>
          <a:ln w="57150">
            <a:solidFill>
              <a:schemeClr val="tx1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Content Placeholder 2"/>
          <p:cNvSpPr txBox="1">
            <a:spLocks/>
          </p:cNvSpPr>
          <p:nvPr/>
        </p:nvSpPr>
        <p:spPr>
          <a:xfrm>
            <a:off x="145956" y="5534066"/>
            <a:ext cx="2242654" cy="573177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vert="horz" lIns="91440" tIns="45720" rIns="91440" bIns="45720" rtlCol="0">
            <a:normAutofit lnSpcReduction="10000"/>
          </a:bodyPr>
          <a:lstStyle>
            <a:lvl1pPr marL="3429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2860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05840" indent="-22860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80160" indent="-22860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54480" indent="-228600" algn="l" defTabSz="914400" rtl="0" eaLnBrk="1" latinLnBrk="0" hangingPunct="1">
              <a:spcBef>
                <a:spcPct val="20000"/>
              </a:spcBef>
              <a:buClr>
                <a:schemeClr val="accent5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03120" indent="-18288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18288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14300" indent="0" algn="ctr">
              <a:buClr>
                <a:schemeClr val="bg1"/>
              </a:buClr>
              <a:buNone/>
            </a:pPr>
            <a:r>
              <a:rPr lang="hu-HU" sz="3200" dirty="0">
                <a:solidFill>
                  <a:schemeClr val="bg1"/>
                </a:solidFill>
              </a:rPr>
              <a:t>Fizikai</a:t>
            </a:r>
            <a:endParaRPr lang="en-US" sz="32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59293915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Adatkapcsolati réteg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283B9EA5-CE9A-4950-A80C-5ADF06B45BB8}" type="slidenum">
              <a:rPr lang="en-US" smtClean="0"/>
              <a:pPr/>
              <a:t>25</a:t>
            </a:fld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3452884" y="1600200"/>
            <a:ext cx="5538716" cy="5105400"/>
          </a:xfrm>
        </p:spPr>
        <p:txBody>
          <a:bodyPr>
            <a:normAutofit fontScale="92500" lnSpcReduction="10000"/>
          </a:bodyPr>
          <a:lstStyle/>
          <a:p>
            <a:r>
              <a:rPr lang="hu-HU" dirty="0"/>
              <a:t>Funkciók</a:t>
            </a:r>
            <a:r>
              <a:rPr lang="en-US" dirty="0"/>
              <a:t>:</a:t>
            </a:r>
          </a:p>
          <a:p>
            <a:pPr lvl="1"/>
            <a:r>
              <a:rPr lang="hu-HU" dirty="0"/>
              <a:t>Adat blokkok</a:t>
            </a:r>
            <a:r>
              <a:rPr lang="en-US" dirty="0"/>
              <a:t> (</a:t>
            </a:r>
            <a:r>
              <a:rPr lang="hu-HU" dirty="0">
                <a:solidFill>
                  <a:schemeClr val="accent1"/>
                </a:solidFill>
              </a:rPr>
              <a:t>keretek/f</a:t>
            </a:r>
            <a:r>
              <a:rPr lang="en-US" dirty="0" err="1">
                <a:solidFill>
                  <a:schemeClr val="accent1"/>
                </a:solidFill>
              </a:rPr>
              <a:t>rames</a:t>
            </a:r>
            <a:r>
              <a:rPr lang="en-US" dirty="0"/>
              <a:t>) </a:t>
            </a:r>
            <a:r>
              <a:rPr lang="hu-HU" dirty="0"/>
              <a:t>küldése eszközök között</a:t>
            </a:r>
            <a:endParaRPr lang="en-US" dirty="0"/>
          </a:p>
          <a:p>
            <a:pPr lvl="1"/>
            <a:r>
              <a:rPr lang="hu-HU" dirty="0"/>
              <a:t>A fizikai közeghez való hozzáférés szabályozása</a:t>
            </a:r>
            <a:endParaRPr lang="en-US" dirty="0"/>
          </a:p>
          <a:p>
            <a:r>
              <a:rPr lang="hu-HU" dirty="0"/>
              <a:t>Legfőbb kihívások</a:t>
            </a:r>
            <a:r>
              <a:rPr lang="en-US" dirty="0"/>
              <a:t>:</a:t>
            </a:r>
          </a:p>
          <a:p>
            <a:pPr lvl="1"/>
            <a:r>
              <a:rPr lang="hu-HU" dirty="0"/>
              <a:t>Hogyan </a:t>
            </a:r>
            <a:r>
              <a:rPr lang="hu-HU" dirty="0">
                <a:solidFill>
                  <a:schemeClr val="bg2">
                    <a:lumMod val="50000"/>
                  </a:schemeClr>
                </a:solidFill>
              </a:rPr>
              <a:t>keretezzük</a:t>
            </a:r>
            <a:r>
              <a:rPr lang="hu-HU" dirty="0"/>
              <a:t> az adatokat?</a:t>
            </a:r>
            <a:endParaRPr lang="en-US" dirty="0"/>
          </a:p>
          <a:p>
            <a:pPr lvl="1"/>
            <a:r>
              <a:rPr lang="hu-HU" dirty="0"/>
              <a:t>Hogyan ismerjük fel a </a:t>
            </a:r>
            <a:r>
              <a:rPr lang="hu-HU" dirty="0">
                <a:solidFill>
                  <a:schemeClr val="bg2">
                    <a:lumMod val="50000"/>
                  </a:schemeClr>
                </a:solidFill>
              </a:rPr>
              <a:t>hibát</a:t>
            </a:r>
            <a:r>
              <a:rPr lang="hu-HU" dirty="0"/>
              <a:t>?</a:t>
            </a:r>
            <a:endParaRPr lang="en-US" dirty="0"/>
          </a:p>
          <a:p>
            <a:pPr lvl="1"/>
            <a:r>
              <a:rPr lang="hu-HU" dirty="0"/>
              <a:t>Hogyan vezéreljük a </a:t>
            </a:r>
            <a:r>
              <a:rPr lang="hu-HU" dirty="0">
                <a:solidFill>
                  <a:schemeClr val="bg2">
                    <a:lumMod val="50000"/>
                  </a:schemeClr>
                </a:solidFill>
              </a:rPr>
              <a:t>közeghozzáférést</a:t>
            </a:r>
            <a:r>
              <a:rPr lang="en-US" dirty="0">
                <a:solidFill>
                  <a:schemeClr val="bg2">
                    <a:lumMod val="50000"/>
                  </a:schemeClr>
                </a:solidFill>
              </a:rPr>
              <a:t> </a:t>
            </a:r>
            <a:r>
              <a:rPr lang="en-US" dirty="0"/>
              <a:t>(</a:t>
            </a:r>
            <a:r>
              <a:rPr lang="en-US" dirty="0">
                <a:solidFill>
                  <a:schemeClr val="accent1"/>
                </a:solidFill>
              </a:rPr>
              <a:t>MAC</a:t>
            </a:r>
            <a:r>
              <a:rPr lang="en-US" dirty="0"/>
              <a:t>)?</a:t>
            </a:r>
          </a:p>
          <a:p>
            <a:pPr lvl="1"/>
            <a:r>
              <a:rPr lang="hu-HU" dirty="0"/>
              <a:t>Hogyan oldjuk fel vagy előzzük meg az </a:t>
            </a:r>
            <a:r>
              <a:rPr lang="hu-HU" dirty="0">
                <a:solidFill>
                  <a:schemeClr val="bg2">
                    <a:lumMod val="50000"/>
                  </a:schemeClr>
                </a:solidFill>
              </a:rPr>
              <a:t>ütközés</a:t>
            </a:r>
            <a:r>
              <a:rPr lang="hu-HU" dirty="0"/>
              <a:t>i helyzeteket?</a:t>
            </a:r>
            <a:endParaRPr lang="en-US" dirty="0">
              <a:solidFill>
                <a:schemeClr val="accent1"/>
              </a:solidFill>
            </a:endParaRPr>
          </a:p>
        </p:txBody>
      </p:sp>
      <p:sp>
        <p:nvSpPr>
          <p:cNvPr id="6" name="Content Placeholder 2"/>
          <p:cNvSpPr txBox="1">
            <a:spLocks/>
          </p:cNvSpPr>
          <p:nvPr/>
        </p:nvSpPr>
        <p:spPr>
          <a:xfrm>
            <a:off x="270798" y="2238270"/>
            <a:ext cx="2242663" cy="573177"/>
          </a:xfrm>
          <a:prstGeom prst="rect">
            <a:avLst/>
          </a:prstGeom>
          <a:solidFill>
            <a:srgbClr val="7030A0"/>
          </a:solidFill>
          <a:ln w="57150">
            <a:solidFill>
              <a:schemeClr val="tx1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vert="horz" lIns="91440" tIns="45720" rIns="91440" bIns="45720" rtlCol="0">
            <a:normAutofit fontScale="92500"/>
          </a:bodyPr>
          <a:lstStyle>
            <a:lvl1pPr marL="3429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2860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05840" indent="-22860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80160" indent="-22860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54480" indent="-228600" algn="l" defTabSz="914400" rtl="0" eaLnBrk="1" latinLnBrk="0" hangingPunct="1">
              <a:spcBef>
                <a:spcPct val="20000"/>
              </a:spcBef>
              <a:buClr>
                <a:schemeClr val="accent5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03120" indent="-18288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18288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14300" indent="0" algn="ctr">
              <a:buClr>
                <a:schemeClr val="bg1"/>
              </a:buClr>
              <a:buNone/>
            </a:pPr>
            <a:r>
              <a:rPr lang="hu-HU" sz="3200" dirty="0">
                <a:solidFill>
                  <a:schemeClr val="bg1"/>
                </a:solidFill>
              </a:rPr>
              <a:t>Alkalmazási</a:t>
            </a:r>
            <a:endParaRPr lang="en-US" sz="3200" dirty="0">
              <a:solidFill>
                <a:schemeClr val="bg1"/>
              </a:solidFill>
            </a:endParaRPr>
          </a:p>
        </p:txBody>
      </p:sp>
      <p:sp>
        <p:nvSpPr>
          <p:cNvPr id="8" name="Content Placeholder 2"/>
          <p:cNvSpPr txBox="1">
            <a:spLocks/>
          </p:cNvSpPr>
          <p:nvPr/>
        </p:nvSpPr>
        <p:spPr>
          <a:xfrm>
            <a:off x="270536" y="2813758"/>
            <a:ext cx="2242654" cy="573177"/>
          </a:xfrm>
          <a:prstGeom prst="rect">
            <a:avLst/>
          </a:prstGeom>
          <a:solidFill>
            <a:srgbClr val="002060"/>
          </a:solidFill>
          <a:ln w="57150">
            <a:solidFill>
              <a:schemeClr val="tx1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vert="horz" lIns="91440" tIns="45720" rIns="91440" bIns="45720" rtlCol="0">
            <a:normAutofit fontScale="85000" lnSpcReduction="10000"/>
          </a:bodyPr>
          <a:lstStyle>
            <a:lvl1pPr marL="3429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2860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05840" indent="-22860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80160" indent="-22860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54480" indent="-228600" algn="l" defTabSz="914400" rtl="0" eaLnBrk="1" latinLnBrk="0" hangingPunct="1">
              <a:spcBef>
                <a:spcPct val="20000"/>
              </a:spcBef>
              <a:buClr>
                <a:schemeClr val="accent5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03120" indent="-18288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18288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14300" indent="0" algn="ctr">
              <a:buClr>
                <a:schemeClr val="bg1"/>
              </a:buClr>
              <a:buNone/>
            </a:pPr>
            <a:r>
              <a:rPr lang="hu-HU" sz="3200" dirty="0">
                <a:solidFill>
                  <a:schemeClr val="bg1"/>
                </a:solidFill>
              </a:rPr>
              <a:t>Megjelenítési</a:t>
            </a:r>
            <a:endParaRPr lang="en-US" sz="3200" dirty="0">
              <a:solidFill>
                <a:schemeClr val="bg1"/>
              </a:solidFill>
            </a:endParaRPr>
          </a:p>
        </p:txBody>
      </p:sp>
      <p:sp>
        <p:nvSpPr>
          <p:cNvPr id="10" name="Content Placeholder 2"/>
          <p:cNvSpPr txBox="1">
            <a:spLocks/>
          </p:cNvSpPr>
          <p:nvPr/>
        </p:nvSpPr>
        <p:spPr>
          <a:xfrm>
            <a:off x="270667" y="3386935"/>
            <a:ext cx="2242654" cy="573177"/>
          </a:xfrm>
          <a:prstGeom prst="rect">
            <a:avLst/>
          </a:prstGeom>
          <a:solidFill>
            <a:srgbClr val="0070C0"/>
          </a:solidFill>
          <a:ln w="57150">
            <a:solidFill>
              <a:schemeClr val="tx1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vert="horz" lIns="91440" tIns="45720" rIns="91440" bIns="45720" rtlCol="0">
            <a:normAutofit lnSpcReduction="10000"/>
          </a:bodyPr>
          <a:lstStyle>
            <a:lvl1pPr marL="3429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2860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05840" indent="-22860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80160" indent="-22860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54480" indent="-228600" algn="l" defTabSz="914400" rtl="0" eaLnBrk="1" latinLnBrk="0" hangingPunct="1">
              <a:spcBef>
                <a:spcPct val="20000"/>
              </a:spcBef>
              <a:buClr>
                <a:schemeClr val="accent5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03120" indent="-18288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18288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14300" indent="0" algn="ctr">
              <a:buClr>
                <a:schemeClr val="bg1"/>
              </a:buClr>
              <a:buNone/>
            </a:pPr>
            <a:r>
              <a:rPr lang="hu-HU" sz="3200" dirty="0">
                <a:solidFill>
                  <a:schemeClr val="bg1"/>
                </a:solidFill>
              </a:rPr>
              <a:t>Ülés</a:t>
            </a:r>
            <a:endParaRPr lang="en-US" sz="3200" dirty="0">
              <a:solidFill>
                <a:schemeClr val="bg1"/>
              </a:solidFill>
            </a:endParaRPr>
          </a:p>
        </p:txBody>
      </p:sp>
      <p:sp>
        <p:nvSpPr>
          <p:cNvPr id="12" name="Content Placeholder 2"/>
          <p:cNvSpPr txBox="1">
            <a:spLocks/>
          </p:cNvSpPr>
          <p:nvPr/>
        </p:nvSpPr>
        <p:spPr>
          <a:xfrm>
            <a:off x="270667" y="3960112"/>
            <a:ext cx="2242654" cy="573177"/>
          </a:xfrm>
          <a:prstGeom prst="rect">
            <a:avLst/>
          </a:prstGeom>
          <a:solidFill>
            <a:srgbClr val="00B050"/>
          </a:solidFill>
          <a:ln w="57150">
            <a:solidFill>
              <a:schemeClr val="tx1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vert="horz" lIns="91440" tIns="45720" rIns="91440" bIns="45720" rtlCol="0">
            <a:normAutofit lnSpcReduction="10000"/>
          </a:bodyPr>
          <a:lstStyle>
            <a:lvl1pPr marL="3429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2860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05840" indent="-22860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80160" indent="-22860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54480" indent="-228600" algn="l" defTabSz="914400" rtl="0" eaLnBrk="1" latinLnBrk="0" hangingPunct="1">
              <a:spcBef>
                <a:spcPct val="20000"/>
              </a:spcBef>
              <a:buClr>
                <a:schemeClr val="accent5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03120" indent="-18288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18288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14300" indent="0" algn="ctr">
              <a:buClr>
                <a:schemeClr val="bg1"/>
              </a:buClr>
              <a:buNone/>
            </a:pPr>
            <a:r>
              <a:rPr lang="hu-HU" sz="3200" dirty="0">
                <a:solidFill>
                  <a:schemeClr val="bg1"/>
                </a:solidFill>
              </a:rPr>
              <a:t>Szállítói</a:t>
            </a:r>
            <a:endParaRPr lang="en-US" sz="3200" dirty="0">
              <a:solidFill>
                <a:schemeClr val="bg1"/>
              </a:solidFill>
            </a:endParaRPr>
          </a:p>
        </p:txBody>
      </p:sp>
      <p:sp>
        <p:nvSpPr>
          <p:cNvPr id="14" name="Content Placeholder 2"/>
          <p:cNvSpPr txBox="1">
            <a:spLocks/>
          </p:cNvSpPr>
          <p:nvPr/>
        </p:nvSpPr>
        <p:spPr>
          <a:xfrm>
            <a:off x="270667" y="4533289"/>
            <a:ext cx="2242654" cy="573177"/>
          </a:xfrm>
          <a:prstGeom prst="rect">
            <a:avLst/>
          </a:prstGeom>
          <a:solidFill>
            <a:srgbClr val="92D050"/>
          </a:solidFill>
          <a:ln w="57150">
            <a:solidFill>
              <a:schemeClr val="tx1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vert="horz" lIns="91440" tIns="45720" rIns="91440" bIns="45720" rtlCol="0">
            <a:normAutofit lnSpcReduction="10000"/>
          </a:bodyPr>
          <a:lstStyle>
            <a:lvl1pPr marL="3429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2860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05840" indent="-22860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80160" indent="-22860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54480" indent="-228600" algn="l" defTabSz="914400" rtl="0" eaLnBrk="1" latinLnBrk="0" hangingPunct="1">
              <a:spcBef>
                <a:spcPct val="20000"/>
              </a:spcBef>
              <a:buClr>
                <a:schemeClr val="accent5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03120" indent="-18288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18288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14300" indent="0" algn="ctr">
              <a:buClr>
                <a:schemeClr val="bg1"/>
              </a:buClr>
              <a:buNone/>
            </a:pPr>
            <a:r>
              <a:rPr lang="hu-HU" sz="3200" dirty="0">
                <a:solidFill>
                  <a:schemeClr val="bg1"/>
                </a:solidFill>
              </a:rPr>
              <a:t>Hálózati</a:t>
            </a:r>
            <a:endParaRPr lang="en-US" sz="3200" dirty="0">
              <a:solidFill>
                <a:schemeClr val="bg1"/>
              </a:solidFill>
            </a:endParaRPr>
          </a:p>
        </p:txBody>
      </p:sp>
      <p:sp>
        <p:nvSpPr>
          <p:cNvPr id="16" name="Content Placeholder 2"/>
          <p:cNvSpPr txBox="1">
            <a:spLocks/>
          </p:cNvSpPr>
          <p:nvPr/>
        </p:nvSpPr>
        <p:spPr>
          <a:xfrm>
            <a:off x="270667" y="5111023"/>
            <a:ext cx="2242654" cy="573177"/>
          </a:xfrm>
          <a:prstGeom prst="rect">
            <a:avLst/>
          </a:prstGeom>
          <a:solidFill>
            <a:schemeClr val="accent3"/>
          </a:solidFill>
          <a:ln w="57150">
            <a:solidFill>
              <a:schemeClr val="tx1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vert="horz" lIns="91440" tIns="45720" rIns="91440" bIns="45720" rtlCol="0">
            <a:normAutofit fontScale="77500" lnSpcReduction="20000"/>
          </a:bodyPr>
          <a:lstStyle>
            <a:lvl1pPr marL="3429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2860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05840" indent="-22860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80160" indent="-22860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54480" indent="-228600" algn="l" defTabSz="914400" rtl="0" eaLnBrk="1" latinLnBrk="0" hangingPunct="1">
              <a:spcBef>
                <a:spcPct val="20000"/>
              </a:spcBef>
              <a:buClr>
                <a:schemeClr val="accent5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03120" indent="-18288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18288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14300" indent="0" algn="ctr">
              <a:buClr>
                <a:schemeClr val="bg1"/>
              </a:buClr>
              <a:buNone/>
            </a:pPr>
            <a:r>
              <a:rPr lang="hu-HU" sz="3200" dirty="0">
                <a:solidFill>
                  <a:schemeClr val="bg1"/>
                </a:solidFill>
              </a:rPr>
              <a:t>Adatkapcsolati</a:t>
            </a:r>
            <a:endParaRPr lang="en-US" sz="3200" dirty="0">
              <a:solidFill>
                <a:schemeClr val="bg1"/>
              </a:solidFill>
            </a:endParaRPr>
          </a:p>
        </p:txBody>
      </p:sp>
      <p:sp>
        <p:nvSpPr>
          <p:cNvPr id="18" name="Content Placeholder 2"/>
          <p:cNvSpPr txBox="1">
            <a:spLocks/>
          </p:cNvSpPr>
          <p:nvPr/>
        </p:nvSpPr>
        <p:spPr>
          <a:xfrm>
            <a:off x="270798" y="5684200"/>
            <a:ext cx="2242654" cy="573177"/>
          </a:xfrm>
          <a:prstGeom prst="rect">
            <a:avLst/>
          </a:prstGeom>
          <a:solidFill>
            <a:srgbClr val="FF0000"/>
          </a:solidFill>
          <a:ln w="57150">
            <a:solidFill>
              <a:schemeClr val="tx1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vert="horz" lIns="91440" tIns="45720" rIns="91440" bIns="45720" rtlCol="0">
            <a:normAutofit lnSpcReduction="10000"/>
          </a:bodyPr>
          <a:lstStyle>
            <a:lvl1pPr marL="3429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2860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05840" indent="-22860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80160" indent="-22860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54480" indent="-228600" algn="l" defTabSz="914400" rtl="0" eaLnBrk="1" latinLnBrk="0" hangingPunct="1">
              <a:spcBef>
                <a:spcPct val="20000"/>
              </a:spcBef>
              <a:buClr>
                <a:schemeClr val="accent5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03120" indent="-18288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18288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14300" indent="0" algn="ctr">
              <a:buClr>
                <a:schemeClr val="bg1"/>
              </a:buClr>
              <a:buNone/>
            </a:pPr>
            <a:r>
              <a:rPr lang="hu-HU" sz="3200" dirty="0">
                <a:solidFill>
                  <a:schemeClr val="bg1"/>
                </a:solidFill>
              </a:rPr>
              <a:t>Fizikai</a:t>
            </a:r>
            <a:endParaRPr lang="en-US" sz="3200" dirty="0">
              <a:solidFill>
                <a:schemeClr val="bg1"/>
              </a:solidFill>
            </a:endParaRPr>
          </a:p>
        </p:txBody>
      </p:sp>
      <p:sp>
        <p:nvSpPr>
          <p:cNvPr id="20" name="Left Brace 19"/>
          <p:cNvSpPr/>
          <p:nvPr/>
        </p:nvSpPr>
        <p:spPr>
          <a:xfrm>
            <a:off x="2647665" y="1869744"/>
            <a:ext cx="559559" cy="4653886"/>
          </a:xfrm>
          <a:prstGeom prst="leftBrace">
            <a:avLst>
              <a:gd name="adj1" fmla="val 8333"/>
              <a:gd name="adj2" fmla="val 75930"/>
            </a:avLst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5086486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zöveg helye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hu-HU" sz="4000" dirty="0"/>
              <a:t>Forgalomszabályozás</a:t>
            </a:r>
            <a:endParaRPr lang="en-US" sz="4000" dirty="0"/>
          </a:p>
        </p:txBody>
      </p:sp>
      <p:sp>
        <p:nvSpPr>
          <p:cNvPr id="3" name="Cím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Dia számának helye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283B9EA5-CE9A-4950-A80C-5ADF06B45BB8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2745437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Forgalomszabályozá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hu-HU" sz="2400" dirty="0"/>
              <a:t>gyors adó lassú vevő problémája (</a:t>
            </a:r>
            <a:r>
              <a:rPr lang="hu-HU" sz="2400" i="1" dirty="0"/>
              <a:t>elárasztás</a:t>
            </a:r>
            <a:r>
              <a:rPr lang="hu-HU" sz="2400" dirty="0"/>
              <a:t>)</a:t>
            </a:r>
          </a:p>
          <a:p>
            <a:r>
              <a:rPr lang="hu-HU" sz="2400" dirty="0"/>
              <a:t>még hibamentes átvitel esetén se lesz képes a vevő kezelni a bejövő kereteket</a:t>
            </a:r>
          </a:p>
          <a:p>
            <a:pPr marL="0" indent="0">
              <a:buNone/>
            </a:pPr>
            <a:r>
              <a:rPr lang="hu-HU" sz="2400" b="1" dirty="0"/>
              <a:t>Megoldási lehetőségek</a:t>
            </a:r>
          </a:p>
          <a:p>
            <a:pPr marL="749808" lvl="1" indent="-457200">
              <a:buFont typeface="+mj-lt"/>
              <a:buAutoNum type="arabicPeriod"/>
            </a:pPr>
            <a:r>
              <a:rPr lang="hu-HU" dirty="0"/>
              <a:t>visszacsatolás alapú forgalomszabályozás (avagy angolul </a:t>
            </a:r>
            <a:r>
              <a:rPr lang="hu-HU" i="1" dirty="0" err="1"/>
              <a:t>feedback-based</a:t>
            </a:r>
            <a:r>
              <a:rPr lang="hu-HU" i="1" dirty="0"/>
              <a:t> flow </a:t>
            </a:r>
            <a:r>
              <a:rPr lang="hu-HU" i="1" dirty="0" err="1"/>
              <a:t>control</a:t>
            </a:r>
            <a:r>
              <a:rPr lang="hu-HU" dirty="0"/>
              <a:t>)</a:t>
            </a:r>
          </a:p>
          <a:p>
            <a:pPr marL="932688" lvl="2" indent="-457200"/>
            <a:r>
              <a:rPr lang="hu-HU" sz="2200" dirty="0"/>
              <a:t>engedélyezés</a:t>
            </a:r>
          </a:p>
          <a:p>
            <a:pPr marL="749808" lvl="1" indent="-457200">
              <a:buFont typeface="+mj-lt"/>
              <a:buAutoNum type="arabicPeriod"/>
            </a:pPr>
            <a:r>
              <a:rPr lang="hu-HU" dirty="0"/>
              <a:t>Sebesség alapú forgalomszabályozás (avagy angolul </a:t>
            </a:r>
            <a:r>
              <a:rPr lang="hu-HU" i="1" dirty="0" err="1"/>
              <a:t>rate-based</a:t>
            </a:r>
            <a:r>
              <a:rPr lang="hu-HU" i="1" dirty="0"/>
              <a:t> flow </a:t>
            </a:r>
            <a:r>
              <a:rPr lang="hu-HU" i="1" dirty="0" err="1"/>
              <a:t>control</a:t>
            </a:r>
            <a:r>
              <a:rPr lang="hu-HU" dirty="0"/>
              <a:t>)</a:t>
            </a:r>
          </a:p>
          <a:p>
            <a:pPr marL="932688" lvl="2" indent="-457200"/>
            <a:r>
              <a:rPr lang="hu-HU" dirty="0"/>
              <a:t>protokollba integrált sebességkorlát</a:t>
            </a:r>
          </a:p>
          <a:p>
            <a:pPr marL="932688" lvl="2" indent="-457200"/>
            <a:r>
              <a:rPr lang="hu-HU" dirty="0"/>
              <a:t>az adatkapcsolati réteg nem használja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50871688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Elemi adatkapcsolati protokollok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1707094"/>
            <a:ext cx="7886700" cy="4351338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hu-HU" sz="1800" b="1" dirty="0"/>
              <a:t>Feltevések</a:t>
            </a:r>
          </a:p>
          <a:p>
            <a:pPr>
              <a:spcBef>
                <a:spcPts val="600"/>
              </a:spcBef>
            </a:pPr>
            <a:r>
              <a:rPr lang="hu-HU" sz="1800" dirty="0"/>
              <a:t>A fizikai, az adatkapcsolati és a hálózati réteg független folyamatok, amelyek üzeneteken keresztül kommunikálnak egymással.</a:t>
            </a:r>
          </a:p>
          <a:p>
            <a:pPr>
              <a:spcBef>
                <a:spcPts val="600"/>
              </a:spcBef>
            </a:pPr>
            <a:r>
              <a:rPr lang="hu-HU" sz="1800" dirty="0"/>
              <a:t>Az </a:t>
            </a:r>
            <a:r>
              <a:rPr lang="hu-HU" sz="1800" i="1" dirty="0"/>
              <a:t>A </a:t>
            </a:r>
            <a:r>
              <a:rPr lang="hu-HU" sz="1800" dirty="0"/>
              <a:t>gép megbízható, összeköttetés alapú szolgálat alkalmazásával akar a </a:t>
            </a:r>
            <a:r>
              <a:rPr lang="hu-HU" sz="1800" i="1" dirty="0"/>
              <a:t>B </a:t>
            </a:r>
            <a:r>
              <a:rPr lang="hu-HU" sz="1800" dirty="0"/>
              <a:t>gépnek egy hosszú adatfolyamot küldeni. (Adatok előállítására sosem kell várnia A gépnek.)</a:t>
            </a:r>
          </a:p>
          <a:p>
            <a:pPr>
              <a:spcBef>
                <a:spcPts val="600"/>
              </a:spcBef>
            </a:pPr>
            <a:r>
              <a:rPr lang="hu-HU" sz="1800" dirty="0"/>
              <a:t>A gépek nem fagynak le.</a:t>
            </a:r>
          </a:p>
          <a:p>
            <a:pPr>
              <a:spcBef>
                <a:spcPts val="600"/>
              </a:spcBef>
            </a:pPr>
            <a:r>
              <a:rPr lang="hu-HU" sz="1800" dirty="0"/>
              <a:t>Adatkapcsolati fejrészben vezérlési információk; adatkapcsolati lábrészben ellenőrző összeg</a:t>
            </a:r>
          </a:p>
          <a:p>
            <a:pPr marL="0" indent="0">
              <a:buNone/>
            </a:pPr>
            <a:r>
              <a:rPr lang="hu-HU" sz="1800" b="1" dirty="0"/>
              <a:t>Kommunikációs fajták</a:t>
            </a:r>
          </a:p>
          <a:p>
            <a:pPr lvl="1">
              <a:spcBef>
                <a:spcPts val="600"/>
              </a:spcBef>
            </a:pPr>
            <a:r>
              <a:rPr lang="hu-HU" sz="1800" i="1" dirty="0"/>
              <a:t>szimplex kommunikáció </a:t>
            </a:r>
            <a:r>
              <a:rPr lang="hu-HU" sz="1800" dirty="0"/>
              <a:t>– a kommunikáció pusztán egy irányba lehetséges</a:t>
            </a:r>
          </a:p>
          <a:p>
            <a:pPr lvl="1">
              <a:spcBef>
                <a:spcPts val="600"/>
              </a:spcBef>
            </a:pPr>
            <a:r>
              <a:rPr lang="hu-HU" sz="1800" i="1" dirty="0"/>
              <a:t>fél-duplex kommunikáció – </a:t>
            </a:r>
            <a:r>
              <a:rPr lang="hu-HU" sz="1800" dirty="0"/>
              <a:t>mindkét irányba folyhat kommunikáció, de egyszerre csak egy irány lehet aktív.</a:t>
            </a:r>
          </a:p>
          <a:p>
            <a:pPr lvl="1">
              <a:spcBef>
                <a:spcPts val="600"/>
              </a:spcBef>
            </a:pPr>
            <a:r>
              <a:rPr lang="hu-HU" sz="1800" i="1" dirty="0"/>
              <a:t>duplex kommunikáció</a:t>
            </a:r>
            <a:r>
              <a:rPr lang="hu-HU" sz="1800" dirty="0"/>
              <a:t> – mindkét irányba folyhat kommunikáció szimultán módon</a:t>
            </a:r>
          </a:p>
        </p:txBody>
      </p:sp>
    </p:spTree>
    <p:extLst>
      <p:ext uri="{BB962C8B-B14F-4D97-AF65-F5344CB8AC3E}">
        <p14:creationId xmlns:p14="http://schemas.microsoft.com/office/powerpoint/2010/main" val="3896594261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Korlátozás nélküli szimplex protokol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marL="0" indent="0">
              <a:buNone/>
            </a:pPr>
            <a:r>
              <a:rPr lang="hu-HU" sz="2000" dirty="0"/>
              <a:t>a legegyszerűbb protokoll („utópia”)</a:t>
            </a:r>
          </a:p>
          <a:p>
            <a:pPr marL="0" indent="0">
              <a:buNone/>
            </a:pPr>
            <a:r>
              <a:rPr lang="hu-HU" sz="2000" b="1" dirty="0"/>
              <a:t>A környezet</a:t>
            </a:r>
          </a:p>
          <a:p>
            <a:pPr lvl="1"/>
            <a:r>
              <a:rPr lang="hu-HU" sz="2000" dirty="0"/>
              <a:t>mind az adó, mind a vevő hálózati rétegei mindig készen állnak;</a:t>
            </a:r>
          </a:p>
          <a:p>
            <a:pPr lvl="1"/>
            <a:r>
              <a:rPr lang="hu-HU" sz="2000" dirty="0"/>
              <a:t>a feldolgozási időktől eltekintünk;</a:t>
            </a:r>
          </a:p>
          <a:p>
            <a:pPr lvl="1"/>
            <a:r>
              <a:rPr lang="hu-HU" sz="2000" dirty="0"/>
              <a:t>végtelen puffer-területet feltételezünk;</a:t>
            </a:r>
          </a:p>
          <a:p>
            <a:pPr lvl="1"/>
            <a:r>
              <a:rPr lang="hu-HU" sz="2000" dirty="0"/>
              <a:t>Az adatkapcsolati rétegek közötti kommunikációs csatorna sosem rontja vagy veszíti el a kereteket;</a:t>
            </a:r>
          </a:p>
          <a:p>
            <a:pPr marL="0" indent="0">
              <a:buNone/>
            </a:pPr>
            <a:r>
              <a:rPr lang="hu-HU" sz="2000" b="1" dirty="0"/>
              <a:t>A protokoll</a:t>
            </a:r>
            <a:r>
              <a:rPr lang="hu-HU" sz="2000" dirty="0"/>
              <a:t> </a:t>
            </a:r>
          </a:p>
          <a:p>
            <a:pPr lvl="1"/>
            <a:r>
              <a:rPr lang="hu-HU" sz="2000" dirty="0"/>
              <a:t>résztvevők: </a:t>
            </a:r>
            <a:r>
              <a:rPr lang="hu-HU" sz="2000" i="1" dirty="0"/>
              <a:t>küldő</a:t>
            </a:r>
            <a:r>
              <a:rPr lang="hu-HU" sz="2000" dirty="0"/>
              <a:t> és </a:t>
            </a:r>
            <a:r>
              <a:rPr lang="hu-HU" sz="2000" i="1" dirty="0"/>
              <a:t>vevő;</a:t>
            </a:r>
          </a:p>
          <a:p>
            <a:pPr lvl="1"/>
            <a:r>
              <a:rPr lang="hu-HU" sz="2000" dirty="0"/>
              <a:t>nincs sem sorszámozás, sem nyugta;</a:t>
            </a:r>
          </a:p>
          <a:p>
            <a:pPr lvl="1"/>
            <a:r>
              <a:rPr lang="hu-HU" sz="2000" dirty="0"/>
              <a:t>küldő végtelen ciklusban küldi kifele a kereteket folyamatosan;</a:t>
            </a:r>
          </a:p>
          <a:p>
            <a:pPr lvl="1"/>
            <a:r>
              <a:rPr lang="hu-HU" sz="2000" dirty="0"/>
              <a:t>a vevő kezdetben várakozik az első keret megérkezésére, keret érkezésekor a hardver puffer tartalmát változóba teszi és az adatrészt továbbküldi a hálózati rétegnek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101719860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 err="1"/>
              <a:t>Error</a:t>
            </a:r>
            <a:endParaRPr lang="en-US" dirty="0"/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3737" y="0"/>
            <a:ext cx="8750587" cy="65716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089653430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02F9609C-AAFB-4F66-A49D-9C9401F82418}" type="slidenum">
              <a:rPr lang="en-GB" altLang="zh-CN" sz="1400">
                <a:solidFill>
                  <a:schemeClr val="bg2"/>
                </a:solidFill>
                <a:latin typeface="Arial" charset="0"/>
              </a:rPr>
              <a:pPr/>
              <a:t>30</a:t>
            </a:fld>
            <a:endParaRPr lang="en-GB" altLang="zh-CN" sz="1400">
              <a:solidFill>
                <a:schemeClr val="bg2"/>
              </a:solidFill>
              <a:latin typeface="Arial" charset="0"/>
            </a:endParaRPr>
          </a:p>
        </p:txBody>
      </p:sp>
      <p:sp>
        <p:nvSpPr>
          <p:cNvPr id="23555" name="矩形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hu-HU" altLang="en-US" dirty="0"/>
              <a:t>Átvitel hiba nélkül és hibával</a:t>
            </a:r>
            <a:endParaRPr lang="en-US" altLang="en-US" dirty="0"/>
          </a:p>
        </p:txBody>
      </p:sp>
      <p:pic>
        <p:nvPicPr>
          <p:cNvPr id="23556" name="图片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6202"/>
          <a:stretch>
            <a:fillRect/>
          </a:stretch>
        </p:blipFill>
        <p:spPr bwMode="auto">
          <a:xfrm>
            <a:off x="1524000" y="1354138"/>
            <a:ext cx="6172200" cy="5486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492705188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hu-HU" dirty="0"/>
              <a:t>Szimplex </a:t>
            </a:r>
            <a:r>
              <a:rPr lang="hu-HU" dirty="0" err="1"/>
              <a:t>megáll-és-vár</a:t>
            </a:r>
            <a:r>
              <a:rPr lang="hu-HU" dirty="0"/>
              <a:t> protokoll</a:t>
            </a:r>
            <a:br>
              <a:rPr lang="hu-HU" dirty="0"/>
            </a:br>
            <a:r>
              <a:rPr lang="hu-HU" dirty="0"/>
              <a:t>(</a:t>
            </a:r>
            <a:r>
              <a:rPr lang="hu-HU" dirty="0" err="1"/>
              <a:t>stop-and-wait</a:t>
            </a:r>
            <a:r>
              <a:rPr lang="hu-HU" dirty="0"/>
              <a:t> </a:t>
            </a:r>
            <a:r>
              <a:rPr lang="hu-HU" dirty="0" err="1"/>
              <a:t>protocol</a:t>
            </a:r>
            <a:r>
              <a:rPr lang="hu-HU" dirty="0"/>
              <a:t>)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hu-HU" sz="2000" b="1" dirty="0"/>
                  <a:t>A környezet</a:t>
                </a:r>
              </a:p>
              <a:p>
                <a:pPr lvl="1"/>
                <a:r>
                  <a:rPr lang="hu-HU" sz="2000" dirty="0"/>
                  <a:t>mind az adó, mind a vevő hálózati rétegei mindig készen állnak;</a:t>
                </a:r>
              </a:p>
              <a:p>
                <a:pPr lvl="1"/>
                <a:r>
                  <a:rPr lang="hu-HU" sz="2000" dirty="0"/>
                  <a:t>A vevőnek </a:t>
                </a:r>
                <a14:m>
                  <m:oMath xmlns:m="http://schemas.openxmlformats.org/officeDocument/2006/math">
                    <m:r>
                      <a:rPr lang="hu-HU" sz="20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a:rPr lang="hu-HU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𝑡</m:t>
                    </m:r>
                  </m:oMath>
                </a14:m>
                <a:r>
                  <a:rPr lang="hu-HU" sz="2000" dirty="0"/>
                  <a:t> időre van szüksége a bejövő keret feldolgozására (nincs pufferelés és sorban állás sem);</a:t>
                </a:r>
              </a:p>
              <a:p>
                <a:pPr lvl="1"/>
                <a:r>
                  <a:rPr lang="hu-HU" sz="2000" dirty="0"/>
                  <a:t>Az adatkapcsolati rétegek közötti kommunikációs csatorna sosem rontja vagy veszíti el a kereteket;</a:t>
                </a:r>
              </a:p>
              <a:p>
                <a:pPr marL="0" indent="0">
                  <a:buNone/>
                </a:pPr>
                <a:r>
                  <a:rPr lang="hu-HU" sz="2000" b="1" dirty="0"/>
                  <a:t>A protokoll</a:t>
                </a:r>
                <a:r>
                  <a:rPr lang="hu-HU" sz="2000" dirty="0"/>
                  <a:t> </a:t>
                </a:r>
              </a:p>
              <a:p>
                <a:pPr lvl="1"/>
                <a:r>
                  <a:rPr lang="hu-HU" sz="2000" dirty="0"/>
                  <a:t>résztvevők: </a:t>
                </a:r>
                <a:r>
                  <a:rPr lang="hu-HU" sz="2000" i="1" dirty="0"/>
                  <a:t>küldő</a:t>
                </a:r>
                <a:r>
                  <a:rPr lang="hu-HU" sz="2000" dirty="0"/>
                  <a:t> és </a:t>
                </a:r>
                <a:r>
                  <a:rPr lang="hu-HU" sz="2000" i="1" dirty="0"/>
                  <a:t>vevő;</a:t>
                </a:r>
              </a:p>
              <a:p>
                <a:pPr lvl="1"/>
                <a:r>
                  <a:rPr lang="hu-HU" sz="2000" dirty="0"/>
                  <a:t>küldő egyesével küldi kereteket és addig nem küld újat, még nem kap nyugtát a vevőtől;</a:t>
                </a:r>
              </a:p>
              <a:p>
                <a:pPr lvl="1"/>
                <a:r>
                  <a:rPr lang="hu-HU" sz="2000" dirty="0"/>
                  <a:t>a vevő kezdetben várakozik az első keret megérkezésére, keret érkezésekor a hardver puffer tartalmát változóba teszi és az adatrészt továbbküldi a hálózati rétegnek, végül nyugtázza a keretet</a:t>
                </a:r>
              </a:p>
              <a:p>
                <a:pPr marL="0" indent="0">
                  <a:buNone/>
                </a:pPr>
                <a:r>
                  <a:rPr lang="hu-HU" sz="2000" b="1" dirty="0"/>
                  <a:t>Következmény</a:t>
                </a:r>
                <a:r>
                  <a:rPr lang="hu-HU" sz="2000" dirty="0"/>
                  <a:t>: fél-duplex csatorna kell.</a:t>
                </a:r>
                <a:endParaRPr lang="en-US" sz="20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638" t="-1401" b="-112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9985049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hu-HU" dirty="0"/>
              <a:t>Szimplex protokoll zajos csatornához 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669554" y="1484783"/>
                <a:ext cx="8065369" cy="4526932"/>
              </a:xfrm>
            </p:spPr>
            <p:txBody>
              <a:bodyPr>
                <a:noAutofit/>
              </a:bodyPr>
              <a:lstStyle/>
              <a:p>
                <a:pPr marL="0" indent="0">
                  <a:buNone/>
                </a:pPr>
                <a:r>
                  <a:rPr lang="hu-HU" sz="1800" b="1" dirty="0"/>
                  <a:t>A környezet</a:t>
                </a:r>
              </a:p>
              <a:p>
                <a:pPr lvl="1"/>
                <a:r>
                  <a:rPr lang="hu-HU" sz="1800" dirty="0"/>
                  <a:t>mind az adó, mind a vevő hálózati rétegei mindig készen állnak;</a:t>
                </a:r>
              </a:p>
              <a:p>
                <a:pPr lvl="1"/>
                <a:r>
                  <a:rPr lang="hu-HU" sz="1800" dirty="0"/>
                  <a:t>A vevőnek </a:t>
                </a:r>
                <a14:m>
                  <m:oMath xmlns:m="http://schemas.openxmlformats.org/officeDocument/2006/math">
                    <m:r>
                      <a:rPr lang="hu-HU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a:rPr lang="hu-HU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𝑡</m:t>
                    </m:r>
                  </m:oMath>
                </a14:m>
                <a:r>
                  <a:rPr lang="hu-HU" sz="1800" dirty="0"/>
                  <a:t> időre van szüksége a bejövő keret feldolgozására (nincs pufferelés és sorban állás sem);</a:t>
                </a:r>
              </a:p>
              <a:p>
                <a:pPr lvl="1"/>
                <a:r>
                  <a:rPr lang="hu-HU" sz="1800" dirty="0"/>
                  <a:t>Az adatkapcsolati rétegek közötti kommunikációs csatorna hibázhat (keret megsérülése vagy elvesztése);</a:t>
                </a:r>
              </a:p>
              <a:p>
                <a:pPr marL="0" indent="0">
                  <a:buNone/>
                </a:pPr>
                <a:r>
                  <a:rPr lang="hu-HU" sz="1800" b="1" dirty="0"/>
                  <a:t>A protokoll</a:t>
                </a:r>
                <a:r>
                  <a:rPr lang="hu-HU" sz="1800" dirty="0"/>
                  <a:t> </a:t>
                </a:r>
              </a:p>
              <a:p>
                <a:pPr lvl="1"/>
                <a:r>
                  <a:rPr lang="hu-HU" sz="1800" dirty="0"/>
                  <a:t>résztvevők: </a:t>
                </a:r>
                <a:r>
                  <a:rPr lang="hu-HU" sz="1800" i="1" dirty="0"/>
                  <a:t>küldő</a:t>
                </a:r>
                <a:r>
                  <a:rPr lang="hu-HU" sz="1800" dirty="0"/>
                  <a:t> és </a:t>
                </a:r>
                <a:r>
                  <a:rPr lang="hu-HU" sz="1800" i="1" dirty="0"/>
                  <a:t>vevő;</a:t>
                </a:r>
              </a:p>
              <a:p>
                <a:pPr lvl="1"/>
                <a:r>
                  <a:rPr lang="hu-HU" sz="1800" dirty="0"/>
                  <a:t>küldő egyesével küldi kereteket és addig nem küld újat, még nem kap nyugtát a vevőtől egy megadott határidőn belül, ha a határidő lejár, akkor ismételten elküldi az aktuális keretet;</a:t>
                </a:r>
              </a:p>
              <a:p>
                <a:pPr lvl="1"/>
                <a:r>
                  <a:rPr lang="hu-HU" sz="1800" dirty="0"/>
                  <a:t>a vevő kezdetben várakozik az első keret megérkezésére, keret érkezésekor a hardver puffer tartalmát változóba teszi, leellenőrzi a kontroll összeget, </a:t>
                </a:r>
              </a:p>
              <a:p>
                <a:pPr lvl="2"/>
                <a:r>
                  <a:rPr lang="hu-HU" sz="1600" dirty="0"/>
                  <a:t>ha nincs hiba, az adatrészt továbbküldi a hálózati rétegnek, végül nyugtázza a keretet; </a:t>
                </a:r>
              </a:p>
              <a:p>
                <a:pPr lvl="2"/>
                <a:r>
                  <a:rPr lang="hu-HU" sz="1600" dirty="0"/>
                  <a:t>Ha hiba van, akkor eldobja a keretet és nem nyugtáz.</a:t>
                </a:r>
                <a:endParaRPr lang="hu-HU" sz="2000" dirty="0"/>
              </a:p>
              <a:p>
                <a:pPr marL="0" indent="0">
                  <a:buNone/>
                </a:pPr>
                <a:r>
                  <a:rPr lang="hu-HU" sz="1800" b="1" dirty="0"/>
                  <a:t>Következmény</a:t>
                </a:r>
                <a:r>
                  <a:rPr lang="hu-HU" sz="1800" dirty="0"/>
                  <a:t>: duplikátumok lehetnek.</a:t>
                </a:r>
                <a:endParaRPr lang="en-US" sz="18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69554" y="1484783"/>
                <a:ext cx="8065369" cy="4526932"/>
              </a:xfrm>
              <a:blipFill rotWithShape="1">
                <a:blip r:embed="rId2"/>
                <a:stretch>
                  <a:fillRect l="-680" t="-674" r="-680" b="-2210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36591762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Mi is a probléma?</a:t>
            </a:r>
            <a:endParaRPr lang="en-US" dirty="0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04" y="2420888"/>
            <a:ext cx="6238875" cy="2628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56176" y="2369709"/>
            <a:ext cx="2781300" cy="2590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Szövegdoboz 3"/>
          <p:cNvSpPr txBox="1"/>
          <p:nvPr/>
        </p:nvSpPr>
        <p:spPr>
          <a:xfrm>
            <a:off x="586480" y="1813466"/>
            <a:ext cx="22322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hu-HU" dirty="0"/>
              <a:t>Általában</a:t>
            </a:r>
            <a:endParaRPr lang="en-US" dirty="0"/>
          </a:p>
        </p:txBody>
      </p:sp>
      <p:sp>
        <p:nvSpPr>
          <p:cNvPr id="7" name="Szövegdoboz 6"/>
          <p:cNvSpPr txBox="1"/>
          <p:nvPr/>
        </p:nvSpPr>
        <p:spPr>
          <a:xfrm>
            <a:off x="3933413" y="1811780"/>
            <a:ext cx="22322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hu-HU" dirty="0"/>
              <a:t>Csomagvesztés esetén</a:t>
            </a:r>
            <a:endParaRPr lang="en-US" dirty="0"/>
          </a:p>
        </p:txBody>
      </p:sp>
      <p:sp>
        <p:nvSpPr>
          <p:cNvPr id="8" name="Szövegdoboz 7"/>
          <p:cNvSpPr txBox="1"/>
          <p:nvPr/>
        </p:nvSpPr>
        <p:spPr>
          <a:xfrm>
            <a:off x="6430702" y="1811780"/>
            <a:ext cx="22322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hu-HU" dirty="0"/>
              <a:t>ACK vesztés eseté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75292684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DE648CBA-36A1-4E1D-A8D9-8DE49EAE3F8E}" type="slidenum">
              <a:rPr lang="en-GB" altLang="zh-CN" sz="1400">
                <a:solidFill>
                  <a:schemeClr val="bg2"/>
                </a:solidFill>
                <a:latin typeface="Arial" charset="0"/>
              </a:rPr>
              <a:pPr/>
              <a:t>34</a:t>
            </a:fld>
            <a:endParaRPr lang="en-GB" altLang="zh-CN" sz="1400">
              <a:solidFill>
                <a:schemeClr val="bg2"/>
              </a:solidFill>
              <a:latin typeface="Arial" charset="0"/>
            </a:endParaRPr>
          </a:p>
        </p:txBody>
      </p:sp>
      <p:sp>
        <p:nvSpPr>
          <p:cNvPr id="26627" name="矩形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hu-HU" altLang="en-US" dirty="0"/>
              <a:t>Csatorna kihasználtság</a:t>
            </a:r>
            <a:endParaRPr lang="en-US" altLang="en-US" dirty="0"/>
          </a:p>
        </p:txBody>
      </p:sp>
      <p:pic>
        <p:nvPicPr>
          <p:cNvPr id="26628" name="图片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92" b="11693"/>
          <a:stretch>
            <a:fillRect/>
          </a:stretch>
        </p:blipFill>
        <p:spPr bwMode="auto">
          <a:xfrm>
            <a:off x="670706" y="1614486"/>
            <a:ext cx="7830359" cy="5176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7220591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hu-HU" dirty="0"/>
              <a:t>Alternáló-bit protokoll (ABP)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822960" y="1569006"/>
                <a:ext cx="7543800" cy="4470661"/>
              </a:xfrm>
            </p:spPr>
            <p:txBody>
              <a:bodyPr>
                <a:noAutofit/>
              </a:bodyPr>
              <a:lstStyle/>
              <a:p>
                <a:r>
                  <a:rPr lang="hu-HU" sz="1600" b="1" dirty="0"/>
                  <a:t>Megoldás: </a:t>
                </a:r>
                <a:r>
                  <a:rPr lang="hu-HU" sz="1600" dirty="0"/>
                  <a:t>sorszámok használata</a:t>
                </a:r>
              </a:p>
              <a:p>
                <a:pPr>
                  <a:spcBef>
                    <a:spcPts val="0"/>
                  </a:spcBef>
                </a:pPr>
                <a:r>
                  <a:rPr lang="hu-HU" sz="1600" dirty="0"/>
                  <a:t>Mennyi sorszámra lesz szükség?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hu-HU" sz="16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hu-HU" sz="1600" b="0" i="1" smtClean="0">
                            <a:latin typeface="Cambria Math" panose="02040503050406030204" pitchFamily="18" charset="0"/>
                          </a:rPr>
                          <m:t>0,1</m:t>
                        </m:r>
                      </m:e>
                    </m:d>
                  </m:oMath>
                </a14:m>
                <a:r>
                  <a:rPr lang="hu-HU" sz="1600" dirty="0"/>
                  <a:t> elegendő</a:t>
                </a:r>
              </a:p>
              <a:p>
                <a:pPr marL="0" indent="0">
                  <a:buNone/>
                </a:pPr>
                <a:r>
                  <a:rPr lang="hu-HU" sz="1600" b="1" dirty="0"/>
                  <a:t>A protokoll (</a:t>
                </a:r>
                <a:r>
                  <a:rPr lang="hu-HU" sz="1600" b="1" i="1" dirty="0"/>
                  <a:t>ARQ</a:t>
                </a:r>
                <a:r>
                  <a:rPr lang="hu-HU" sz="1600" b="1" dirty="0"/>
                  <a:t>) – Alternáló-bit protokoll</a:t>
                </a:r>
              </a:p>
              <a:p>
                <a:r>
                  <a:rPr lang="hu-HU" sz="1600" dirty="0"/>
                  <a:t>résztvevők: </a:t>
                </a:r>
                <a:r>
                  <a:rPr lang="hu-HU" sz="1600" i="1" dirty="0"/>
                  <a:t>küldő</a:t>
                </a:r>
                <a:r>
                  <a:rPr lang="hu-HU" sz="1600" dirty="0"/>
                  <a:t> és </a:t>
                </a:r>
                <a:r>
                  <a:rPr lang="hu-HU" sz="1600" i="1" dirty="0"/>
                  <a:t>vevő;</a:t>
                </a:r>
              </a:p>
              <a:p>
                <a:r>
                  <a:rPr lang="hu-HU" sz="1600" dirty="0"/>
                  <a:t>küldő egyesével küldi a sorszámmal ellátott kereteket (kezdetben 0-s sorszámmal) és addig nem küld újat, még nem kap nyugtát a vevőtől egy megadott határidőn belül:</a:t>
                </a:r>
              </a:p>
              <a:p>
                <a:pPr lvl="1"/>
                <a:r>
                  <a:rPr lang="hu-HU" sz="1600" dirty="0"/>
                  <a:t>ha a nyugta megérkezik a határidőn belül, akkor lépteti a sorszámot </a:t>
                </a:r>
                <a:r>
                  <a:rPr lang="hu-HU" sz="1600" i="1" dirty="0" err="1"/>
                  <a:t>mod</a:t>
                </a:r>
                <a:r>
                  <a:rPr lang="hu-HU" sz="1600" i="1" dirty="0"/>
                  <a:t> 2</a:t>
                </a:r>
                <a:r>
                  <a:rPr lang="hu-HU" sz="1600" dirty="0"/>
                  <a:t> és küldi a következő sorszámmal ellátott keretet;</a:t>
                </a:r>
              </a:p>
              <a:p>
                <a:pPr lvl="1"/>
                <a:r>
                  <a:rPr lang="hu-HU" sz="1600" dirty="0"/>
                  <a:t>ha a határidő lejár, akkor ismételten elküldi az aktuális sorsszámmal ellátott keretet;</a:t>
                </a:r>
              </a:p>
              <a:p>
                <a:r>
                  <a:rPr lang="hu-HU" sz="1600" dirty="0"/>
                  <a:t>a vevő kezdetben várakozik az első keret megérkezésére 0-s sorszámmal, keret érkezésekor a hardver puffer tartalmát változóba teszi, leellenőrzi a kontroll összeget és a sorszámot</a:t>
                </a:r>
              </a:p>
              <a:p>
                <a:pPr lvl="1"/>
                <a:r>
                  <a:rPr lang="hu-HU" sz="1600" dirty="0"/>
                  <a:t>ha nincs hiba, az adatrészt továbbküldi a hálózati rétegnek, végül nyugtázza a keretet és lépteti a sorszámát </a:t>
                </a:r>
                <a:r>
                  <a:rPr lang="hu-HU" sz="1600" i="1" dirty="0" err="1"/>
                  <a:t>mod</a:t>
                </a:r>
                <a:r>
                  <a:rPr lang="hu-HU" sz="1600" i="1" dirty="0"/>
                  <a:t> 2</a:t>
                </a:r>
                <a:r>
                  <a:rPr lang="hu-HU" sz="1600" dirty="0"/>
                  <a:t>;</a:t>
                </a:r>
              </a:p>
              <a:p>
                <a:pPr lvl="1"/>
                <a:r>
                  <a:rPr lang="hu-HU" sz="1600" dirty="0"/>
                  <a:t>ha hiba van, akkor eldobja a keretet és nem nyugtáz.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22960" y="1569006"/>
                <a:ext cx="7543800" cy="4470661"/>
              </a:xfrm>
              <a:blipFill rotWithShape="1">
                <a:blip r:embed="rId2"/>
                <a:stretch>
                  <a:fillRect l="-404" t="-409" r="-565" b="-58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9869085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ABP</a:t>
            </a:r>
          </a:p>
        </p:txBody>
      </p:sp>
      <p:sp>
        <p:nvSpPr>
          <p:cNvPr id="3" name="Dia számának helye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283B9EA5-CE9A-4950-A80C-5ADF06B45BB8}" type="slidenum">
              <a:rPr lang="en-US" smtClean="0"/>
              <a:pPr/>
              <a:t>36</a:t>
            </a:fld>
            <a:endParaRPr lang="en-US" dirty="0"/>
          </a:p>
        </p:txBody>
      </p:sp>
      <p:pic>
        <p:nvPicPr>
          <p:cNvPr id="5" name="图片 4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725"/>
          <a:stretch>
            <a:fillRect/>
          </a:stretch>
        </p:blipFill>
        <p:spPr bwMode="auto">
          <a:xfrm>
            <a:off x="3277276" y="1600200"/>
            <a:ext cx="2589448" cy="5105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224956353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BP – </a:t>
            </a:r>
            <a:r>
              <a:rPr lang="hu-HU" dirty="0"/>
              <a:t>Csatorna kihasználtság</a:t>
            </a:r>
            <a:endParaRPr lang="en-US" dirty="0"/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>
          <a:xfrm>
            <a:off x="457200" y="1600200"/>
            <a:ext cx="5482952" cy="4525963"/>
          </a:xfrm>
        </p:spPr>
        <p:txBody>
          <a:bodyPr>
            <a:normAutofit fontScale="85000" lnSpcReduction="20000"/>
          </a:bodyPr>
          <a:lstStyle/>
          <a:p>
            <a:r>
              <a:rPr lang="hu-HU" dirty="0"/>
              <a:t>Kihasználtság (</a:t>
            </a:r>
            <a:r>
              <a:rPr lang="el-GR" dirty="0"/>
              <a:t>η</a:t>
            </a:r>
            <a:r>
              <a:rPr lang="hu-HU" dirty="0"/>
              <a:t>) a következő két elem aránya</a:t>
            </a:r>
          </a:p>
          <a:p>
            <a:pPr lvl="1"/>
            <a:r>
              <a:rPr lang="hu-HU" dirty="0"/>
              <a:t>A csomag elküldéséhez szükséges idő (</a:t>
            </a:r>
            <a:r>
              <a:rPr lang="hu-HU" dirty="0" err="1"/>
              <a:t>T</a:t>
            </a:r>
            <a:r>
              <a:rPr lang="hu-HU" baseline="-25000" dirty="0" err="1"/>
              <a:t>packet</a:t>
            </a:r>
            <a:r>
              <a:rPr lang="hu-HU" dirty="0"/>
              <a:t>)</a:t>
            </a:r>
          </a:p>
          <a:p>
            <a:pPr lvl="1"/>
            <a:r>
              <a:rPr lang="hu-HU" dirty="0"/>
              <a:t>Az idő, ami a következő keret küldéséig eltelik</a:t>
            </a:r>
          </a:p>
          <a:p>
            <a:pPr lvl="2"/>
            <a:r>
              <a:rPr lang="hu-HU" dirty="0"/>
              <a:t>Az ábrán: (</a:t>
            </a:r>
            <a:r>
              <a:rPr lang="hu-HU" dirty="0" err="1"/>
              <a:t>T</a:t>
            </a:r>
            <a:r>
              <a:rPr lang="hu-HU" baseline="-25000" dirty="0" err="1"/>
              <a:t>packet</a:t>
            </a:r>
            <a:r>
              <a:rPr lang="hu-HU" dirty="0"/>
              <a:t> + d + </a:t>
            </a:r>
            <a:r>
              <a:rPr lang="hu-HU" dirty="0" err="1"/>
              <a:t>T</a:t>
            </a:r>
            <a:r>
              <a:rPr lang="hu-HU" baseline="-25000" dirty="0" err="1"/>
              <a:t>ack</a:t>
            </a:r>
            <a:r>
              <a:rPr lang="hu-HU" dirty="0"/>
              <a:t> + </a:t>
            </a:r>
            <a:r>
              <a:rPr lang="hu-HU" dirty="0" err="1"/>
              <a:t>d</a:t>
            </a:r>
            <a:r>
              <a:rPr lang="hu-HU" dirty="0"/>
              <a:t>)</a:t>
            </a:r>
          </a:p>
          <a:p>
            <a:pPr lvl="2"/>
            <a:endParaRPr lang="hu-HU" dirty="0"/>
          </a:p>
          <a:p>
            <a:r>
              <a:rPr lang="hu-HU" dirty="0"/>
              <a:t>ABP esetén:</a:t>
            </a:r>
          </a:p>
          <a:p>
            <a:pPr lvl="1"/>
            <a:r>
              <a:rPr lang="el-GR" dirty="0"/>
              <a:t>η</a:t>
            </a:r>
            <a:r>
              <a:rPr lang="hu-HU" dirty="0"/>
              <a:t> = </a:t>
            </a:r>
            <a:r>
              <a:rPr lang="hu-HU" dirty="0" err="1"/>
              <a:t>T</a:t>
            </a:r>
            <a:r>
              <a:rPr lang="hu-HU" baseline="-25000" dirty="0" err="1"/>
              <a:t>packet</a:t>
            </a:r>
            <a:r>
              <a:rPr lang="hu-HU" dirty="0"/>
              <a:t> / (</a:t>
            </a:r>
            <a:r>
              <a:rPr lang="hu-HU" dirty="0" err="1"/>
              <a:t>T</a:t>
            </a:r>
            <a:r>
              <a:rPr lang="hu-HU" baseline="-25000" dirty="0" err="1"/>
              <a:t>packet</a:t>
            </a:r>
            <a:r>
              <a:rPr lang="hu-HU" dirty="0"/>
              <a:t> + d + </a:t>
            </a:r>
            <a:r>
              <a:rPr lang="hu-HU" dirty="0" err="1"/>
              <a:t>T</a:t>
            </a:r>
            <a:r>
              <a:rPr lang="hu-HU" baseline="-25000" dirty="0" err="1"/>
              <a:t>ack</a:t>
            </a:r>
            <a:r>
              <a:rPr lang="hu-HU" dirty="0"/>
              <a:t> + </a:t>
            </a:r>
            <a:r>
              <a:rPr lang="hu-HU" dirty="0" err="1"/>
              <a:t>d</a:t>
            </a:r>
            <a:r>
              <a:rPr lang="hu-HU" dirty="0"/>
              <a:t>)</a:t>
            </a:r>
          </a:p>
          <a:p>
            <a:endParaRPr lang="hu-HU" dirty="0"/>
          </a:p>
          <a:p>
            <a:r>
              <a:rPr lang="hu-HU" dirty="0"/>
              <a:t>Nagy </a:t>
            </a:r>
            <a:r>
              <a:rPr lang="hu-HU" dirty="0" err="1"/>
              <a:t>propagációs</a:t>
            </a:r>
            <a:r>
              <a:rPr lang="hu-HU" dirty="0"/>
              <a:t> idő esetén az ABP nem hatékony</a:t>
            </a:r>
            <a:endParaRPr lang="en-US" dirty="0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152" y="1594605"/>
            <a:ext cx="2784896" cy="4535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Szövegdoboz 3"/>
          <p:cNvSpPr txBox="1"/>
          <p:nvPr/>
        </p:nvSpPr>
        <p:spPr>
          <a:xfrm rot="5400000">
            <a:off x="8074920" y="3361253"/>
            <a:ext cx="170477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sz="2000" b="1" dirty="0"/>
              <a:t>Time</a:t>
            </a:r>
            <a:endParaRPr lang="en-US" sz="2000" b="1" dirty="0"/>
          </a:p>
        </p:txBody>
      </p:sp>
    </p:spTree>
    <p:extLst>
      <p:ext uri="{BB962C8B-B14F-4D97-AF65-F5344CB8AC3E}">
        <p14:creationId xmlns:p14="http://schemas.microsoft.com/office/powerpoint/2010/main" val="1900161280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Hogyan javítsunk a hatékonyságon?</a:t>
            </a:r>
            <a:endParaRPr lang="en-US" dirty="0"/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>
          <a:xfrm>
            <a:off x="457200" y="1600200"/>
            <a:ext cx="5122912" cy="4525963"/>
          </a:xfrm>
        </p:spPr>
        <p:txBody>
          <a:bodyPr>
            <a:normAutofit/>
          </a:bodyPr>
          <a:lstStyle/>
          <a:p>
            <a:r>
              <a:rPr lang="hu-HU" dirty="0"/>
              <a:t>A küldők egymás után küldik a kereteket</a:t>
            </a:r>
          </a:p>
          <a:p>
            <a:pPr lvl="1"/>
            <a:r>
              <a:rPr lang="hu-HU" dirty="0"/>
              <a:t>Több keretet is kiküldünk, nyugta megvárása nélkül.</a:t>
            </a:r>
          </a:p>
          <a:p>
            <a:pPr lvl="1"/>
            <a:r>
              <a:rPr lang="hu-HU" dirty="0" err="1"/>
              <a:t>Pipeline</a:t>
            </a:r>
            <a:r>
              <a:rPr lang="hu-HU" dirty="0"/>
              <a:t> technika</a:t>
            </a:r>
          </a:p>
          <a:p>
            <a:endParaRPr lang="hu-HU" dirty="0"/>
          </a:p>
          <a:p>
            <a:r>
              <a:rPr lang="hu-HU" dirty="0"/>
              <a:t>ABP kiterjesztése</a:t>
            </a:r>
          </a:p>
          <a:p>
            <a:pPr lvl="1"/>
            <a:r>
              <a:rPr lang="hu-HU" dirty="0"/>
              <a:t>Sorszámok bevezetésével</a:t>
            </a:r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76256" y="1395413"/>
            <a:ext cx="1866503" cy="5313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Szövegdoboz 3"/>
          <p:cNvSpPr txBox="1"/>
          <p:nvPr/>
        </p:nvSpPr>
        <p:spPr>
          <a:xfrm rot="5400000">
            <a:off x="7964088" y="3048925"/>
            <a:ext cx="194421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hu-HU" sz="2000" b="1" dirty="0"/>
              <a:t>Time</a:t>
            </a:r>
            <a:endParaRPr lang="en-US" sz="2000" b="1" dirty="0"/>
          </a:p>
        </p:txBody>
      </p:sp>
    </p:spTree>
    <p:extLst>
      <p:ext uri="{BB962C8B-B14F-4D97-AF65-F5344CB8AC3E}">
        <p14:creationId xmlns:p14="http://schemas.microsoft.com/office/powerpoint/2010/main" val="2142642124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Csúszó-ablak protokollok 1/2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822960" y="1845734"/>
                <a:ext cx="7460782" cy="4023360"/>
              </a:xfrm>
            </p:spPr>
            <p:txBody>
              <a:bodyPr>
                <a:noAutofit/>
              </a:bodyPr>
              <a:lstStyle/>
              <a:p>
                <a:pPr marL="0" indent="0">
                  <a:buNone/>
                </a:pPr>
                <a:r>
                  <a:rPr lang="hu-HU" sz="1800" b="1" cap="small" dirty="0"/>
                  <a:t>Alapok (általános)</a:t>
                </a:r>
              </a:p>
              <a:p>
                <a:pPr>
                  <a:spcBef>
                    <a:spcPts val="0"/>
                  </a:spcBef>
                </a:pPr>
                <a:r>
                  <a:rPr lang="hu-HU" sz="1800" dirty="0"/>
                  <a:t>Egy adott időpontban egyszerre több keret is átviteli állapotban lehet. </a:t>
                </a:r>
              </a:p>
              <a:p>
                <a:pPr>
                  <a:spcBef>
                    <a:spcPts val="0"/>
                  </a:spcBef>
                </a:pPr>
                <a:r>
                  <a:rPr lang="hu-HU" sz="1800" dirty="0"/>
                  <a:t>A fogadó </a:t>
                </a:r>
                <a14:m>
                  <m:oMath xmlns:m="http://schemas.openxmlformats.org/officeDocument/2006/math">
                    <m:r>
                      <a:rPr lang="hu-HU" sz="1800" i="1" dirty="0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hu-HU" sz="1800" dirty="0"/>
                  <a:t> keretnek megfelelő méretű puffert allokál. </a:t>
                </a:r>
              </a:p>
              <a:p>
                <a:pPr>
                  <a:spcBef>
                    <a:spcPts val="0"/>
                  </a:spcBef>
                </a:pPr>
                <a:r>
                  <a:rPr lang="hu-HU" sz="1800" dirty="0"/>
                  <a:t>A küldőnek legfeljebb </a:t>
                </a:r>
                <a14:m>
                  <m:oMath xmlns:m="http://schemas.openxmlformats.org/officeDocument/2006/math">
                    <m:r>
                      <a:rPr lang="hu-HU" sz="1800" i="1" dirty="0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hu-HU" sz="1800" dirty="0"/>
                  <a:t>, azaz ablak méretnyi, nyugtázatlan keretet küldése engedélyezett.</a:t>
                </a:r>
              </a:p>
              <a:p>
                <a:pPr>
                  <a:spcBef>
                    <a:spcPts val="0"/>
                  </a:spcBef>
                </a:pPr>
                <a:r>
                  <a:rPr lang="hu-HU" sz="1800" dirty="0"/>
                  <a:t>A keret sorozatbeli pozíciója adja a keret címkéjét. (</a:t>
                </a:r>
                <a:r>
                  <a:rPr lang="hu-HU" sz="1800" i="1" dirty="0"/>
                  <a:t>sorozatszám</a:t>
                </a:r>
                <a:r>
                  <a:rPr lang="hu-HU" sz="1800" dirty="0"/>
                  <a:t>)</a:t>
                </a:r>
              </a:p>
              <a:p>
                <a:pPr marL="0" indent="0">
                  <a:spcBef>
                    <a:spcPts val="0"/>
                  </a:spcBef>
                  <a:buNone/>
                </a:pPr>
                <a:endParaRPr lang="hu-HU" sz="1800" dirty="0"/>
              </a:p>
              <a:p>
                <a:pPr marL="0" indent="0">
                  <a:buNone/>
                </a:pPr>
                <a:r>
                  <a:rPr lang="hu-HU" sz="1800" b="1" cap="small" dirty="0"/>
                  <a:t>Alapok (Fogadó)</a:t>
                </a:r>
              </a:p>
              <a:p>
                <a:pPr>
                  <a:spcBef>
                    <a:spcPts val="0"/>
                  </a:spcBef>
                </a:pPr>
                <a:r>
                  <a:rPr lang="hu-HU" sz="1800" dirty="0"/>
                  <a:t>A keret nyugtázója tartalmazza a következőnek várt keret sorozatszámát. </a:t>
                </a:r>
              </a:p>
              <a:p>
                <a:pPr lvl="1">
                  <a:spcBef>
                    <a:spcPts val="0"/>
                  </a:spcBef>
                </a:pPr>
                <a:r>
                  <a:rPr lang="hu-HU" sz="1800" i="1" dirty="0"/>
                  <a:t>kumulatív nyugta</a:t>
                </a:r>
                <a:r>
                  <a:rPr lang="hu-HU" sz="1800" dirty="0"/>
                  <a:t> – Olyan nyugta, amely több keretet nyugtáz egyszerre. Például, ha a 2,3 és 4 kereteket is fogadnánk, akkor a nyugtát 5 sorszám tartalommal küldenénk, amely nyugtázza mind a három keretet. </a:t>
                </a:r>
              </a:p>
              <a:p>
                <a:pPr>
                  <a:spcBef>
                    <a:spcPts val="0"/>
                  </a:spcBef>
                </a:pPr>
                <a:r>
                  <a:rPr lang="hu-HU" sz="1800" dirty="0"/>
                  <a:t>A hibás kereteket el kell dobni.</a:t>
                </a:r>
              </a:p>
              <a:p>
                <a:pPr>
                  <a:spcBef>
                    <a:spcPts val="0"/>
                  </a:spcBef>
                </a:pPr>
                <a:r>
                  <a:rPr lang="hu-HU" sz="1800" dirty="0"/>
                  <a:t>A nem megengedett sorozatszámmal érkező kereteket el kell dobni.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22960" y="1845734"/>
                <a:ext cx="7460782" cy="4023360"/>
              </a:xfrm>
              <a:blipFill rotWithShape="1">
                <a:blip r:embed="rId2"/>
                <a:stretch>
                  <a:fillRect l="-654" t="-758" r="-1307" b="-92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7075637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Elméleti alapok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pPr>
                  <a:spcBef>
                    <a:spcPts val="0"/>
                  </a:spcBef>
                </a:pPr>
                <a:r>
                  <a:rPr lang="hu-HU" sz="2200" dirty="0"/>
                  <a:t>Tegyük fel, hogy a keret </a:t>
                </a:r>
                <a:r>
                  <a:rPr lang="hu-HU" sz="2200" i="1" dirty="0"/>
                  <a:t>m</a:t>
                </a:r>
                <a:r>
                  <a:rPr lang="hu-HU" sz="2200" dirty="0"/>
                  <a:t> bitet tartalmaz. (</a:t>
                </a:r>
                <a:r>
                  <a:rPr lang="hu-HU" sz="2200" i="1" dirty="0"/>
                  <a:t>üzenet bitek</a:t>
                </a:r>
                <a:r>
                  <a:rPr lang="hu-HU" sz="2200" dirty="0"/>
                  <a:t>)</a:t>
                </a:r>
              </a:p>
              <a:p>
                <a:pPr>
                  <a:spcBef>
                    <a:spcPts val="0"/>
                  </a:spcBef>
                </a:pPr>
                <a:r>
                  <a:rPr lang="hu-HU" sz="2200" dirty="0"/>
                  <a:t>A redundáns bitek száma legyen </a:t>
                </a:r>
                <a:r>
                  <a:rPr lang="hu-HU" sz="2200" i="1" dirty="0"/>
                  <a:t>r. (ellenőrző bitek) </a:t>
                </a:r>
              </a:p>
              <a:p>
                <a:pPr>
                  <a:spcBef>
                    <a:spcPts val="0"/>
                  </a:spcBef>
                </a:pPr>
                <a:r>
                  <a:rPr lang="hu-HU" sz="2200" dirty="0"/>
                  <a:t>A küldendő keret tehát n=m+r bit hosszú. (</a:t>
                </a:r>
                <a:r>
                  <a:rPr lang="hu-HU" sz="2200" i="1" dirty="0"/>
                  <a:t>kódszó</a:t>
                </a:r>
                <a:r>
                  <a:rPr lang="hu-HU" sz="2200" dirty="0"/>
                  <a:t>)</a:t>
                </a:r>
              </a:p>
              <a:p>
                <a:pPr marL="0" indent="0">
                  <a:buNone/>
                </a:pPr>
                <a:r>
                  <a:rPr lang="hu-HU" sz="2200" b="1" dirty="0"/>
                  <a:t>Hamming távolság </a:t>
                </a:r>
              </a:p>
              <a:p>
                <a:pPr>
                  <a:spcBef>
                    <a:spcPts val="0"/>
                  </a:spcBef>
                </a:pPr>
                <a:r>
                  <a:rPr lang="hu-HU" sz="2200" dirty="0"/>
                  <a:t>Az olyan bitpozíciók számát, amelyeken a két kódszóban különböző bitek állnak, a két kódszó Hamming távolságának nevezzük.</a:t>
                </a:r>
              </a:p>
              <a:p>
                <a:pPr lvl="1">
                  <a:spcBef>
                    <a:spcPts val="0"/>
                  </a:spcBef>
                </a:pPr>
                <a:r>
                  <a:rPr lang="hu-HU" sz="2200" dirty="0"/>
                  <a:t>Jelölés: d(x,y)</a:t>
                </a:r>
              </a:p>
              <a:p>
                <a:r>
                  <a:rPr lang="hu-HU" sz="2200" dirty="0"/>
                  <a:t>Legyen </a:t>
                </a:r>
                <a:r>
                  <a:rPr lang="hu-HU" sz="2200" i="1" dirty="0"/>
                  <a:t>S</a:t>
                </a:r>
                <a:r>
                  <a:rPr lang="hu-HU" sz="2200" dirty="0"/>
                  <a:t> egyenlő hosszú bitszavak halmaza, ekkor </a:t>
                </a:r>
                <a:r>
                  <a:rPr lang="hu-HU" sz="2200" i="1" dirty="0"/>
                  <a:t>S</a:t>
                </a:r>
                <a:r>
                  <a:rPr lang="hu-HU" sz="2200" dirty="0"/>
                  <a:t> Hamming távolsága az alábbi: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hu-HU" sz="2200" b="0" i="1" smtClean="0">
                          <a:latin typeface="Cambria Math" panose="02040503050406030204" pitchFamily="18" charset="0"/>
                        </a:rPr>
                        <m:t>𝑑</m:t>
                      </m:r>
                      <m:d>
                        <m:dPr>
                          <m:ctrlPr>
                            <a:rPr lang="hu-HU" sz="22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hu-HU" sz="2200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</m:d>
                      <m:r>
                        <a:rPr lang="hu-HU" sz="2200" b="0" i="1" smtClean="0">
                          <a:latin typeface="Cambria Math" panose="02040503050406030204" pitchFamily="18" charset="0"/>
                        </a:rPr>
                        <m:t>≔ </m:t>
                      </m:r>
                      <m:func>
                        <m:funcPr>
                          <m:ctrlPr>
                            <a:rPr lang="hu-HU" sz="22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hu-HU" sz="2200" b="0" i="1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hu-HU" sz="2200" b="0" i="0" smtClean="0">
                                  <a:latin typeface="Cambria Math" panose="02040503050406030204" pitchFamily="18" charset="0"/>
                                </a:rPr>
                                <m:t>min</m:t>
                              </m:r>
                            </m:e>
                            <m:lim>
                              <m:r>
                                <a:rPr lang="hu-HU" sz="22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hu-HU" sz="2200" b="0" i="1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hu-HU" sz="2200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hu-HU" sz="22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∈</m:t>
                              </m:r>
                              <m:r>
                                <a:rPr lang="hu-HU" sz="22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𝑆</m:t>
                              </m:r>
                              <m:r>
                                <a:rPr lang="hu-HU" sz="22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 ∧ </m:t>
                              </m:r>
                              <m:r>
                                <a:rPr lang="hu-HU" sz="22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hu-HU" sz="22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≠</m:t>
                              </m:r>
                              <m:r>
                                <a:rPr lang="hu-HU" sz="2200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lim>
                          </m:limLow>
                        </m:fName>
                        <m:e>
                          <m:r>
                            <a:rPr lang="hu-HU" sz="2200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hu-HU" sz="2200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hu-HU" sz="22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hu-HU" sz="22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hu-HU" sz="22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hu-HU" sz="2200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func>
                    </m:oMath>
                  </m:oMathPara>
                </a14:m>
                <a:endParaRPr lang="hu-HU" sz="2200" dirty="0"/>
              </a:p>
              <a:p>
                <a:pPr lvl="1"/>
                <a:r>
                  <a:rPr lang="hu-HU" sz="2200" dirty="0"/>
                  <a:t>Jelölés: </a:t>
                </a:r>
                <a:r>
                  <a:rPr lang="hu-HU" sz="2200" i="1" dirty="0"/>
                  <a:t>d(S)</a:t>
                </a:r>
              </a:p>
              <a:p>
                <a:r>
                  <a:rPr lang="hu-HU" sz="2200" dirty="0"/>
                  <a:t>A Hamming távolság egy metrika.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3"/>
                <a:stretch>
                  <a:fillRect l="-754" t="-16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90972142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>
            <a:extLst>
              <a:ext uri="{FF2B5EF4-FFF2-40B4-BE49-F238E27FC236}">
                <a16:creationId xmlns:a16="http://schemas.microsoft.com/office/drawing/2014/main" id="{0F3BDCEB-98A5-4E8B-82F6-425ECB16AB5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Csúszó ablak</a:t>
            </a:r>
          </a:p>
        </p:txBody>
      </p:sp>
      <p:sp>
        <p:nvSpPr>
          <p:cNvPr id="3" name="Dia számának helye 2">
            <a:extLst>
              <a:ext uri="{FF2B5EF4-FFF2-40B4-BE49-F238E27FC236}">
                <a16:creationId xmlns:a16="http://schemas.microsoft.com/office/drawing/2014/main" id="{CAD3ECB7-92B1-4E43-A397-2B115E9CE6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283B9EA5-CE9A-4950-A80C-5ADF06B45BB8}" type="slidenum">
              <a:rPr lang="en-US" smtClean="0"/>
              <a:pPr/>
              <a:t>40</a:t>
            </a:fld>
            <a:endParaRPr lang="en-US" dirty="0"/>
          </a:p>
        </p:txBody>
      </p:sp>
      <p:pic>
        <p:nvPicPr>
          <p:cNvPr id="4098" name="Picture 2">
            <a:extLst>
              <a:ext uri="{FF2B5EF4-FFF2-40B4-BE49-F238E27FC236}">
                <a16:creationId xmlns:a16="http://schemas.microsoft.com/office/drawing/2014/main" id="{0ED95490-CCA1-42CC-B57A-14BE6C90851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1656" y="1767548"/>
            <a:ext cx="7560688" cy="472543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280716984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 számának helye 1">
            <a:extLst>
              <a:ext uri="{FF2B5EF4-FFF2-40B4-BE49-F238E27FC236}">
                <a16:creationId xmlns:a16="http://schemas.microsoft.com/office/drawing/2014/main" id="{D398D3E1-9D76-45E9-BE6C-27260E82CC5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3B9EA5-CE9A-4950-A80C-5ADF06B45BB8}" type="slidenum">
              <a:rPr lang="en-US" smtClean="0"/>
              <a:t>41</a:t>
            </a:fld>
            <a:endParaRPr lang="en-US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3" name="Szabadkéz 2">
                <a:extLst>
                  <a:ext uri="{FF2B5EF4-FFF2-40B4-BE49-F238E27FC236}">
                    <a16:creationId xmlns:a16="http://schemas.microsoft.com/office/drawing/2014/main" id="{F76929A9-FC2A-4871-B113-D28EF748C50C}"/>
                  </a:ext>
                </a:extLst>
              </p14:cNvPr>
              <p14:cNvContentPartPr/>
              <p14:nvPr/>
            </p14:nvContentPartPr>
            <p14:xfrm>
              <a:off x="80280" y="713520"/>
              <a:ext cx="8644680" cy="5264280"/>
            </p14:xfrm>
          </p:contentPart>
        </mc:Choice>
        <mc:Fallback>
          <p:pic>
            <p:nvPicPr>
              <p:cNvPr id="3" name="Szabadkéz 2">
                <a:extLst>
                  <a:ext uri="{FF2B5EF4-FFF2-40B4-BE49-F238E27FC236}">
                    <a16:creationId xmlns:a16="http://schemas.microsoft.com/office/drawing/2014/main" id="{F76929A9-FC2A-4871-B113-D28EF748C50C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70920" y="704160"/>
                <a:ext cx="8663400" cy="52830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207681121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Példa 3-bites csúszó-ablak protokollra</a:t>
            </a:r>
            <a:endParaRPr lang="en-US" dirty="0"/>
          </a:p>
        </p:txBody>
      </p:sp>
      <p:sp>
        <p:nvSpPr>
          <p:cNvPr id="42" name="TextBox 41"/>
          <p:cNvSpPr txBox="1"/>
          <p:nvPr/>
        </p:nvSpPr>
        <p:spPr>
          <a:xfrm>
            <a:off x="708587" y="2394930"/>
            <a:ext cx="227979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1400" dirty="0">
                <a:latin typeface="Calibri" panose="020F0502020204030204" pitchFamily="34" charset="0"/>
              </a:rPr>
              <a:t>0 1 2 3 4 5 6 7 0 1 2 3 4 5 6 …</a:t>
            </a:r>
            <a:endParaRPr lang="en-US" sz="1400" dirty="0">
              <a:latin typeface="Calibri" panose="020F0502020204030204" pitchFamily="34" charset="0"/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5295395" y="2328586"/>
            <a:ext cx="227979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1400" dirty="0">
                <a:latin typeface="Calibri" panose="020F0502020204030204" pitchFamily="34" charset="0"/>
              </a:rPr>
              <a:t>0 1 2 3 4 5 6 7 0 1 2 3 4 5 6 …</a:t>
            </a:r>
            <a:endParaRPr lang="en-US" sz="1400" dirty="0">
              <a:latin typeface="Calibri" panose="020F0502020204030204" pitchFamily="34" charset="0"/>
            </a:endParaRPr>
          </a:p>
        </p:txBody>
      </p:sp>
      <p:sp>
        <p:nvSpPr>
          <p:cNvPr id="44" name="Rectangle 43"/>
          <p:cNvSpPr/>
          <p:nvPr/>
        </p:nvSpPr>
        <p:spPr>
          <a:xfrm>
            <a:off x="748987" y="2337820"/>
            <a:ext cx="917042" cy="426443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>
              <a:latin typeface="Calibri" panose="020F0502020204030204" pitchFamily="34" charset="0"/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720411" y="3235750"/>
            <a:ext cx="227979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1400" dirty="0">
                <a:latin typeface="Calibri" panose="020F0502020204030204" pitchFamily="34" charset="0"/>
              </a:rPr>
              <a:t>0 1 2 3 4 5 6 7 0 1 2 3 4 5 6 …</a:t>
            </a:r>
            <a:endParaRPr lang="en-US" sz="1400" dirty="0">
              <a:latin typeface="Calibri" panose="020F0502020204030204" pitchFamily="34" charset="0"/>
            </a:endParaRPr>
          </a:p>
        </p:txBody>
      </p:sp>
      <p:sp>
        <p:nvSpPr>
          <p:cNvPr id="46" name="Rectangle 45"/>
          <p:cNvSpPr/>
          <p:nvPr/>
        </p:nvSpPr>
        <p:spPr>
          <a:xfrm>
            <a:off x="1162830" y="3194406"/>
            <a:ext cx="503199" cy="426443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>
              <a:latin typeface="Calibri" panose="020F0502020204030204" pitchFamily="34" charset="0"/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720411" y="4132726"/>
            <a:ext cx="227979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1400" dirty="0">
                <a:latin typeface="Calibri" panose="020F0502020204030204" pitchFamily="34" charset="0"/>
              </a:rPr>
              <a:t>0 1 2 3 4 5 6 7 0 1 2 3 4 5 6 …</a:t>
            </a:r>
            <a:endParaRPr lang="en-US" sz="1400" dirty="0">
              <a:latin typeface="Calibri" panose="020F0502020204030204" pitchFamily="34" charset="0"/>
            </a:endParaRPr>
          </a:p>
        </p:txBody>
      </p:sp>
      <p:sp>
        <p:nvSpPr>
          <p:cNvPr id="48" name="Rectangle 47"/>
          <p:cNvSpPr/>
          <p:nvPr/>
        </p:nvSpPr>
        <p:spPr>
          <a:xfrm>
            <a:off x="1188943" y="4075616"/>
            <a:ext cx="869744" cy="426443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>
              <a:latin typeface="Calibri" panose="020F0502020204030204" pitchFamily="34" charset="0"/>
            </a:endParaRPr>
          </a:p>
        </p:txBody>
      </p:sp>
      <p:sp>
        <p:nvSpPr>
          <p:cNvPr id="49" name="TextBox 48"/>
          <p:cNvSpPr txBox="1"/>
          <p:nvPr/>
        </p:nvSpPr>
        <p:spPr>
          <a:xfrm>
            <a:off x="720411" y="5013936"/>
            <a:ext cx="227979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1400" dirty="0">
                <a:latin typeface="Calibri" panose="020F0502020204030204" pitchFamily="34" charset="0"/>
              </a:rPr>
              <a:t>0 1 2 3 4 5 6 7 0 1 2 3 4 5 6 …</a:t>
            </a:r>
            <a:endParaRPr lang="en-US" sz="1400" dirty="0">
              <a:latin typeface="Calibri" panose="020F0502020204030204" pitchFamily="34" charset="0"/>
            </a:endParaRPr>
          </a:p>
        </p:txBody>
      </p:sp>
      <p:sp>
        <p:nvSpPr>
          <p:cNvPr id="50" name="Rectangle 49"/>
          <p:cNvSpPr/>
          <p:nvPr/>
        </p:nvSpPr>
        <p:spPr>
          <a:xfrm>
            <a:off x="1702147" y="4956826"/>
            <a:ext cx="370828" cy="426443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>
              <a:latin typeface="Calibri" panose="020F0502020204030204" pitchFamily="34" charset="0"/>
            </a:endParaRPr>
          </a:p>
        </p:txBody>
      </p:sp>
      <p:sp>
        <p:nvSpPr>
          <p:cNvPr id="51" name="TextBox 50"/>
          <p:cNvSpPr txBox="1"/>
          <p:nvPr/>
        </p:nvSpPr>
        <p:spPr>
          <a:xfrm>
            <a:off x="699075" y="5952257"/>
            <a:ext cx="227979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1400" dirty="0">
                <a:latin typeface="Calibri" panose="020F0502020204030204" pitchFamily="34" charset="0"/>
              </a:rPr>
              <a:t>0 1 2 3 4 5 6 7 0 1 2 3 4 5 6 …</a:t>
            </a:r>
            <a:endParaRPr lang="en-US" sz="1400" dirty="0">
              <a:latin typeface="Calibri" panose="020F0502020204030204" pitchFamily="34" charset="0"/>
            </a:endParaRPr>
          </a:p>
        </p:txBody>
      </p:sp>
      <p:sp>
        <p:nvSpPr>
          <p:cNvPr id="52" name="Rectangle 51"/>
          <p:cNvSpPr/>
          <p:nvPr/>
        </p:nvSpPr>
        <p:spPr>
          <a:xfrm>
            <a:off x="1666522" y="5895147"/>
            <a:ext cx="894884" cy="426443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>
              <a:latin typeface="Calibri" panose="020F0502020204030204" pitchFamily="34" charset="0"/>
            </a:endParaRPr>
          </a:p>
        </p:txBody>
      </p:sp>
      <p:sp>
        <p:nvSpPr>
          <p:cNvPr id="53" name="TextBox 52"/>
          <p:cNvSpPr txBox="1"/>
          <p:nvPr/>
        </p:nvSpPr>
        <p:spPr>
          <a:xfrm>
            <a:off x="5290284" y="3180226"/>
            <a:ext cx="227979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1400" dirty="0">
                <a:latin typeface="Calibri" panose="020F0502020204030204" pitchFamily="34" charset="0"/>
              </a:rPr>
              <a:t>0 1 2 3 4 5 6 7 0 1 2 3 4 5 6 …</a:t>
            </a:r>
            <a:endParaRPr lang="en-US" sz="1400" dirty="0">
              <a:latin typeface="Calibri" panose="020F0502020204030204" pitchFamily="34" charset="0"/>
            </a:endParaRPr>
          </a:p>
        </p:txBody>
      </p:sp>
      <p:sp>
        <p:nvSpPr>
          <p:cNvPr id="54" name="Rectangle 53"/>
          <p:cNvSpPr/>
          <p:nvPr/>
        </p:nvSpPr>
        <p:spPr>
          <a:xfrm>
            <a:off x="5742893" y="3151671"/>
            <a:ext cx="505734" cy="426443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>
              <a:latin typeface="Calibri" panose="020F0502020204030204" pitchFamily="34" charset="0"/>
            </a:endParaRPr>
          </a:p>
        </p:txBody>
      </p:sp>
      <p:sp>
        <p:nvSpPr>
          <p:cNvPr id="57" name="TextBox 56"/>
          <p:cNvSpPr txBox="1"/>
          <p:nvPr/>
        </p:nvSpPr>
        <p:spPr>
          <a:xfrm>
            <a:off x="5295395" y="5028718"/>
            <a:ext cx="227979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1400" dirty="0">
                <a:latin typeface="Calibri" panose="020F0502020204030204" pitchFamily="34" charset="0"/>
              </a:rPr>
              <a:t>0 1 2 3 4 5 6 7 0 1 2 3 4 5 6 …</a:t>
            </a:r>
            <a:endParaRPr lang="en-US" sz="1400" dirty="0">
              <a:latin typeface="Calibri" panose="020F0502020204030204" pitchFamily="34" charset="0"/>
            </a:endParaRPr>
          </a:p>
        </p:txBody>
      </p:sp>
      <p:sp>
        <p:nvSpPr>
          <p:cNvPr id="58" name="Rectangle 57"/>
          <p:cNvSpPr/>
          <p:nvPr/>
        </p:nvSpPr>
        <p:spPr>
          <a:xfrm>
            <a:off x="6288123" y="4989910"/>
            <a:ext cx="502130" cy="426443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>
              <a:latin typeface="Calibri" panose="020F0502020204030204" pitchFamily="34" charset="0"/>
            </a:endParaRPr>
          </a:p>
        </p:txBody>
      </p:sp>
      <p:sp>
        <p:nvSpPr>
          <p:cNvPr id="59" name="TextBox 58"/>
          <p:cNvSpPr txBox="1"/>
          <p:nvPr/>
        </p:nvSpPr>
        <p:spPr>
          <a:xfrm>
            <a:off x="5290284" y="5894335"/>
            <a:ext cx="227979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1400" dirty="0">
                <a:latin typeface="Calibri" panose="020F0502020204030204" pitchFamily="34" charset="0"/>
              </a:rPr>
              <a:t>0 1 2 3 4 5 6 7 0 1 2 3 4 5 6 …</a:t>
            </a:r>
            <a:endParaRPr lang="en-US" sz="1400" dirty="0">
              <a:latin typeface="Calibri" panose="020F0502020204030204" pitchFamily="34" charset="0"/>
            </a:endParaRPr>
          </a:p>
        </p:txBody>
      </p:sp>
      <p:sp>
        <p:nvSpPr>
          <p:cNvPr id="60" name="Rectangle 59"/>
          <p:cNvSpPr/>
          <p:nvPr/>
        </p:nvSpPr>
        <p:spPr>
          <a:xfrm>
            <a:off x="6284520" y="5865780"/>
            <a:ext cx="505734" cy="426443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>
              <a:latin typeface="Calibri" panose="020F0502020204030204" pitchFamily="34" charset="0"/>
            </a:endParaRPr>
          </a:p>
        </p:txBody>
      </p:sp>
      <p:cxnSp>
        <p:nvCxnSpPr>
          <p:cNvPr id="62" name="Straight Arrow Connector 61"/>
          <p:cNvCxnSpPr/>
          <p:nvPr/>
        </p:nvCxnSpPr>
        <p:spPr>
          <a:xfrm>
            <a:off x="2888511" y="2394931"/>
            <a:ext cx="2302876" cy="68738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Straight Arrow Connector 62"/>
          <p:cNvCxnSpPr/>
          <p:nvPr/>
        </p:nvCxnSpPr>
        <p:spPr>
          <a:xfrm>
            <a:off x="2901683" y="2563980"/>
            <a:ext cx="2302876" cy="68738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Straight Arrow Connector 63"/>
          <p:cNvCxnSpPr/>
          <p:nvPr/>
        </p:nvCxnSpPr>
        <p:spPr>
          <a:xfrm>
            <a:off x="2901683" y="2733030"/>
            <a:ext cx="2302876" cy="68738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6" name="TextBox 65"/>
          <p:cNvSpPr txBox="1"/>
          <p:nvPr/>
        </p:nvSpPr>
        <p:spPr>
          <a:xfrm>
            <a:off x="3430229" y="2423886"/>
            <a:ext cx="256802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1100" b="1" dirty="0">
                <a:latin typeface="Calibri" panose="020F0502020204030204" pitchFamily="34" charset="0"/>
              </a:rPr>
              <a:t>0</a:t>
            </a:r>
            <a:endParaRPr lang="en-US" sz="1100" b="1" dirty="0">
              <a:latin typeface="Calibri" panose="020F0502020204030204" pitchFamily="34" charset="0"/>
            </a:endParaRPr>
          </a:p>
        </p:txBody>
      </p:sp>
      <p:sp>
        <p:nvSpPr>
          <p:cNvPr id="67" name="TextBox 66"/>
          <p:cNvSpPr txBox="1"/>
          <p:nvPr/>
        </p:nvSpPr>
        <p:spPr>
          <a:xfrm>
            <a:off x="3939988" y="2741122"/>
            <a:ext cx="256802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1100" b="1" dirty="0">
                <a:latin typeface="Calibri" panose="020F0502020204030204" pitchFamily="34" charset="0"/>
              </a:rPr>
              <a:t>1</a:t>
            </a:r>
            <a:endParaRPr lang="en-US" sz="1100" b="1" dirty="0">
              <a:latin typeface="Calibri" panose="020F0502020204030204" pitchFamily="34" charset="0"/>
            </a:endParaRPr>
          </a:p>
        </p:txBody>
      </p:sp>
      <p:sp>
        <p:nvSpPr>
          <p:cNvPr id="68" name="TextBox 67"/>
          <p:cNvSpPr txBox="1"/>
          <p:nvPr/>
        </p:nvSpPr>
        <p:spPr>
          <a:xfrm>
            <a:off x="4304906" y="3022560"/>
            <a:ext cx="256802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1100" b="1" dirty="0">
                <a:latin typeface="Calibri" panose="020F0502020204030204" pitchFamily="34" charset="0"/>
              </a:rPr>
              <a:t>2</a:t>
            </a:r>
            <a:endParaRPr lang="en-US" sz="1100" b="1" dirty="0">
              <a:latin typeface="Calibri" panose="020F0502020204030204" pitchFamily="34" charset="0"/>
            </a:endParaRPr>
          </a:p>
        </p:txBody>
      </p:sp>
      <p:cxnSp>
        <p:nvCxnSpPr>
          <p:cNvPr id="70" name="Straight Arrow Connector 69"/>
          <p:cNvCxnSpPr/>
          <p:nvPr/>
        </p:nvCxnSpPr>
        <p:spPr>
          <a:xfrm flipH="1">
            <a:off x="2901683" y="3539517"/>
            <a:ext cx="2289704" cy="46950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1" name="TextBox 70"/>
          <p:cNvSpPr txBox="1"/>
          <p:nvPr/>
        </p:nvSpPr>
        <p:spPr>
          <a:xfrm>
            <a:off x="3796581" y="3623488"/>
            <a:ext cx="526106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1100" b="1" dirty="0">
                <a:latin typeface="Calibri" panose="020F0502020204030204" pitchFamily="34" charset="0"/>
              </a:rPr>
              <a:t>ACK 3</a:t>
            </a:r>
            <a:endParaRPr lang="en-US" sz="1100" b="1" dirty="0">
              <a:latin typeface="Calibri" panose="020F0502020204030204" pitchFamily="34" charset="0"/>
            </a:endParaRPr>
          </a:p>
        </p:txBody>
      </p:sp>
      <p:cxnSp>
        <p:nvCxnSpPr>
          <p:cNvPr id="72" name="Straight Arrow Connector 71"/>
          <p:cNvCxnSpPr/>
          <p:nvPr/>
        </p:nvCxnSpPr>
        <p:spPr>
          <a:xfrm>
            <a:off x="2878998" y="4127727"/>
            <a:ext cx="2302876" cy="68738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Straight Arrow Connector 72"/>
          <p:cNvCxnSpPr/>
          <p:nvPr/>
        </p:nvCxnSpPr>
        <p:spPr>
          <a:xfrm>
            <a:off x="2892171" y="4296776"/>
            <a:ext cx="2302876" cy="68738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Straight Arrow Connector 73"/>
          <p:cNvCxnSpPr/>
          <p:nvPr/>
        </p:nvCxnSpPr>
        <p:spPr>
          <a:xfrm>
            <a:off x="2892171" y="4465826"/>
            <a:ext cx="2302876" cy="68738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5" name="TextBox 74"/>
          <p:cNvSpPr txBox="1"/>
          <p:nvPr/>
        </p:nvSpPr>
        <p:spPr>
          <a:xfrm>
            <a:off x="3420717" y="4156682"/>
            <a:ext cx="256802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1100" b="1" dirty="0">
                <a:latin typeface="Calibri" panose="020F0502020204030204" pitchFamily="34" charset="0"/>
              </a:rPr>
              <a:t>3</a:t>
            </a:r>
            <a:endParaRPr lang="en-US" sz="1100" b="1" dirty="0">
              <a:latin typeface="Calibri" panose="020F0502020204030204" pitchFamily="34" charset="0"/>
            </a:endParaRPr>
          </a:p>
        </p:txBody>
      </p:sp>
      <p:sp>
        <p:nvSpPr>
          <p:cNvPr id="76" name="TextBox 75"/>
          <p:cNvSpPr txBox="1"/>
          <p:nvPr/>
        </p:nvSpPr>
        <p:spPr>
          <a:xfrm>
            <a:off x="3930475" y="4473918"/>
            <a:ext cx="256802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1100" b="1" dirty="0">
                <a:latin typeface="Calibri" panose="020F0502020204030204" pitchFamily="34" charset="0"/>
              </a:rPr>
              <a:t>4</a:t>
            </a:r>
            <a:endParaRPr lang="en-US" sz="1100" b="1" dirty="0">
              <a:latin typeface="Calibri" panose="020F0502020204030204" pitchFamily="34" charset="0"/>
            </a:endParaRPr>
          </a:p>
        </p:txBody>
      </p:sp>
      <p:sp>
        <p:nvSpPr>
          <p:cNvPr id="77" name="TextBox 76"/>
          <p:cNvSpPr txBox="1"/>
          <p:nvPr/>
        </p:nvSpPr>
        <p:spPr>
          <a:xfrm>
            <a:off x="4295394" y="4755356"/>
            <a:ext cx="256802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1100" b="1" dirty="0">
                <a:latin typeface="Calibri" panose="020F0502020204030204" pitchFamily="34" charset="0"/>
              </a:rPr>
              <a:t>5</a:t>
            </a:r>
            <a:endParaRPr lang="en-US" sz="1100" b="1" dirty="0">
              <a:latin typeface="Calibri" panose="020F0502020204030204" pitchFamily="34" charset="0"/>
            </a:endParaRPr>
          </a:p>
        </p:txBody>
      </p:sp>
      <p:cxnSp>
        <p:nvCxnSpPr>
          <p:cNvPr id="79" name="Straight Arrow Connector 78"/>
          <p:cNvCxnSpPr/>
          <p:nvPr/>
        </p:nvCxnSpPr>
        <p:spPr>
          <a:xfrm>
            <a:off x="2883596" y="4650492"/>
            <a:ext cx="2302876" cy="68738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0" name="TextBox 79"/>
          <p:cNvSpPr txBox="1"/>
          <p:nvPr/>
        </p:nvSpPr>
        <p:spPr>
          <a:xfrm>
            <a:off x="4602771" y="5054723"/>
            <a:ext cx="256802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1100" b="1" dirty="0">
                <a:latin typeface="Calibri" panose="020F0502020204030204" pitchFamily="34" charset="0"/>
              </a:rPr>
              <a:t>6</a:t>
            </a:r>
            <a:endParaRPr lang="en-US" sz="1100" b="1" dirty="0">
              <a:latin typeface="Calibri" panose="020F0502020204030204" pitchFamily="34" charset="0"/>
            </a:endParaRPr>
          </a:p>
        </p:txBody>
      </p:sp>
      <p:cxnSp>
        <p:nvCxnSpPr>
          <p:cNvPr id="82" name="Straight Arrow Connector 81"/>
          <p:cNvCxnSpPr>
            <a:endCxn id="51" idx="3"/>
          </p:cNvCxnSpPr>
          <p:nvPr/>
        </p:nvCxnSpPr>
        <p:spPr>
          <a:xfrm flipH="1">
            <a:off x="2978866" y="5398051"/>
            <a:ext cx="2203010" cy="70809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3" name="TextBox 82"/>
          <p:cNvSpPr txBox="1"/>
          <p:nvPr/>
        </p:nvSpPr>
        <p:spPr>
          <a:xfrm>
            <a:off x="3829918" y="5612793"/>
            <a:ext cx="526106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1100" b="1" dirty="0">
                <a:latin typeface="Calibri" panose="020F0502020204030204" pitchFamily="34" charset="0"/>
              </a:rPr>
              <a:t>ACK 7</a:t>
            </a:r>
            <a:endParaRPr lang="en-US" sz="1100" b="1" dirty="0">
              <a:latin typeface="Calibri" panose="020F0502020204030204" pitchFamily="34" charset="0"/>
            </a:endParaRPr>
          </a:p>
        </p:txBody>
      </p:sp>
      <p:sp>
        <p:nvSpPr>
          <p:cNvPr id="85" name="TextBox 84"/>
          <p:cNvSpPr txBox="1"/>
          <p:nvPr/>
        </p:nvSpPr>
        <p:spPr>
          <a:xfrm>
            <a:off x="720411" y="1695688"/>
            <a:ext cx="2035258" cy="369332"/>
          </a:xfrm>
          <a:prstGeom prst="rect">
            <a:avLst/>
          </a:prstGeom>
          <a:solidFill>
            <a:schemeClr val="bg2">
              <a:lumMod val="9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hu-HU" b="1" cap="small" dirty="0"/>
              <a:t>Küldő oldal</a:t>
            </a:r>
            <a:endParaRPr lang="en-US" b="1" cap="small" dirty="0"/>
          </a:p>
        </p:txBody>
      </p:sp>
      <p:sp>
        <p:nvSpPr>
          <p:cNvPr id="86" name="TextBox 85"/>
          <p:cNvSpPr txBox="1"/>
          <p:nvPr/>
        </p:nvSpPr>
        <p:spPr>
          <a:xfrm>
            <a:off x="5295394" y="1685036"/>
            <a:ext cx="2073839" cy="379984"/>
          </a:xfrm>
          <a:prstGeom prst="rect">
            <a:avLst/>
          </a:prstGeom>
          <a:solidFill>
            <a:schemeClr val="bg2">
              <a:lumMod val="9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hu-HU" b="1" cap="small" dirty="0"/>
              <a:t>Fogadó</a:t>
            </a:r>
            <a:endParaRPr lang="en-US" b="1" cap="small" dirty="0"/>
          </a:p>
        </p:txBody>
      </p:sp>
      <p:sp>
        <p:nvSpPr>
          <p:cNvPr id="87" name="TextBox 86"/>
          <p:cNvSpPr txBox="1"/>
          <p:nvPr/>
        </p:nvSpPr>
        <p:spPr>
          <a:xfrm>
            <a:off x="2900335" y="1695688"/>
            <a:ext cx="2304223" cy="369332"/>
          </a:xfrm>
          <a:prstGeom prst="rect">
            <a:avLst/>
          </a:prstGeom>
          <a:solidFill>
            <a:schemeClr val="bg2">
              <a:lumMod val="9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hu-HU" i="1" cap="small" dirty="0"/>
              <a:t>Közös csatorna</a:t>
            </a:r>
            <a:endParaRPr lang="en-US" i="1" cap="small" dirty="0"/>
          </a:p>
        </p:txBody>
      </p:sp>
      <p:sp>
        <p:nvSpPr>
          <p:cNvPr id="41" name="Rectangle 53"/>
          <p:cNvSpPr/>
          <p:nvPr/>
        </p:nvSpPr>
        <p:spPr>
          <a:xfrm>
            <a:off x="5398751" y="2264452"/>
            <a:ext cx="505734" cy="426443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44615943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Csúszó-ablak protokollok 2/</a:t>
            </a:r>
            <a:r>
              <a:rPr lang="hu-HU" dirty="0" err="1"/>
              <a:t>2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822960" y="1845734"/>
                <a:ext cx="7460782" cy="4023360"/>
              </a:xfrm>
            </p:spPr>
            <p:txBody>
              <a:bodyPr>
                <a:noAutofit/>
              </a:bodyPr>
              <a:lstStyle/>
              <a:p>
                <a:pPr marL="0" indent="0">
                  <a:buNone/>
                </a:pPr>
                <a:r>
                  <a:rPr lang="hu-HU" sz="1800" b="1" cap="small" dirty="0"/>
                  <a:t>Jellemzők (általános)</a:t>
                </a:r>
              </a:p>
              <a:p>
                <a:pPr>
                  <a:spcBef>
                    <a:spcPts val="0"/>
                  </a:spcBef>
                </a:pPr>
                <a:r>
                  <a:rPr lang="hu-HU" sz="1800" dirty="0"/>
                  <a:t>A küldő nyilvántartja a küldhető sorozatszámok halmazát. (</a:t>
                </a:r>
                <a:r>
                  <a:rPr lang="hu-HU" sz="1800" i="1" dirty="0"/>
                  <a:t>adási ablak</a:t>
                </a:r>
                <a:r>
                  <a:rPr lang="hu-HU" sz="1800" dirty="0"/>
                  <a:t>)</a:t>
                </a:r>
              </a:p>
              <a:p>
                <a:pPr>
                  <a:spcBef>
                    <a:spcPts val="0"/>
                  </a:spcBef>
                </a:pPr>
                <a:r>
                  <a:rPr lang="hu-HU" sz="1800" dirty="0"/>
                  <a:t>A fogadó nyilvántartja a fogadható sorozatszámok halmazát. (</a:t>
                </a:r>
                <a:r>
                  <a:rPr lang="hu-HU" sz="1800" i="1" dirty="0"/>
                  <a:t>vételi ablak</a:t>
                </a:r>
                <a:r>
                  <a:rPr lang="hu-HU" sz="1800" dirty="0"/>
                  <a:t>)</a:t>
                </a:r>
              </a:p>
              <a:p>
                <a:pPr>
                  <a:spcBef>
                    <a:spcPts val="0"/>
                  </a:spcBef>
                </a:pPr>
                <a:r>
                  <a:rPr lang="hu-HU" sz="1800" dirty="0"/>
                  <a:t>A sorozatszámok halmaza minden esetben véges. </a:t>
                </a:r>
              </a:p>
              <a:p>
                <a:pPr lvl="1">
                  <a:spcBef>
                    <a:spcPts val="0"/>
                  </a:spcBef>
                </a:pPr>
                <a14:m>
                  <m:oMath xmlns:m="http://schemas.openxmlformats.org/officeDocument/2006/math">
                    <m:r>
                      <a:rPr lang="hu-HU" sz="1800" i="1" dirty="0" smtClean="0">
                        <a:latin typeface="Cambria Math" panose="02040503050406030204" pitchFamily="18" charset="0"/>
                      </a:rPr>
                      <m:t>𝐾</m:t>
                    </m:r>
                  </m:oMath>
                </a14:m>
                <a:r>
                  <a:rPr lang="hu-HU" sz="1800" dirty="0"/>
                  <a:t> bites mező esetén: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hu-HU" sz="1800" b="0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hu-HU" sz="1800" i="1" dirty="0" smtClean="0">
                            <a:latin typeface="Cambria Math" panose="02040503050406030204" pitchFamily="18" charset="0"/>
                          </a:rPr>
                          <m:t>0..</m:t>
                        </m:r>
                        <m:sSup>
                          <m:sSupPr>
                            <m:ctrlPr>
                              <a:rPr lang="hu-HU" sz="1800" i="1" dirty="0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hu-HU" sz="1800" b="0" i="1" dirty="0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  <m:sup>
                            <m:r>
                              <a:rPr lang="hu-HU" sz="1800" b="0" i="1" dirty="0" smtClean="0">
                                <a:latin typeface="Cambria Math" panose="02040503050406030204" pitchFamily="18" charset="0"/>
                              </a:rPr>
                              <m:t>𝐾</m:t>
                            </m:r>
                          </m:sup>
                        </m:sSup>
                        <m:r>
                          <a:rPr lang="hu-HU" sz="1800" b="0" i="1" dirty="0" smtClean="0">
                            <a:latin typeface="Cambria Math" panose="02040503050406030204" pitchFamily="18" charset="0"/>
                          </a:rPr>
                          <m:t>−1</m:t>
                        </m:r>
                      </m:e>
                    </m:d>
                  </m:oMath>
                </a14:m>
                <a:r>
                  <a:rPr lang="hu-HU" sz="1800" dirty="0"/>
                  <a:t>.</a:t>
                </a:r>
              </a:p>
              <a:p>
                <a:pPr>
                  <a:spcBef>
                    <a:spcPts val="0"/>
                  </a:spcBef>
                </a:pPr>
                <a:r>
                  <a:rPr lang="hu-HU" sz="1800" dirty="0"/>
                  <a:t>A adási ablak minden küldéssel szűkül, illetve nő egy nyugta érkezésével.</a:t>
                </a:r>
              </a:p>
              <a:p>
                <a:pPr marL="0" indent="0">
                  <a:spcBef>
                    <a:spcPts val="0"/>
                  </a:spcBef>
                  <a:buNone/>
                </a:pPr>
                <a:endParaRPr lang="hu-HU" sz="1800" b="1" cap="small" dirty="0"/>
              </a:p>
              <a:p>
                <a:pPr marL="0" indent="0">
                  <a:spcBef>
                    <a:spcPts val="0"/>
                  </a:spcBef>
                  <a:buNone/>
                </a:pPr>
                <a:r>
                  <a:rPr lang="hu-HU" sz="1800" b="1" cap="small" dirty="0"/>
                  <a:t>Jellemzők (gyakorlati alkalmazás esetén)</a:t>
                </a:r>
              </a:p>
              <a:p>
                <a:pPr>
                  <a:spcBef>
                    <a:spcPts val="0"/>
                  </a:spcBef>
                </a:pPr>
                <a:r>
                  <a:rPr lang="hu-HU" sz="1800" dirty="0"/>
                  <a:t>gyakorlatban kétirányú adatfolyamot kell kezelni (</a:t>
                </a:r>
                <a:r>
                  <a:rPr lang="hu-HU" sz="1800" i="1" dirty="0"/>
                  <a:t>duplex csatorna</a:t>
                </a:r>
                <a:r>
                  <a:rPr lang="hu-HU" sz="1800" dirty="0"/>
                  <a:t>)</a:t>
                </a:r>
              </a:p>
              <a:p>
                <a:pPr lvl="1"/>
                <a:r>
                  <a:rPr lang="hu-HU" sz="1800" dirty="0"/>
                  <a:t>két különböző szimplex csatorna használata (</a:t>
                </a:r>
                <a:r>
                  <a:rPr lang="hu-HU" sz="1800" i="1" dirty="0"/>
                  <a:t>két áramkör használata</a:t>
                </a:r>
                <a:r>
                  <a:rPr lang="hu-HU" sz="1800" dirty="0"/>
                  <a:t>)</a:t>
                </a:r>
              </a:p>
              <a:p>
                <a:pPr lvl="1"/>
                <a:r>
                  <a:rPr lang="hu-HU" sz="1800" dirty="0"/>
                  <a:t>egy csatorna használata (</a:t>
                </a:r>
                <a:r>
                  <a:rPr lang="hu-HU" sz="1800" i="1" dirty="0"/>
                  <a:t>egy áramkör használata</a:t>
                </a:r>
                <a:r>
                  <a:rPr lang="hu-HU" sz="1800" dirty="0"/>
                  <a:t>)</a:t>
                </a:r>
              </a:p>
              <a:p>
                <a:pPr marL="1200150" lvl="4" indent="-285750">
                  <a:spcBef>
                    <a:spcPts val="0"/>
                  </a:spcBef>
                </a:pPr>
                <a:r>
                  <a:rPr lang="hu-HU" sz="1800" b="1" dirty="0" err="1"/>
                  <a:t>piggybacking</a:t>
                </a:r>
                <a:r>
                  <a:rPr lang="hu-HU" sz="1800" b="1" dirty="0"/>
                  <a:t> módszer</a:t>
                </a:r>
                <a:r>
                  <a:rPr lang="hu-HU" sz="1800" dirty="0"/>
                  <a:t>– a kimenő nyugtákat késleltetjük, hogy rá tudjuk akasztani a következő kimenő adatkeretre (</a:t>
                </a:r>
                <a:r>
                  <a:rPr lang="hu-HU" sz="1800" i="1" dirty="0" err="1"/>
                  <a:t>ack</a:t>
                </a:r>
                <a:r>
                  <a:rPr lang="hu-HU" sz="1800" dirty="0"/>
                  <a:t> mező használata);</a:t>
                </a:r>
              </a:p>
              <a:p>
                <a:pPr marL="0" indent="0">
                  <a:spcBef>
                    <a:spcPts val="0"/>
                  </a:spcBef>
                  <a:buNone/>
                </a:pPr>
                <a:endParaRPr lang="hu-HU" sz="1800" dirty="0"/>
              </a:p>
              <a:p>
                <a:endParaRPr lang="hu-HU" sz="18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22960" y="1845734"/>
                <a:ext cx="7460782" cy="4023360"/>
              </a:xfrm>
              <a:blipFill rotWithShape="1">
                <a:blip r:embed="rId2"/>
                <a:stretch>
                  <a:fillRect l="-654" t="-758" r="-572" b="-393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34688964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TextBox 19"/>
          <p:cNvSpPr txBox="1"/>
          <p:nvPr/>
        </p:nvSpPr>
        <p:spPr>
          <a:xfrm rot="696379">
            <a:off x="5499942" y="3778955"/>
            <a:ext cx="102784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hu-HU" sz="1600" dirty="0"/>
              <a:t>ellenőrzés </a:t>
            </a:r>
          </a:p>
          <a:p>
            <a:pPr algn="ctr"/>
            <a:r>
              <a:rPr lang="hu-HU" sz="1600" dirty="0"/>
              <a:t>rendben</a:t>
            </a:r>
            <a:endParaRPr lang="en-US" sz="1600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hu-HU" dirty="0"/>
              <a:t>Egybites csúszó-ablak protokoll állapotátmenetei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22960" y="1924565"/>
            <a:ext cx="7749540" cy="1198255"/>
          </a:xfrm>
        </p:spPr>
        <p:txBody>
          <a:bodyPr>
            <a:noAutofit/>
          </a:bodyPr>
          <a:lstStyle/>
          <a:p>
            <a:pPr marL="0" indent="0">
              <a:spcBef>
                <a:spcPts val="0"/>
              </a:spcBef>
              <a:buNone/>
            </a:pPr>
            <a:r>
              <a:rPr lang="hu-HU" sz="2200" b="1" cap="small" dirty="0"/>
              <a:t>Környezet</a:t>
            </a:r>
          </a:p>
          <a:p>
            <a:pPr>
              <a:spcBef>
                <a:spcPts val="0"/>
              </a:spcBef>
            </a:pPr>
            <a:r>
              <a:rPr lang="hu-HU" sz="2200" dirty="0"/>
              <a:t>A maximális ablak méret legyen </a:t>
            </a:r>
            <a:r>
              <a:rPr lang="hu-HU" sz="2200" i="1" dirty="0"/>
              <a:t>1.</a:t>
            </a:r>
          </a:p>
          <a:p>
            <a:r>
              <a:rPr lang="hu-HU" sz="2200" i="1" dirty="0"/>
              <a:t>Emlékeztetőül</a:t>
            </a:r>
            <a:r>
              <a:rPr lang="hu-HU" sz="2200" dirty="0"/>
              <a:t>: két irányú adatforgalom lehetséges, azaz szimultán adás lehetséges.</a:t>
            </a:r>
          </a:p>
        </p:txBody>
      </p:sp>
      <p:sp>
        <p:nvSpPr>
          <p:cNvPr id="7" name="Oval 6"/>
          <p:cNvSpPr/>
          <p:nvPr/>
        </p:nvSpPr>
        <p:spPr>
          <a:xfrm>
            <a:off x="1300066" y="4002869"/>
            <a:ext cx="1678405" cy="1311443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sz="1400" b="1" i="1" dirty="0">
                <a:solidFill>
                  <a:schemeClr val="tx1"/>
                </a:solidFill>
              </a:rPr>
              <a:t>A</a:t>
            </a:r>
            <a:r>
              <a:rPr lang="hu-HU" sz="1400" dirty="0">
                <a:solidFill>
                  <a:schemeClr val="tx1"/>
                </a:solidFill>
              </a:rPr>
              <a:t> elkéri a </a:t>
            </a:r>
            <a:r>
              <a:rPr lang="hu-HU" sz="1400" dirty="0" err="1">
                <a:solidFill>
                  <a:schemeClr val="tx1"/>
                </a:solidFill>
              </a:rPr>
              <a:t>datagrammot</a:t>
            </a:r>
            <a:r>
              <a:rPr lang="hu-HU" sz="1400" dirty="0">
                <a:solidFill>
                  <a:schemeClr val="tx1"/>
                </a:solidFill>
              </a:rPr>
              <a:t> a hálózati rétegtől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" name="Oval 7"/>
          <p:cNvSpPr/>
          <p:nvPr/>
        </p:nvSpPr>
        <p:spPr>
          <a:xfrm>
            <a:off x="3779118" y="3260558"/>
            <a:ext cx="1678405" cy="1311443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sz="1600" b="1" i="1" dirty="0">
                <a:solidFill>
                  <a:schemeClr val="tx1"/>
                </a:solidFill>
              </a:rPr>
              <a:t>B</a:t>
            </a:r>
            <a:r>
              <a:rPr lang="hu-HU" sz="1600" dirty="0">
                <a:solidFill>
                  <a:schemeClr val="tx1"/>
                </a:solidFill>
              </a:rPr>
              <a:t> ellenőrzi a küldés helyességét</a:t>
            </a:r>
            <a:endParaRPr lang="en-US" sz="1600" dirty="0">
              <a:solidFill>
                <a:schemeClr val="tx1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 rot="20960215">
            <a:off x="2727549" y="3752143"/>
            <a:ext cx="1130246" cy="584775"/>
          </a:xfrm>
          <a:prstGeom prst="rect">
            <a:avLst/>
          </a:prstGeom>
          <a:noFill/>
          <a:ln w="19050">
            <a:noFill/>
          </a:ln>
        </p:spPr>
        <p:txBody>
          <a:bodyPr wrap="none" rtlCol="0">
            <a:spAutoFit/>
          </a:bodyPr>
          <a:lstStyle/>
          <a:p>
            <a:pPr algn="ctr"/>
            <a:r>
              <a:rPr lang="hu-HU" sz="1600" dirty="0"/>
              <a:t>keretépítés,</a:t>
            </a:r>
          </a:p>
          <a:p>
            <a:pPr algn="ctr"/>
            <a:r>
              <a:rPr lang="hu-HU" sz="1600" dirty="0"/>
              <a:t>küldés</a:t>
            </a:r>
            <a:endParaRPr lang="en-US" sz="1600" dirty="0"/>
          </a:p>
        </p:txBody>
      </p:sp>
      <p:cxnSp>
        <p:nvCxnSpPr>
          <p:cNvPr id="10" name="Straight Arrow Connector 9"/>
          <p:cNvCxnSpPr>
            <a:stCxn id="7" idx="7"/>
            <a:endCxn id="8" idx="2"/>
          </p:cNvCxnSpPr>
          <p:nvPr/>
        </p:nvCxnSpPr>
        <p:spPr>
          <a:xfrm flipV="1">
            <a:off x="2732674" y="3916280"/>
            <a:ext cx="1046444" cy="278645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Oval 15"/>
          <p:cNvSpPr/>
          <p:nvPr/>
        </p:nvSpPr>
        <p:spPr>
          <a:xfrm>
            <a:off x="6333309" y="4014222"/>
            <a:ext cx="1798834" cy="1311443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sz="1400" b="1" i="1" dirty="0">
                <a:solidFill>
                  <a:schemeClr val="tx1"/>
                </a:solidFill>
              </a:rPr>
              <a:t>B</a:t>
            </a:r>
            <a:r>
              <a:rPr lang="hu-HU" sz="1400" dirty="0">
                <a:solidFill>
                  <a:schemeClr val="tx1"/>
                </a:solidFill>
              </a:rPr>
              <a:t> átadja az </a:t>
            </a:r>
            <a:r>
              <a:rPr lang="hu-HU" sz="1400" dirty="0" err="1">
                <a:solidFill>
                  <a:schemeClr val="tx1"/>
                </a:solidFill>
              </a:rPr>
              <a:t>datagrammot</a:t>
            </a:r>
            <a:r>
              <a:rPr lang="hu-HU" sz="1400" dirty="0">
                <a:solidFill>
                  <a:schemeClr val="tx1"/>
                </a:solidFill>
              </a:rPr>
              <a:t> a hálózati rétegnek</a:t>
            </a:r>
            <a:endParaRPr lang="en-US" sz="1400" dirty="0">
              <a:solidFill>
                <a:schemeClr val="tx1"/>
              </a:solidFill>
            </a:endParaRPr>
          </a:p>
          <a:p>
            <a:pPr algn="ctr"/>
            <a:endParaRPr lang="en-US" sz="1400" dirty="0">
              <a:solidFill>
                <a:schemeClr val="tx1"/>
              </a:solidFill>
            </a:endParaRPr>
          </a:p>
        </p:txBody>
      </p:sp>
      <p:cxnSp>
        <p:nvCxnSpPr>
          <p:cNvPr id="18" name="Straight Arrow Connector 17"/>
          <p:cNvCxnSpPr>
            <a:stCxn id="8" idx="6"/>
            <a:endCxn id="16" idx="1"/>
          </p:cNvCxnSpPr>
          <p:nvPr/>
        </p:nvCxnSpPr>
        <p:spPr>
          <a:xfrm>
            <a:off x="5457523" y="3916279"/>
            <a:ext cx="1139219" cy="289998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Oval 44"/>
          <p:cNvSpPr/>
          <p:nvPr/>
        </p:nvSpPr>
        <p:spPr>
          <a:xfrm>
            <a:off x="3779117" y="5241598"/>
            <a:ext cx="1678405" cy="1311443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sz="1600" b="1" i="1" dirty="0">
                <a:solidFill>
                  <a:schemeClr val="tx1"/>
                </a:solidFill>
              </a:rPr>
              <a:t>A </a:t>
            </a:r>
            <a:r>
              <a:rPr lang="hu-HU" sz="1600" dirty="0">
                <a:solidFill>
                  <a:schemeClr val="tx1"/>
                </a:solidFill>
              </a:rPr>
              <a:t>nyugtát fogad és ellenőriz</a:t>
            </a:r>
            <a:endParaRPr lang="en-US" sz="1600" dirty="0">
              <a:solidFill>
                <a:schemeClr val="tx1"/>
              </a:solidFill>
            </a:endParaRPr>
          </a:p>
        </p:txBody>
      </p:sp>
      <p:cxnSp>
        <p:nvCxnSpPr>
          <p:cNvPr id="47" name="Straight Arrow Connector 46"/>
          <p:cNvCxnSpPr>
            <a:stCxn id="16" idx="3"/>
            <a:endCxn id="45" idx="6"/>
          </p:cNvCxnSpPr>
          <p:nvPr/>
        </p:nvCxnSpPr>
        <p:spPr>
          <a:xfrm flipH="1">
            <a:off x="5457521" y="5133609"/>
            <a:ext cx="1139220" cy="763711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TextBox 50"/>
          <p:cNvSpPr txBox="1"/>
          <p:nvPr/>
        </p:nvSpPr>
        <p:spPr>
          <a:xfrm rot="19968904">
            <a:off x="5306971" y="5220056"/>
            <a:ext cx="154952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hu-HU" sz="1600" dirty="0"/>
              <a:t>nyugta küldése</a:t>
            </a:r>
          </a:p>
          <a:p>
            <a:pPr algn="ctr"/>
            <a:r>
              <a:rPr lang="hu-HU" sz="1600" dirty="0"/>
              <a:t>(a hibátlan keret</a:t>
            </a:r>
          </a:p>
          <a:p>
            <a:pPr algn="ctr"/>
            <a:r>
              <a:rPr lang="hu-HU" sz="1600" dirty="0"/>
              <a:t> sorszámával)</a:t>
            </a:r>
            <a:endParaRPr lang="en-US" sz="1600" dirty="0"/>
          </a:p>
        </p:txBody>
      </p:sp>
      <p:cxnSp>
        <p:nvCxnSpPr>
          <p:cNvPr id="55" name="Straight Arrow Connector 54"/>
          <p:cNvCxnSpPr>
            <a:stCxn id="45" idx="1"/>
            <a:endCxn id="11" idx="2"/>
          </p:cNvCxnSpPr>
          <p:nvPr/>
        </p:nvCxnSpPr>
        <p:spPr>
          <a:xfrm flipH="1" flipV="1">
            <a:off x="3346773" y="4331869"/>
            <a:ext cx="678141" cy="1101785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Arrow Connector 57"/>
          <p:cNvCxnSpPr>
            <a:stCxn id="45" idx="2"/>
            <a:endCxn id="7" idx="5"/>
          </p:cNvCxnSpPr>
          <p:nvPr/>
        </p:nvCxnSpPr>
        <p:spPr>
          <a:xfrm flipH="1" flipV="1">
            <a:off x="2732674" y="5122255"/>
            <a:ext cx="1046443" cy="775064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0" name="TextBox 59"/>
          <p:cNvSpPr txBox="1"/>
          <p:nvPr/>
        </p:nvSpPr>
        <p:spPr>
          <a:xfrm rot="1753561">
            <a:off x="2837355" y="5253495"/>
            <a:ext cx="91063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1600" dirty="0"/>
              <a:t>sorszám</a:t>
            </a:r>
          </a:p>
          <a:p>
            <a:pPr algn="ctr"/>
            <a:r>
              <a:rPr lang="hu-HU" sz="1600" dirty="0"/>
              <a:t>rendben</a:t>
            </a:r>
            <a:endParaRPr lang="en-US" sz="1600" dirty="0"/>
          </a:p>
        </p:txBody>
      </p:sp>
      <p:sp>
        <p:nvSpPr>
          <p:cNvPr id="61" name="TextBox 60"/>
          <p:cNvSpPr txBox="1"/>
          <p:nvPr/>
        </p:nvSpPr>
        <p:spPr>
          <a:xfrm rot="3017521">
            <a:off x="3052072" y="4612153"/>
            <a:ext cx="129394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hu-HU" sz="1600" dirty="0"/>
              <a:t>sorszám </a:t>
            </a:r>
          </a:p>
          <a:p>
            <a:pPr algn="ctr"/>
            <a:r>
              <a:rPr lang="hu-HU" sz="1600" dirty="0"/>
              <a:t>nincs rendben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2142198047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 err="1"/>
              <a:t>Pipelining</a:t>
            </a:r>
            <a:r>
              <a:rPr lang="hu-HU" dirty="0"/>
              <a:t>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22960" y="1845734"/>
            <a:ext cx="7794659" cy="4023360"/>
          </a:xfrm>
        </p:spPr>
        <p:txBody>
          <a:bodyPr>
            <a:normAutofit/>
          </a:bodyPr>
          <a:lstStyle/>
          <a:p>
            <a:r>
              <a:rPr lang="hu-HU" sz="2000" dirty="0"/>
              <a:t>Eddig feltételeztük, hogy </a:t>
            </a:r>
            <a:r>
              <a:rPr lang="hu-HU" sz="2000" i="1" dirty="0"/>
              <a:t>a keret vevőhöz való megérkezéséhez és a nyugta visszaérkezéséhez együttesen szükséges idő elhanyagolható</a:t>
            </a:r>
            <a:r>
              <a:rPr lang="hu-HU" sz="2000" dirty="0"/>
              <a:t>.</a:t>
            </a:r>
            <a:r>
              <a:rPr lang="en-US" sz="2000" dirty="0"/>
              <a:t> </a:t>
            </a:r>
            <a:endParaRPr lang="hu-HU" sz="2000" dirty="0"/>
          </a:p>
          <a:p>
            <a:pPr lvl="1"/>
            <a:r>
              <a:rPr lang="hu-HU" sz="2000" dirty="0"/>
              <a:t>a nagy RTT a sávszélesség kihasználtságra hatással lehet</a:t>
            </a:r>
          </a:p>
          <a:p>
            <a:pPr lvl="1"/>
            <a:r>
              <a:rPr lang="hu-HU" sz="2000" b="1" dirty="0"/>
              <a:t>Ötlet:</a:t>
            </a:r>
            <a:r>
              <a:rPr lang="hu-HU" sz="2000" dirty="0"/>
              <a:t> egyszerre több keret küldése</a:t>
            </a:r>
          </a:p>
          <a:p>
            <a:pPr lvl="1"/>
            <a:r>
              <a:rPr lang="hu-HU" sz="2000" dirty="0"/>
              <a:t>Ha az adatsebesség és az RTT szorzata nagy, akkor érdemes nagyméretű adási ablakot használni. (</a:t>
            </a:r>
            <a:r>
              <a:rPr lang="hu-HU" sz="2000" i="1" dirty="0" err="1"/>
              <a:t>pipelining</a:t>
            </a:r>
            <a:r>
              <a:rPr lang="hu-HU" sz="2000" dirty="0"/>
              <a:t>) </a:t>
            </a:r>
          </a:p>
          <a:p>
            <a:r>
              <a:rPr lang="hu-HU" sz="2000" dirty="0"/>
              <a:t>Mi van ha egy hosszú folyam közepén történik egy keret hiba?</a:t>
            </a:r>
          </a:p>
          <a:p>
            <a:pPr marL="544068" lvl="1" indent="-342900">
              <a:buFont typeface="+mj-lt"/>
              <a:buAutoNum type="arabicPeriod"/>
            </a:pPr>
            <a:r>
              <a:rPr lang="hu-HU" sz="2000" dirty="0"/>
              <a:t>„visszalépés N-nel”, avagy angolul </a:t>
            </a:r>
            <a:r>
              <a:rPr lang="hu-HU" sz="2000" i="1" dirty="0" err="1"/>
              <a:t>go-back-n</a:t>
            </a:r>
            <a:endParaRPr lang="hu-HU" sz="2000" i="1" dirty="0"/>
          </a:p>
          <a:p>
            <a:pPr marL="544068" lvl="1" indent="-342900">
              <a:buFont typeface="+mj-lt"/>
              <a:buAutoNum type="arabicPeriod"/>
            </a:pPr>
            <a:r>
              <a:rPr lang="hu-HU" sz="2000" i="1" dirty="0"/>
              <a:t>„</a:t>
            </a:r>
            <a:r>
              <a:rPr lang="hu-HU" sz="2000" dirty="0"/>
              <a:t>szelektív ismétlés</a:t>
            </a:r>
            <a:r>
              <a:rPr lang="hu-HU" sz="2000" i="1" dirty="0"/>
              <a:t>”</a:t>
            </a:r>
            <a:r>
              <a:rPr lang="hu-HU" sz="2000" dirty="0"/>
              <a:t>, avagy angolul </a:t>
            </a:r>
            <a:r>
              <a:rPr lang="hu-HU" sz="2000" i="1" dirty="0" err="1"/>
              <a:t>selective-repeat</a:t>
            </a:r>
            <a:endParaRPr lang="hu-HU" sz="2000" i="1" dirty="0"/>
          </a:p>
          <a:p>
            <a:pPr marL="544068" lvl="1" indent="-342900">
              <a:buFont typeface="+mj-lt"/>
              <a:buAutoNum type="arabicPeriod"/>
            </a:pPr>
            <a:endParaRPr lang="hu-HU" sz="2000" i="1" dirty="0"/>
          </a:p>
        </p:txBody>
      </p:sp>
    </p:spTree>
    <p:extLst>
      <p:ext uri="{BB962C8B-B14F-4D97-AF65-F5344CB8AC3E}">
        <p14:creationId xmlns:p14="http://schemas.microsoft.com/office/powerpoint/2010/main" val="3619594247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" name="Rounded Rectangle 88"/>
          <p:cNvSpPr/>
          <p:nvPr/>
        </p:nvSpPr>
        <p:spPr>
          <a:xfrm>
            <a:off x="813936" y="4704355"/>
            <a:ext cx="7731493" cy="1913021"/>
          </a:xfrm>
          <a:prstGeom prst="roundRect">
            <a:avLst/>
          </a:prstGeom>
          <a:solidFill>
            <a:schemeClr val="bg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0" name="Straight Connector 89"/>
          <p:cNvCxnSpPr/>
          <p:nvPr/>
        </p:nvCxnSpPr>
        <p:spPr>
          <a:xfrm>
            <a:off x="4764506" y="4844721"/>
            <a:ext cx="0" cy="31282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1" name="Straight Connector 90"/>
          <p:cNvCxnSpPr/>
          <p:nvPr/>
        </p:nvCxnSpPr>
        <p:spPr>
          <a:xfrm>
            <a:off x="2204786" y="4844721"/>
            <a:ext cx="0" cy="31282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2" name="TextBox 91"/>
          <p:cNvSpPr txBox="1"/>
          <p:nvPr/>
        </p:nvSpPr>
        <p:spPr>
          <a:xfrm>
            <a:off x="2701329" y="4840855"/>
            <a:ext cx="1595693" cy="30777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hu-HU" sz="1400" dirty="0"/>
              <a:t>Időzítési intervallum</a:t>
            </a:r>
            <a:endParaRPr lang="en-US" sz="1400" dirty="0"/>
          </a:p>
        </p:txBody>
      </p:sp>
      <p:cxnSp>
        <p:nvCxnSpPr>
          <p:cNvPr id="93" name="Straight Arrow Connector 92"/>
          <p:cNvCxnSpPr/>
          <p:nvPr/>
        </p:nvCxnSpPr>
        <p:spPr>
          <a:xfrm>
            <a:off x="4272714" y="4988877"/>
            <a:ext cx="491792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4" name="Straight Arrow Connector 93"/>
          <p:cNvCxnSpPr>
            <a:stCxn id="92" idx="1"/>
          </p:cNvCxnSpPr>
          <p:nvPr/>
        </p:nvCxnSpPr>
        <p:spPr>
          <a:xfrm flipH="1">
            <a:off x="2213811" y="4994744"/>
            <a:ext cx="487518" cy="1538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„visszalépés N-nel” stratégi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22960" y="1845735"/>
            <a:ext cx="7543800" cy="2533761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hu-HU" sz="2000" b="1" dirty="0"/>
              <a:t>Stratégia lényege</a:t>
            </a:r>
          </a:p>
          <a:p>
            <a:r>
              <a:rPr lang="hu-HU" sz="2000" dirty="0"/>
              <a:t>Az összes hibás keret utáni keretet eldobja és nyugtát sem küld róluk.</a:t>
            </a:r>
          </a:p>
          <a:p>
            <a:r>
              <a:rPr lang="hu-HU" sz="2000" dirty="0"/>
              <a:t>Mikor az adónak lejár az időzítője, akkor újraküldi az összes nyugtázatlan keretet, kezdve a sérült vagy elveszett kerettel.</a:t>
            </a:r>
          </a:p>
          <a:p>
            <a:pPr marL="0" indent="0">
              <a:buNone/>
            </a:pPr>
            <a:r>
              <a:rPr lang="hu-HU" sz="2000" b="1" dirty="0"/>
              <a:t>Következmények</a:t>
            </a:r>
          </a:p>
          <a:p>
            <a:r>
              <a:rPr lang="hu-HU" sz="2000" dirty="0"/>
              <a:t>Egy méretű vételi ablakot feltételezünk.</a:t>
            </a:r>
          </a:p>
          <a:p>
            <a:r>
              <a:rPr lang="hu-HU" sz="2000" dirty="0"/>
              <a:t>Nagy sávszélességet pazarolhat el, ha nagy a hibaarány.</a:t>
            </a:r>
          </a:p>
          <a:p>
            <a:pPr marL="201168" lvl="1" indent="0">
              <a:buNone/>
            </a:pPr>
            <a:endParaRPr lang="en-US" sz="1800" dirty="0"/>
          </a:p>
        </p:txBody>
      </p:sp>
      <p:sp>
        <p:nvSpPr>
          <p:cNvPr id="5" name="Rectangle 4"/>
          <p:cNvSpPr/>
          <p:nvPr/>
        </p:nvSpPr>
        <p:spPr>
          <a:xfrm>
            <a:off x="1227221" y="5233749"/>
            <a:ext cx="198521" cy="288757"/>
          </a:xfrm>
          <a:prstGeom prst="rect">
            <a:avLst/>
          </a:prstGeom>
          <a:solidFill>
            <a:schemeClr val="bg2">
              <a:lumMod val="90000"/>
            </a:schemeClr>
          </a:solidFill>
          <a:ln>
            <a:solidFill>
              <a:schemeClr val="tx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0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621255" y="6168202"/>
            <a:ext cx="198521" cy="288757"/>
          </a:xfrm>
          <a:prstGeom prst="rect">
            <a:avLst/>
          </a:prstGeom>
          <a:solidFill>
            <a:schemeClr val="bg2">
              <a:lumMod val="90000"/>
            </a:schemeClr>
          </a:solidFill>
          <a:ln>
            <a:solidFill>
              <a:schemeClr val="tx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0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1621255" y="5233839"/>
            <a:ext cx="198521" cy="288757"/>
          </a:xfrm>
          <a:prstGeom prst="rect">
            <a:avLst/>
          </a:prstGeom>
          <a:solidFill>
            <a:schemeClr val="bg2">
              <a:lumMod val="90000"/>
            </a:schemeClr>
          </a:solidFill>
          <a:ln>
            <a:solidFill>
              <a:schemeClr val="tx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1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2015290" y="5233749"/>
            <a:ext cx="198521" cy="288757"/>
          </a:xfrm>
          <a:prstGeom prst="rect">
            <a:avLst/>
          </a:prstGeom>
          <a:solidFill>
            <a:schemeClr val="bg2">
              <a:lumMod val="90000"/>
            </a:schemeClr>
          </a:solidFill>
          <a:ln>
            <a:solidFill>
              <a:schemeClr val="tx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2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2409324" y="5233749"/>
            <a:ext cx="198521" cy="288757"/>
          </a:xfrm>
          <a:prstGeom prst="rect">
            <a:avLst/>
          </a:prstGeom>
          <a:solidFill>
            <a:schemeClr val="bg2">
              <a:lumMod val="90000"/>
            </a:schemeClr>
          </a:solidFill>
          <a:ln>
            <a:solidFill>
              <a:schemeClr val="tx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3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2803358" y="5233749"/>
            <a:ext cx="198521" cy="288757"/>
          </a:xfrm>
          <a:prstGeom prst="rect">
            <a:avLst/>
          </a:prstGeom>
          <a:solidFill>
            <a:schemeClr val="bg2">
              <a:lumMod val="90000"/>
            </a:schemeClr>
          </a:solidFill>
          <a:ln>
            <a:solidFill>
              <a:schemeClr val="tx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4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3197392" y="5233749"/>
            <a:ext cx="198521" cy="288757"/>
          </a:xfrm>
          <a:prstGeom prst="rect">
            <a:avLst/>
          </a:prstGeom>
          <a:solidFill>
            <a:schemeClr val="bg2">
              <a:lumMod val="90000"/>
            </a:schemeClr>
          </a:solidFill>
          <a:ln>
            <a:solidFill>
              <a:schemeClr val="tx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5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5167564" y="5241860"/>
            <a:ext cx="198521" cy="288757"/>
          </a:xfrm>
          <a:prstGeom prst="rect">
            <a:avLst/>
          </a:prstGeom>
          <a:solidFill>
            <a:schemeClr val="bg2">
              <a:lumMod val="90000"/>
            </a:schemeClr>
          </a:solidFill>
          <a:ln>
            <a:solidFill>
              <a:schemeClr val="tx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3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5561598" y="5241950"/>
            <a:ext cx="198521" cy="288757"/>
          </a:xfrm>
          <a:prstGeom prst="rect">
            <a:avLst/>
          </a:prstGeom>
          <a:solidFill>
            <a:schemeClr val="bg2">
              <a:lumMod val="90000"/>
            </a:schemeClr>
          </a:solidFill>
          <a:ln>
            <a:solidFill>
              <a:schemeClr val="tx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4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4379495" y="5241860"/>
            <a:ext cx="198521" cy="288757"/>
          </a:xfrm>
          <a:prstGeom prst="rect">
            <a:avLst/>
          </a:prstGeom>
          <a:solidFill>
            <a:schemeClr val="bg2">
              <a:lumMod val="90000"/>
            </a:schemeClr>
          </a:solidFill>
          <a:ln>
            <a:solidFill>
              <a:schemeClr val="tx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8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4773529" y="5241860"/>
            <a:ext cx="198521" cy="288757"/>
          </a:xfrm>
          <a:prstGeom prst="rect">
            <a:avLst/>
          </a:prstGeom>
          <a:solidFill>
            <a:schemeClr val="bg2">
              <a:lumMod val="90000"/>
            </a:schemeClr>
          </a:solidFill>
          <a:ln>
            <a:solidFill>
              <a:schemeClr val="tx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2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3591427" y="5233749"/>
            <a:ext cx="198521" cy="288757"/>
          </a:xfrm>
          <a:prstGeom prst="rect">
            <a:avLst/>
          </a:prstGeom>
          <a:solidFill>
            <a:schemeClr val="bg2">
              <a:lumMod val="90000"/>
            </a:schemeClr>
          </a:solidFill>
          <a:ln>
            <a:solidFill>
              <a:schemeClr val="tx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6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3985461" y="5233839"/>
            <a:ext cx="198521" cy="288757"/>
          </a:xfrm>
          <a:prstGeom prst="rect">
            <a:avLst/>
          </a:prstGeom>
          <a:solidFill>
            <a:schemeClr val="bg2">
              <a:lumMod val="90000"/>
            </a:schemeClr>
          </a:solidFill>
          <a:ln>
            <a:solidFill>
              <a:schemeClr val="tx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7</a:t>
            </a:r>
            <a:endParaRPr lang="en-US" dirty="0">
              <a:solidFill>
                <a:schemeClr val="tx1"/>
              </a:solidFill>
            </a:endParaRPr>
          </a:p>
        </p:txBody>
      </p:sp>
      <p:cxnSp>
        <p:nvCxnSpPr>
          <p:cNvPr id="19" name="Straight Arrow Connector 18"/>
          <p:cNvCxnSpPr>
            <a:stCxn id="5" idx="2"/>
            <a:endCxn id="6" idx="0"/>
          </p:cNvCxnSpPr>
          <p:nvPr/>
        </p:nvCxnSpPr>
        <p:spPr>
          <a:xfrm>
            <a:off x="1326482" y="5522505"/>
            <a:ext cx="394034" cy="64569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>
            <a:stCxn id="6" idx="0"/>
            <a:endCxn id="9" idx="2"/>
          </p:cNvCxnSpPr>
          <p:nvPr/>
        </p:nvCxnSpPr>
        <p:spPr>
          <a:xfrm flipV="1">
            <a:off x="1720516" y="5522505"/>
            <a:ext cx="788069" cy="645696"/>
          </a:xfrm>
          <a:prstGeom prst="straightConnector1">
            <a:avLst/>
          </a:prstGeom>
          <a:ln>
            <a:solidFill>
              <a:schemeClr val="tx1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Rectangle 21"/>
          <p:cNvSpPr/>
          <p:nvPr/>
        </p:nvSpPr>
        <p:spPr>
          <a:xfrm>
            <a:off x="2015290" y="6168202"/>
            <a:ext cx="198521" cy="288757"/>
          </a:xfrm>
          <a:prstGeom prst="rect">
            <a:avLst/>
          </a:prstGeom>
          <a:solidFill>
            <a:schemeClr val="bg2">
              <a:lumMod val="90000"/>
            </a:schemeClr>
          </a:solidFill>
          <a:ln>
            <a:solidFill>
              <a:schemeClr val="tx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1</a:t>
            </a:r>
            <a:endParaRPr lang="en-US" dirty="0">
              <a:solidFill>
                <a:schemeClr val="tx1"/>
              </a:solidFill>
            </a:endParaRPr>
          </a:p>
        </p:txBody>
      </p:sp>
      <p:cxnSp>
        <p:nvCxnSpPr>
          <p:cNvPr id="23" name="Straight Arrow Connector 22"/>
          <p:cNvCxnSpPr>
            <a:stCxn id="7" idx="2"/>
            <a:endCxn id="22" idx="0"/>
          </p:cNvCxnSpPr>
          <p:nvPr/>
        </p:nvCxnSpPr>
        <p:spPr>
          <a:xfrm>
            <a:off x="1720516" y="5522595"/>
            <a:ext cx="394034" cy="64560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>
            <a:stCxn id="22" idx="0"/>
            <a:endCxn id="10" idx="2"/>
          </p:cNvCxnSpPr>
          <p:nvPr/>
        </p:nvCxnSpPr>
        <p:spPr>
          <a:xfrm flipV="1">
            <a:off x="2114550" y="5522505"/>
            <a:ext cx="788069" cy="645696"/>
          </a:xfrm>
          <a:prstGeom prst="straightConnector1">
            <a:avLst/>
          </a:prstGeom>
          <a:ln>
            <a:solidFill>
              <a:schemeClr val="tx1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Rectangle 28"/>
          <p:cNvSpPr/>
          <p:nvPr/>
        </p:nvSpPr>
        <p:spPr>
          <a:xfrm>
            <a:off x="2409324" y="6168112"/>
            <a:ext cx="198521" cy="288757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E</a:t>
            </a:r>
            <a:endParaRPr lang="en-US" dirty="0">
              <a:solidFill>
                <a:schemeClr val="tx1"/>
              </a:solidFill>
            </a:endParaRPr>
          </a:p>
        </p:txBody>
      </p:sp>
      <p:cxnSp>
        <p:nvCxnSpPr>
          <p:cNvPr id="30" name="Straight Arrow Connector 29"/>
          <p:cNvCxnSpPr>
            <a:endCxn id="29" idx="0"/>
          </p:cNvCxnSpPr>
          <p:nvPr/>
        </p:nvCxnSpPr>
        <p:spPr>
          <a:xfrm>
            <a:off x="2114551" y="5522505"/>
            <a:ext cx="394034" cy="64560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Rectangle 32"/>
          <p:cNvSpPr/>
          <p:nvPr/>
        </p:nvSpPr>
        <p:spPr>
          <a:xfrm>
            <a:off x="2801854" y="6168112"/>
            <a:ext cx="198521" cy="288757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D</a:t>
            </a:r>
            <a:endParaRPr lang="en-US" dirty="0">
              <a:solidFill>
                <a:schemeClr val="tx1"/>
              </a:solidFill>
            </a:endParaRPr>
          </a:p>
        </p:txBody>
      </p:sp>
      <p:cxnSp>
        <p:nvCxnSpPr>
          <p:cNvPr id="34" name="Straight Arrow Connector 33"/>
          <p:cNvCxnSpPr>
            <a:endCxn id="33" idx="0"/>
          </p:cNvCxnSpPr>
          <p:nvPr/>
        </p:nvCxnSpPr>
        <p:spPr>
          <a:xfrm>
            <a:off x="2507081" y="5522505"/>
            <a:ext cx="394034" cy="64560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Rectangle 34"/>
          <p:cNvSpPr/>
          <p:nvPr/>
        </p:nvSpPr>
        <p:spPr>
          <a:xfrm>
            <a:off x="3197392" y="6168112"/>
            <a:ext cx="198521" cy="288757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D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36" name="Rectangle 35"/>
          <p:cNvSpPr/>
          <p:nvPr/>
        </p:nvSpPr>
        <p:spPr>
          <a:xfrm>
            <a:off x="3591427" y="6168111"/>
            <a:ext cx="198521" cy="288757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D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37" name="Rectangle 36"/>
          <p:cNvSpPr/>
          <p:nvPr/>
        </p:nvSpPr>
        <p:spPr>
          <a:xfrm>
            <a:off x="3985461" y="6168111"/>
            <a:ext cx="198521" cy="288757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D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38" name="Rectangle 37"/>
          <p:cNvSpPr/>
          <p:nvPr/>
        </p:nvSpPr>
        <p:spPr>
          <a:xfrm>
            <a:off x="4379495" y="6168110"/>
            <a:ext cx="198521" cy="288757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D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39" name="Rectangle 38"/>
          <p:cNvSpPr/>
          <p:nvPr/>
        </p:nvSpPr>
        <p:spPr>
          <a:xfrm>
            <a:off x="4773529" y="6168110"/>
            <a:ext cx="198521" cy="288757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D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40" name="Rectangle 39"/>
          <p:cNvSpPr/>
          <p:nvPr/>
        </p:nvSpPr>
        <p:spPr>
          <a:xfrm>
            <a:off x="5167564" y="6168109"/>
            <a:ext cx="198521" cy="288757"/>
          </a:xfrm>
          <a:prstGeom prst="rect">
            <a:avLst/>
          </a:prstGeom>
          <a:solidFill>
            <a:schemeClr val="bg2">
              <a:lumMod val="90000"/>
            </a:schemeClr>
          </a:solidFill>
          <a:ln>
            <a:solidFill>
              <a:schemeClr val="tx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2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41" name="Rectangle 40"/>
          <p:cNvSpPr/>
          <p:nvPr/>
        </p:nvSpPr>
        <p:spPr>
          <a:xfrm>
            <a:off x="5561598" y="6168108"/>
            <a:ext cx="198521" cy="288757"/>
          </a:xfrm>
          <a:prstGeom prst="rect">
            <a:avLst/>
          </a:prstGeom>
          <a:solidFill>
            <a:schemeClr val="bg2">
              <a:lumMod val="90000"/>
            </a:schemeClr>
          </a:solidFill>
          <a:ln>
            <a:solidFill>
              <a:schemeClr val="tx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3</a:t>
            </a:r>
            <a:endParaRPr lang="en-US" dirty="0">
              <a:solidFill>
                <a:schemeClr val="tx1"/>
              </a:solidFill>
            </a:endParaRPr>
          </a:p>
        </p:txBody>
      </p:sp>
      <p:cxnSp>
        <p:nvCxnSpPr>
          <p:cNvPr id="42" name="Straight Arrow Connector 41"/>
          <p:cNvCxnSpPr>
            <a:stCxn id="10" idx="2"/>
            <a:endCxn id="35" idx="0"/>
          </p:cNvCxnSpPr>
          <p:nvPr/>
        </p:nvCxnSpPr>
        <p:spPr>
          <a:xfrm>
            <a:off x="2902619" y="5522505"/>
            <a:ext cx="394034" cy="64560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Arrow Connector 45"/>
          <p:cNvCxnSpPr>
            <a:stCxn id="11" idx="2"/>
            <a:endCxn id="36" idx="0"/>
          </p:cNvCxnSpPr>
          <p:nvPr/>
        </p:nvCxnSpPr>
        <p:spPr>
          <a:xfrm>
            <a:off x="3296653" y="5522506"/>
            <a:ext cx="394034" cy="64560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Arrow Connector 47"/>
          <p:cNvCxnSpPr>
            <a:stCxn id="16" idx="2"/>
            <a:endCxn id="37" idx="0"/>
          </p:cNvCxnSpPr>
          <p:nvPr/>
        </p:nvCxnSpPr>
        <p:spPr>
          <a:xfrm>
            <a:off x="3690688" y="5522506"/>
            <a:ext cx="394034" cy="64560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Arrow Connector 49"/>
          <p:cNvCxnSpPr>
            <a:stCxn id="17" idx="2"/>
            <a:endCxn id="38" idx="0"/>
          </p:cNvCxnSpPr>
          <p:nvPr/>
        </p:nvCxnSpPr>
        <p:spPr>
          <a:xfrm>
            <a:off x="4084722" y="5522595"/>
            <a:ext cx="394034" cy="645514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Straight Arrow Connector 51"/>
          <p:cNvCxnSpPr>
            <a:stCxn id="14" idx="2"/>
            <a:endCxn id="39" idx="0"/>
          </p:cNvCxnSpPr>
          <p:nvPr/>
        </p:nvCxnSpPr>
        <p:spPr>
          <a:xfrm>
            <a:off x="4478756" y="5530617"/>
            <a:ext cx="394034" cy="637493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Arrow Connector 53"/>
          <p:cNvCxnSpPr>
            <a:stCxn id="15" idx="2"/>
            <a:endCxn id="40" idx="0"/>
          </p:cNvCxnSpPr>
          <p:nvPr/>
        </p:nvCxnSpPr>
        <p:spPr>
          <a:xfrm>
            <a:off x="4872790" y="5530616"/>
            <a:ext cx="394034" cy="637492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6" name="Rectangle 55"/>
          <p:cNvSpPr/>
          <p:nvPr/>
        </p:nvSpPr>
        <p:spPr>
          <a:xfrm>
            <a:off x="5955632" y="5241770"/>
            <a:ext cx="198521" cy="288757"/>
          </a:xfrm>
          <a:prstGeom prst="rect">
            <a:avLst/>
          </a:prstGeom>
          <a:solidFill>
            <a:schemeClr val="bg2">
              <a:lumMod val="90000"/>
            </a:schemeClr>
          </a:solidFill>
          <a:ln>
            <a:solidFill>
              <a:schemeClr val="tx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5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57" name="Rectangle 56"/>
          <p:cNvSpPr/>
          <p:nvPr/>
        </p:nvSpPr>
        <p:spPr>
          <a:xfrm>
            <a:off x="7104649" y="5241770"/>
            <a:ext cx="198521" cy="288757"/>
          </a:xfrm>
          <a:prstGeom prst="rect">
            <a:avLst/>
          </a:prstGeom>
          <a:solidFill>
            <a:schemeClr val="bg2">
              <a:lumMod val="90000"/>
            </a:schemeClr>
          </a:solidFill>
          <a:ln>
            <a:solidFill>
              <a:schemeClr val="tx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8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58" name="Rectangle 57"/>
          <p:cNvSpPr/>
          <p:nvPr/>
        </p:nvSpPr>
        <p:spPr>
          <a:xfrm>
            <a:off x="6337636" y="5241770"/>
            <a:ext cx="198521" cy="288757"/>
          </a:xfrm>
          <a:prstGeom prst="rect">
            <a:avLst/>
          </a:prstGeom>
          <a:solidFill>
            <a:schemeClr val="bg2">
              <a:lumMod val="90000"/>
            </a:schemeClr>
          </a:solidFill>
          <a:ln>
            <a:solidFill>
              <a:schemeClr val="tx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6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59" name="Rectangle 58"/>
          <p:cNvSpPr/>
          <p:nvPr/>
        </p:nvSpPr>
        <p:spPr>
          <a:xfrm>
            <a:off x="6722645" y="5241860"/>
            <a:ext cx="198521" cy="288757"/>
          </a:xfrm>
          <a:prstGeom prst="rect">
            <a:avLst/>
          </a:prstGeom>
          <a:solidFill>
            <a:schemeClr val="bg2">
              <a:lumMod val="90000"/>
            </a:schemeClr>
          </a:solidFill>
          <a:ln>
            <a:solidFill>
              <a:schemeClr val="tx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7</a:t>
            </a:r>
            <a:endParaRPr lang="en-US" dirty="0">
              <a:solidFill>
                <a:schemeClr val="tx1"/>
              </a:solidFill>
            </a:endParaRPr>
          </a:p>
        </p:txBody>
      </p:sp>
      <p:cxnSp>
        <p:nvCxnSpPr>
          <p:cNvPr id="61" name="Straight Arrow Connector 60"/>
          <p:cNvCxnSpPr>
            <a:stCxn id="12" idx="2"/>
            <a:endCxn id="41" idx="0"/>
          </p:cNvCxnSpPr>
          <p:nvPr/>
        </p:nvCxnSpPr>
        <p:spPr>
          <a:xfrm>
            <a:off x="5266825" y="5530617"/>
            <a:ext cx="394034" cy="63749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2" name="Rectangle 61"/>
          <p:cNvSpPr/>
          <p:nvPr/>
        </p:nvSpPr>
        <p:spPr>
          <a:xfrm>
            <a:off x="5955632" y="6175676"/>
            <a:ext cx="198521" cy="288757"/>
          </a:xfrm>
          <a:prstGeom prst="rect">
            <a:avLst/>
          </a:prstGeom>
          <a:solidFill>
            <a:schemeClr val="bg2">
              <a:lumMod val="90000"/>
            </a:schemeClr>
          </a:solidFill>
          <a:ln>
            <a:solidFill>
              <a:schemeClr val="tx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4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63" name="Rectangle 62"/>
          <p:cNvSpPr/>
          <p:nvPr/>
        </p:nvSpPr>
        <p:spPr>
          <a:xfrm>
            <a:off x="6337636" y="6167928"/>
            <a:ext cx="198521" cy="288757"/>
          </a:xfrm>
          <a:prstGeom prst="rect">
            <a:avLst/>
          </a:prstGeom>
          <a:solidFill>
            <a:schemeClr val="bg2">
              <a:lumMod val="90000"/>
            </a:schemeClr>
          </a:solidFill>
          <a:ln>
            <a:solidFill>
              <a:schemeClr val="tx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5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64" name="Rectangle 63"/>
          <p:cNvSpPr/>
          <p:nvPr/>
        </p:nvSpPr>
        <p:spPr>
          <a:xfrm>
            <a:off x="7489660" y="6167928"/>
            <a:ext cx="198521" cy="288757"/>
          </a:xfrm>
          <a:prstGeom prst="rect">
            <a:avLst/>
          </a:prstGeom>
          <a:solidFill>
            <a:schemeClr val="bg2">
              <a:lumMod val="90000"/>
            </a:schemeClr>
          </a:solidFill>
          <a:ln>
            <a:solidFill>
              <a:schemeClr val="tx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8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65" name="Rectangle 64"/>
          <p:cNvSpPr/>
          <p:nvPr/>
        </p:nvSpPr>
        <p:spPr>
          <a:xfrm>
            <a:off x="6722645" y="6167928"/>
            <a:ext cx="198521" cy="288757"/>
          </a:xfrm>
          <a:prstGeom prst="rect">
            <a:avLst/>
          </a:prstGeom>
          <a:solidFill>
            <a:schemeClr val="bg2">
              <a:lumMod val="90000"/>
            </a:schemeClr>
          </a:solidFill>
          <a:ln>
            <a:solidFill>
              <a:schemeClr val="tx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6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66" name="Rectangle 65"/>
          <p:cNvSpPr/>
          <p:nvPr/>
        </p:nvSpPr>
        <p:spPr>
          <a:xfrm>
            <a:off x="7104649" y="6167928"/>
            <a:ext cx="198521" cy="288757"/>
          </a:xfrm>
          <a:prstGeom prst="rect">
            <a:avLst/>
          </a:prstGeom>
          <a:solidFill>
            <a:schemeClr val="bg2">
              <a:lumMod val="90000"/>
            </a:schemeClr>
          </a:solidFill>
          <a:ln>
            <a:solidFill>
              <a:schemeClr val="tx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7</a:t>
            </a:r>
            <a:endParaRPr lang="en-US" dirty="0">
              <a:solidFill>
                <a:schemeClr val="tx1"/>
              </a:solidFill>
            </a:endParaRPr>
          </a:p>
        </p:txBody>
      </p:sp>
      <p:cxnSp>
        <p:nvCxnSpPr>
          <p:cNvPr id="68" name="Straight Arrow Connector 67"/>
          <p:cNvCxnSpPr>
            <a:stCxn id="13" idx="2"/>
            <a:endCxn id="62" idx="0"/>
          </p:cNvCxnSpPr>
          <p:nvPr/>
        </p:nvCxnSpPr>
        <p:spPr>
          <a:xfrm>
            <a:off x="5660859" y="5530707"/>
            <a:ext cx="394034" cy="644969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Straight Arrow Connector 69"/>
          <p:cNvCxnSpPr>
            <a:stCxn id="56" idx="2"/>
            <a:endCxn id="63" idx="0"/>
          </p:cNvCxnSpPr>
          <p:nvPr/>
        </p:nvCxnSpPr>
        <p:spPr>
          <a:xfrm>
            <a:off x="6054892" y="5530527"/>
            <a:ext cx="382004" cy="63740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Straight Arrow Connector 73"/>
          <p:cNvCxnSpPr>
            <a:stCxn id="59" idx="2"/>
            <a:endCxn id="66" idx="0"/>
          </p:cNvCxnSpPr>
          <p:nvPr/>
        </p:nvCxnSpPr>
        <p:spPr>
          <a:xfrm>
            <a:off x="6821905" y="5530617"/>
            <a:ext cx="382004" cy="63731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Straight Arrow Connector 75"/>
          <p:cNvCxnSpPr>
            <a:stCxn id="57" idx="2"/>
            <a:endCxn id="64" idx="0"/>
          </p:cNvCxnSpPr>
          <p:nvPr/>
        </p:nvCxnSpPr>
        <p:spPr>
          <a:xfrm>
            <a:off x="7203909" y="5530527"/>
            <a:ext cx="385011" cy="63740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Straight Arrow Connector 77"/>
          <p:cNvCxnSpPr>
            <a:stCxn id="40" idx="0"/>
            <a:endCxn id="58" idx="2"/>
          </p:cNvCxnSpPr>
          <p:nvPr/>
        </p:nvCxnSpPr>
        <p:spPr>
          <a:xfrm flipV="1">
            <a:off x="5266824" y="5530526"/>
            <a:ext cx="1170072" cy="637582"/>
          </a:xfrm>
          <a:prstGeom prst="straightConnector1">
            <a:avLst/>
          </a:prstGeom>
          <a:ln>
            <a:solidFill>
              <a:schemeClr val="tx1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Straight Arrow Connector 79"/>
          <p:cNvCxnSpPr>
            <a:stCxn id="41" idx="0"/>
            <a:endCxn id="59" idx="2"/>
          </p:cNvCxnSpPr>
          <p:nvPr/>
        </p:nvCxnSpPr>
        <p:spPr>
          <a:xfrm flipV="1">
            <a:off x="5660859" y="5530617"/>
            <a:ext cx="1161047" cy="637491"/>
          </a:xfrm>
          <a:prstGeom prst="straightConnector1">
            <a:avLst/>
          </a:prstGeom>
          <a:ln>
            <a:solidFill>
              <a:schemeClr val="tx1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" name="Straight Arrow Connector 81"/>
          <p:cNvCxnSpPr>
            <a:stCxn id="62" idx="0"/>
            <a:endCxn id="57" idx="2"/>
          </p:cNvCxnSpPr>
          <p:nvPr/>
        </p:nvCxnSpPr>
        <p:spPr>
          <a:xfrm flipV="1">
            <a:off x="6054892" y="5530527"/>
            <a:ext cx="1149017" cy="645149"/>
          </a:xfrm>
          <a:prstGeom prst="straightConnector1">
            <a:avLst/>
          </a:prstGeom>
          <a:ln>
            <a:solidFill>
              <a:schemeClr val="tx1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3" name="Rectangle 82"/>
          <p:cNvSpPr/>
          <p:nvPr/>
        </p:nvSpPr>
        <p:spPr>
          <a:xfrm>
            <a:off x="7486652" y="5241770"/>
            <a:ext cx="198521" cy="288757"/>
          </a:xfrm>
          <a:prstGeom prst="rect">
            <a:avLst/>
          </a:prstGeom>
          <a:solidFill>
            <a:schemeClr val="bg2">
              <a:lumMod val="90000"/>
            </a:schemeClr>
          </a:solidFill>
          <a:ln>
            <a:solidFill>
              <a:schemeClr val="tx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9</a:t>
            </a:r>
            <a:endParaRPr lang="en-US" dirty="0">
              <a:solidFill>
                <a:schemeClr val="tx1"/>
              </a:solidFill>
            </a:endParaRPr>
          </a:p>
        </p:txBody>
      </p:sp>
      <p:cxnSp>
        <p:nvCxnSpPr>
          <p:cNvPr id="86" name="Straight Arrow Connector 85"/>
          <p:cNvCxnSpPr>
            <a:stCxn id="65" idx="0"/>
            <a:endCxn id="65" idx="0"/>
          </p:cNvCxnSpPr>
          <p:nvPr/>
        </p:nvCxnSpPr>
        <p:spPr>
          <a:xfrm>
            <a:off x="6821905" y="6167927"/>
            <a:ext cx="0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8" name="Straight Arrow Connector 87"/>
          <p:cNvCxnSpPr>
            <a:stCxn id="63" idx="0"/>
            <a:endCxn id="83" idx="2"/>
          </p:cNvCxnSpPr>
          <p:nvPr/>
        </p:nvCxnSpPr>
        <p:spPr>
          <a:xfrm flipV="1">
            <a:off x="6436896" y="5530527"/>
            <a:ext cx="1149017" cy="637401"/>
          </a:xfrm>
          <a:prstGeom prst="straightConnector1">
            <a:avLst/>
          </a:prstGeom>
          <a:ln>
            <a:solidFill>
              <a:schemeClr val="tx1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Straight Arrow Connector 71"/>
          <p:cNvCxnSpPr>
            <a:stCxn id="58" idx="2"/>
            <a:endCxn id="65" idx="0"/>
          </p:cNvCxnSpPr>
          <p:nvPr/>
        </p:nvCxnSpPr>
        <p:spPr>
          <a:xfrm>
            <a:off x="6436896" y="5530527"/>
            <a:ext cx="385010" cy="63740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19606533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Rounded Rectangle 30"/>
          <p:cNvSpPr/>
          <p:nvPr/>
        </p:nvSpPr>
        <p:spPr>
          <a:xfrm>
            <a:off x="1456090" y="4823782"/>
            <a:ext cx="6560723" cy="1913021"/>
          </a:xfrm>
          <a:prstGeom prst="roundRect">
            <a:avLst/>
          </a:prstGeom>
          <a:solidFill>
            <a:schemeClr val="bg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„ szelektív ismétlés” stratégi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22960" y="1845735"/>
            <a:ext cx="7543800" cy="2823001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hu-HU" sz="2000" b="1" dirty="0"/>
              <a:t>Stratégia lényege</a:t>
            </a:r>
          </a:p>
          <a:p>
            <a:r>
              <a:rPr lang="hu-HU" sz="2000" dirty="0"/>
              <a:t>A hibás kereteket eldobja, de a jó kereteket a hibás után puffereli.</a:t>
            </a:r>
          </a:p>
          <a:p>
            <a:r>
              <a:rPr lang="hu-HU" sz="2000" dirty="0"/>
              <a:t>Mikor az adónak lejár az időzítője, akkor a legrégebbi nyugtázatlan keretet küldi el újra.</a:t>
            </a:r>
          </a:p>
          <a:p>
            <a:pPr marL="0" indent="0">
              <a:buNone/>
            </a:pPr>
            <a:r>
              <a:rPr lang="hu-HU" sz="2000" b="1" dirty="0"/>
              <a:t>Következmények</a:t>
            </a:r>
          </a:p>
          <a:p>
            <a:r>
              <a:rPr lang="hu-HU" sz="2000" dirty="0"/>
              <a:t>Javíthat a hatékonyságon a negatív nyugta használata. (</a:t>
            </a:r>
            <a:r>
              <a:rPr lang="hu-HU" sz="2000" i="1" dirty="0"/>
              <a:t>NAK</a:t>
            </a:r>
            <a:r>
              <a:rPr lang="hu-HU" sz="2000" dirty="0"/>
              <a:t>)</a:t>
            </a:r>
          </a:p>
          <a:p>
            <a:r>
              <a:rPr lang="hu-HU" sz="2000" dirty="0"/>
              <a:t>Egynél nagyobb méretű vételi ablakot feltételezünk.</a:t>
            </a:r>
          </a:p>
          <a:p>
            <a:r>
              <a:rPr lang="hu-HU" sz="2000" dirty="0"/>
              <a:t>Nagy memória igény, ha nagy vételi ablak esetén.</a:t>
            </a:r>
          </a:p>
          <a:p>
            <a:pPr lvl="1"/>
            <a:endParaRPr lang="hu-HU" sz="2000" dirty="0"/>
          </a:p>
        </p:txBody>
      </p:sp>
      <p:sp>
        <p:nvSpPr>
          <p:cNvPr id="5" name="Rectangle 4"/>
          <p:cNvSpPr/>
          <p:nvPr/>
        </p:nvSpPr>
        <p:spPr>
          <a:xfrm>
            <a:off x="1573272" y="5342543"/>
            <a:ext cx="198521" cy="288757"/>
          </a:xfrm>
          <a:prstGeom prst="rect">
            <a:avLst/>
          </a:prstGeom>
          <a:solidFill>
            <a:schemeClr val="bg2"/>
          </a:solidFill>
          <a:ln>
            <a:solidFill>
              <a:schemeClr val="tx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0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967306" y="6276996"/>
            <a:ext cx="198521" cy="288757"/>
          </a:xfrm>
          <a:prstGeom prst="rect">
            <a:avLst/>
          </a:prstGeom>
          <a:solidFill>
            <a:schemeClr val="bg2"/>
          </a:solidFill>
          <a:ln>
            <a:solidFill>
              <a:schemeClr val="tx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0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1967306" y="5342633"/>
            <a:ext cx="198521" cy="288757"/>
          </a:xfrm>
          <a:prstGeom prst="rect">
            <a:avLst/>
          </a:prstGeom>
          <a:solidFill>
            <a:schemeClr val="bg2"/>
          </a:solidFill>
          <a:ln>
            <a:solidFill>
              <a:schemeClr val="tx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1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2361340" y="5342543"/>
            <a:ext cx="198521" cy="288757"/>
          </a:xfrm>
          <a:prstGeom prst="rect">
            <a:avLst/>
          </a:prstGeom>
          <a:solidFill>
            <a:schemeClr val="bg2"/>
          </a:solidFill>
          <a:ln>
            <a:solidFill>
              <a:schemeClr val="tx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2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2755375" y="5342543"/>
            <a:ext cx="198521" cy="288757"/>
          </a:xfrm>
          <a:prstGeom prst="rect">
            <a:avLst/>
          </a:prstGeom>
          <a:solidFill>
            <a:schemeClr val="bg2"/>
          </a:solidFill>
          <a:ln>
            <a:solidFill>
              <a:schemeClr val="tx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3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3149409" y="5342543"/>
            <a:ext cx="198521" cy="288757"/>
          </a:xfrm>
          <a:prstGeom prst="rect">
            <a:avLst/>
          </a:prstGeom>
          <a:solidFill>
            <a:schemeClr val="bg2"/>
          </a:solidFill>
          <a:ln>
            <a:solidFill>
              <a:schemeClr val="tx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4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3543443" y="5342543"/>
            <a:ext cx="198521" cy="288757"/>
          </a:xfrm>
          <a:prstGeom prst="rect">
            <a:avLst/>
          </a:prstGeom>
          <a:solidFill>
            <a:schemeClr val="bg2"/>
          </a:solidFill>
          <a:ln>
            <a:solidFill>
              <a:schemeClr val="tx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5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5513614" y="5350654"/>
            <a:ext cx="198521" cy="288757"/>
          </a:xfrm>
          <a:prstGeom prst="rect">
            <a:avLst/>
          </a:prstGeom>
          <a:solidFill>
            <a:schemeClr val="bg2"/>
          </a:solidFill>
          <a:ln>
            <a:solidFill>
              <a:schemeClr val="tx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9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5907649" y="5350744"/>
            <a:ext cx="198521" cy="288757"/>
          </a:xfrm>
          <a:prstGeom prst="rect">
            <a:avLst/>
          </a:prstGeom>
          <a:solidFill>
            <a:schemeClr val="bg2"/>
          </a:solidFill>
          <a:ln>
            <a:solidFill>
              <a:schemeClr val="tx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sz="1000" dirty="0">
                <a:solidFill>
                  <a:schemeClr val="tx1"/>
                </a:solidFill>
              </a:rPr>
              <a:t>10</a:t>
            </a:r>
            <a:endParaRPr lang="en-US" sz="1000" dirty="0">
              <a:solidFill>
                <a:schemeClr val="tx1"/>
              </a:solidFill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4725546" y="5350654"/>
            <a:ext cx="198521" cy="288757"/>
          </a:xfrm>
          <a:prstGeom prst="rect">
            <a:avLst/>
          </a:prstGeom>
          <a:solidFill>
            <a:schemeClr val="bg2"/>
          </a:solidFill>
          <a:ln>
            <a:solidFill>
              <a:schemeClr val="tx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8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5119580" y="5350654"/>
            <a:ext cx="198521" cy="288757"/>
          </a:xfrm>
          <a:prstGeom prst="rect">
            <a:avLst/>
          </a:prstGeom>
          <a:solidFill>
            <a:schemeClr val="bg2"/>
          </a:solidFill>
          <a:ln>
            <a:solidFill>
              <a:schemeClr val="tx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2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3937477" y="5342543"/>
            <a:ext cx="198521" cy="288757"/>
          </a:xfrm>
          <a:prstGeom prst="rect">
            <a:avLst/>
          </a:prstGeom>
          <a:solidFill>
            <a:schemeClr val="bg2"/>
          </a:solidFill>
          <a:ln>
            <a:solidFill>
              <a:schemeClr val="tx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6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4331512" y="5342633"/>
            <a:ext cx="198521" cy="288757"/>
          </a:xfrm>
          <a:prstGeom prst="rect">
            <a:avLst/>
          </a:prstGeom>
          <a:solidFill>
            <a:schemeClr val="bg2"/>
          </a:solidFill>
          <a:ln>
            <a:solidFill>
              <a:schemeClr val="tx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7</a:t>
            </a:r>
            <a:endParaRPr lang="en-US" dirty="0">
              <a:solidFill>
                <a:schemeClr val="tx1"/>
              </a:solidFill>
            </a:endParaRPr>
          </a:p>
        </p:txBody>
      </p:sp>
      <p:cxnSp>
        <p:nvCxnSpPr>
          <p:cNvPr id="19" name="Straight Arrow Connector 18"/>
          <p:cNvCxnSpPr>
            <a:stCxn id="5" idx="2"/>
            <a:endCxn id="6" idx="0"/>
          </p:cNvCxnSpPr>
          <p:nvPr/>
        </p:nvCxnSpPr>
        <p:spPr>
          <a:xfrm>
            <a:off x="1672533" y="5631299"/>
            <a:ext cx="394034" cy="64569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>
            <a:stCxn id="6" idx="0"/>
            <a:endCxn id="9" idx="2"/>
          </p:cNvCxnSpPr>
          <p:nvPr/>
        </p:nvCxnSpPr>
        <p:spPr>
          <a:xfrm flipV="1">
            <a:off x="2066566" y="5631299"/>
            <a:ext cx="788069" cy="645696"/>
          </a:xfrm>
          <a:prstGeom prst="straightConnector1">
            <a:avLst/>
          </a:prstGeom>
          <a:ln>
            <a:solidFill>
              <a:schemeClr val="tx1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Rectangle 21"/>
          <p:cNvSpPr/>
          <p:nvPr/>
        </p:nvSpPr>
        <p:spPr>
          <a:xfrm>
            <a:off x="2361340" y="6276996"/>
            <a:ext cx="198521" cy="288757"/>
          </a:xfrm>
          <a:prstGeom prst="rect">
            <a:avLst/>
          </a:prstGeom>
          <a:solidFill>
            <a:schemeClr val="bg2"/>
          </a:solidFill>
          <a:ln>
            <a:solidFill>
              <a:schemeClr val="tx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1</a:t>
            </a:r>
            <a:endParaRPr lang="en-US" dirty="0">
              <a:solidFill>
                <a:schemeClr val="tx1"/>
              </a:solidFill>
            </a:endParaRPr>
          </a:p>
        </p:txBody>
      </p:sp>
      <p:cxnSp>
        <p:nvCxnSpPr>
          <p:cNvPr id="23" name="Straight Arrow Connector 22"/>
          <p:cNvCxnSpPr>
            <a:stCxn id="7" idx="2"/>
            <a:endCxn id="22" idx="0"/>
          </p:cNvCxnSpPr>
          <p:nvPr/>
        </p:nvCxnSpPr>
        <p:spPr>
          <a:xfrm>
            <a:off x="2066567" y="5631389"/>
            <a:ext cx="394034" cy="64560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>
            <a:stCxn id="22" idx="0"/>
            <a:endCxn id="10" idx="2"/>
          </p:cNvCxnSpPr>
          <p:nvPr/>
        </p:nvCxnSpPr>
        <p:spPr>
          <a:xfrm flipV="1">
            <a:off x="2460601" y="5631299"/>
            <a:ext cx="788069" cy="645696"/>
          </a:xfrm>
          <a:prstGeom prst="straightConnector1">
            <a:avLst/>
          </a:prstGeom>
          <a:ln>
            <a:solidFill>
              <a:schemeClr val="tx1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Rectangle 28"/>
          <p:cNvSpPr/>
          <p:nvPr/>
        </p:nvSpPr>
        <p:spPr>
          <a:xfrm>
            <a:off x="2755375" y="6276906"/>
            <a:ext cx="198521" cy="288757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E</a:t>
            </a:r>
            <a:endParaRPr lang="en-US" dirty="0">
              <a:solidFill>
                <a:schemeClr val="tx1"/>
              </a:solidFill>
            </a:endParaRPr>
          </a:p>
        </p:txBody>
      </p:sp>
      <p:cxnSp>
        <p:nvCxnSpPr>
          <p:cNvPr id="30" name="Straight Arrow Connector 29"/>
          <p:cNvCxnSpPr>
            <a:endCxn id="29" idx="0"/>
          </p:cNvCxnSpPr>
          <p:nvPr/>
        </p:nvCxnSpPr>
        <p:spPr>
          <a:xfrm>
            <a:off x="2460601" y="5631299"/>
            <a:ext cx="394034" cy="64560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Rectangle 32"/>
          <p:cNvSpPr/>
          <p:nvPr/>
        </p:nvSpPr>
        <p:spPr>
          <a:xfrm>
            <a:off x="3147905" y="6276906"/>
            <a:ext cx="198521" cy="288757"/>
          </a:xfrm>
          <a:prstGeom prst="rect">
            <a:avLst/>
          </a:prstGeom>
          <a:solidFill>
            <a:schemeClr val="bg2"/>
          </a:solidFill>
          <a:ln>
            <a:solidFill>
              <a:schemeClr val="tx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3</a:t>
            </a:r>
            <a:endParaRPr lang="en-US" dirty="0">
              <a:solidFill>
                <a:schemeClr val="tx1"/>
              </a:solidFill>
            </a:endParaRPr>
          </a:p>
        </p:txBody>
      </p:sp>
      <p:cxnSp>
        <p:nvCxnSpPr>
          <p:cNvPr id="34" name="Straight Arrow Connector 33"/>
          <p:cNvCxnSpPr>
            <a:endCxn id="33" idx="0"/>
          </p:cNvCxnSpPr>
          <p:nvPr/>
        </p:nvCxnSpPr>
        <p:spPr>
          <a:xfrm>
            <a:off x="2853132" y="5631299"/>
            <a:ext cx="394034" cy="64560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Rectangle 34"/>
          <p:cNvSpPr/>
          <p:nvPr/>
        </p:nvSpPr>
        <p:spPr>
          <a:xfrm>
            <a:off x="3543443" y="6276906"/>
            <a:ext cx="198521" cy="288757"/>
          </a:xfrm>
          <a:prstGeom prst="rect">
            <a:avLst/>
          </a:prstGeom>
          <a:solidFill>
            <a:schemeClr val="bg2"/>
          </a:solidFill>
          <a:ln>
            <a:solidFill>
              <a:schemeClr val="tx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4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36" name="Rectangle 35"/>
          <p:cNvSpPr/>
          <p:nvPr/>
        </p:nvSpPr>
        <p:spPr>
          <a:xfrm>
            <a:off x="3937477" y="6276905"/>
            <a:ext cx="198521" cy="288757"/>
          </a:xfrm>
          <a:prstGeom prst="rect">
            <a:avLst/>
          </a:prstGeom>
          <a:solidFill>
            <a:schemeClr val="bg2"/>
          </a:solidFill>
          <a:ln>
            <a:solidFill>
              <a:schemeClr val="tx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5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37" name="Rectangle 36"/>
          <p:cNvSpPr/>
          <p:nvPr/>
        </p:nvSpPr>
        <p:spPr>
          <a:xfrm>
            <a:off x="4331512" y="6276905"/>
            <a:ext cx="198521" cy="288757"/>
          </a:xfrm>
          <a:prstGeom prst="rect">
            <a:avLst/>
          </a:prstGeom>
          <a:solidFill>
            <a:schemeClr val="bg2"/>
          </a:solidFill>
          <a:ln>
            <a:solidFill>
              <a:schemeClr val="tx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6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38" name="Rectangle 37"/>
          <p:cNvSpPr/>
          <p:nvPr/>
        </p:nvSpPr>
        <p:spPr>
          <a:xfrm>
            <a:off x="4725546" y="6276904"/>
            <a:ext cx="198521" cy="288757"/>
          </a:xfrm>
          <a:prstGeom prst="rect">
            <a:avLst/>
          </a:prstGeom>
          <a:solidFill>
            <a:schemeClr val="bg2"/>
          </a:solidFill>
          <a:ln>
            <a:solidFill>
              <a:schemeClr val="tx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7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39" name="Rectangle 38"/>
          <p:cNvSpPr/>
          <p:nvPr/>
        </p:nvSpPr>
        <p:spPr>
          <a:xfrm>
            <a:off x="5119580" y="6276904"/>
            <a:ext cx="198521" cy="288757"/>
          </a:xfrm>
          <a:prstGeom prst="rect">
            <a:avLst/>
          </a:prstGeom>
          <a:solidFill>
            <a:schemeClr val="bg2"/>
          </a:solidFill>
          <a:ln>
            <a:solidFill>
              <a:schemeClr val="tx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8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40" name="Rectangle 39"/>
          <p:cNvSpPr/>
          <p:nvPr/>
        </p:nvSpPr>
        <p:spPr>
          <a:xfrm>
            <a:off x="5513614" y="6276903"/>
            <a:ext cx="198521" cy="288757"/>
          </a:xfrm>
          <a:prstGeom prst="rect">
            <a:avLst/>
          </a:prstGeom>
          <a:solidFill>
            <a:schemeClr val="bg2"/>
          </a:solidFill>
          <a:ln>
            <a:solidFill>
              <a:schemeClr val="tx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2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41" name="Rectangle 40"/>
          <p:cNvSpPr/>
          <p:nvPr/>
        </p:nvSpPr>
        <p:spPr>
          <a:xfrm>
            <a:off x="5907649" y="6276902"/>
            <a:ext cx="198521" cy="288757"/>
          </a:xfrm>
          <a:prstGeom prst="rect">
            <a:avLst/>
          </a:prstGeom>
          <a:solidFill>
            <a:schemeClr val="bg2"/>
          </a:solidFill>
          <a:ln>
            <a:solidFill>
              <a:schemeClr val="tx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9</a:t>
            </a:r>
            <a:endParaRPr lang="en-US" dirty="0">
              <a:solidFill>
                <a:schemeClr val="tx1"/>
              </a:solidFill>
            </a:endParaRPr>
          </a:p>
        </p:txBody>
      </p:sp>
      <p:cxnSp>
        <p:nvCxnSpPr>
          <p:cNvPr id="42" name="Straight Arrow Connector 41"/>
          <p:cNvCxnSpPr>
            <a:stCxn id="10" idx="2"/>
            <a:endCxn id="35" idx="0"/>
          </p:cNvCxnSpPr>
          <p:nvPr/>
        </p:nvCxnSpPr>
        <p:spPr>
          <a:xfrm>
            <a:off x="3248670" y="5631299"/>
            <a:ext cx="394034" cy="64560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Arrow Connector 45"/>
          <p:cNvCxnSpPr>
            <a:stCxn id="11" idx="2"/>
            <a:endCxn id="36" idx="0"/>
          </p:cNvCxnSpPr>
          <p:nvPr/>
        </p:nvCxnSpPr>
        <p:spPr>
          <a:xfrm>
            <a:off x="3642704" y="5631300"/>
            <a:ext cx="394034" cy="64560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Arrow Connector 47"/>
          <p:cNvCxnSpPr>
            <a:stCxn id="16" idx="2"/>
            <a:endCxn id="37" idx="0"/>
          </p:cNvCxnSpPr>
          <p:nvPr/>
        </p:nvCxnSpPr>
        <p:spPr>
          <a:xfrm>
            <a:off x="4036738" y="5631300"/>
            <a:ext cx="394034" cy="64560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Arrow Connector 49"/>
          <p:cNvCxnSpPr>
            <a:stCxn id="17" idx="2"/>
            <a:endCxn id="38" idx="0"/>
          </p:cNvCxnSpPr>
          <p:nvPr/>
        </p:nvCxnSpPr>
        <p:spPr>
          <a:xfrm>
            <a:off x="4430773" y="5631389"/>
            <a:ext cx="394034" cy="645514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Straight Arrow Connector 51"/>
          <p:cNvCxnSpPr>
            <a:stCxn id="14" idx="2"/>
            <a:endCxn id="39" idx="0"/>
          </p:cNvCxnSpPr>
          <p:nvPr/>
        </p:nvCxnSpPr>
        <p:spPr>
          <a:xfrm>
            <a:off x="4824807" y="5639411"/>
            <a:ext cx="394034" cy="637493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Arrow Connector 53"/>
          <p:cNvCxnSpPr>
            <a:stCxn id="15" idx="2"/>
            <a:endCxn id="40" idx="0"/>
          </p:cNvCxnSpPr>
          <p:nvPr/>
        </p:nvCxnSpPr>
        <p:spPr>
          <a:xfrm>
            <a:off x="5218841" y="5639410"/>
            <a:ext cx="394034" cy="637492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6" name="Rectangle 55"/>
          <p:cNvSpPr/>
          <p:nvPr/>
        </p:nvSpPr>
        <p:spPr>
          <a:xfrm>
            <a:off x="6301683" y="5350564"/>
            <a:ext cx="198521" cy="288757"/>
          </a:xfrm>
          <a:prstGeom prst="rect">
            <a:avLst/>
          </a:prstGeom>
          <a:solidFill>
            <a:schemeClr val="bg2"/>
          </a:solidFill>
          <a:ln>
            <a:solidFill>
              <a:schemeClr val="tx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sz="1000" dirty="0">
                <a:solidFill>
                  <a:schemeClr val="tx1"/>
                </a:solidFill>
              </a:rPr>
              <a:t>11</a:t>
            </a:r>
            <a:endParaRPr lang="en-US" sz="1000" dirty="0">
              <a:solidFill>
                <a:schemeClr val="tx1"/>
              </a:solidFill>
            </a:endParaRPr>
          </a:p>
        </p:txBody>
      </p:sp>
      <p:sp>
        <p:nvSpPr>
          <p:cNvPr id="58" name="Rectangle 57"/>
          <p:cNvSpPr/>
          <p:nvPr/>
        </p:nvSpPr>
        <p:spPr>
          <a:xfrm>
            <a:off x="6683686" y="5350564"/>
            <a:ext cx="198521" cy="288757"/>
          </a:xfrm>
          <a:prstGeom prst="rect">
            <a:avLst/>
          </a:prstGeom>
          <a:solidFill>
            <a:schemeClr val="bg2"/>
          </a:solidFill>
          <a:ln>
            <a:solidFill>
              <a:schemeClr val="tx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sz="1000" dirty="0">
                <a:solidFill>
                  <a:schemeClr val="tx1"/>
                </a:solidFill>
              </a:rPr>
              <a:t>12</a:t>
            </a:r>
            <a:endParaRPr lang="en-US" sz="1000" dirty="0">
              <a:solidFill>
                <a:schemeClr val="tx1"/>
              </a:solidFill>
            </a:endParaRPr>
          </a:p>
        </p:txBody>
      </p:sp>
      <p:sp>
        <p:nvSpPr>
          <p:cNvPr id="59" name="Rectangle 58"/>
          <p:cNvSpPr/>
          <p:nvPr/>
        </p:nvSpPr>
        <p:spPr>
          <a:xfrm>
            <a:off x="7068696" y="5350654"/>
            <a:ext cx="198521" cy="288757"/>
          </a:xfrm>
          <a:prstGeom prst="rect">
            <a:avLst/>
          </a:prstGeom>
          <a:solidFill>
            <a:schemeClr val="bg2"/>
          </a:solidFill>
          <a:ln>
            <a:solidFill>
              <a:schemeClr val="tx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sz="1000" dirty="0">
                <a:solidFill>
                  <a:schemeClr val="tx1"/>
                </a:solidFill>
              </a:rPr>
              <a:t>13</a:t>
            </a:r>
            <a:endParaRPr lang="en-US" sz="1000" dirty="0">
              <a:solidFill>
                <a:schemeClr val="tx1"/>
              </a:solidFill>
            </a:endParaRPr>
          </a:p>
        </p:txBody>
      </p:sp>
      <p:cxnSp>
        <p:nvCxnSpPr>
          <p:cNvPr id="61" name="Straight Arrow Connector 60"/>
          <p:cNvCxnSpPr>
            <a:stCxn id="12" idx="2"/>
            <a:endCxn id="41" idx="0"/>
          </p:cNvCxnSpPr>
          <p:nvPr/>
        </p:nvCxnSpPr>
        <p:spPr>
          <a:xfrm>
            <a:off x="5612875" y="5639411"/>
            <a:ext cx="394034" cy="63749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2" name="Rectangle 61"/>
          <p:cNvSpPr/>
          <p:nvPr/>
        </p:nvSpPr>
        <p:spPr>
          <a:xfrm>
            <a:off x="6301683" y="6284470"/>
            <a:ext cx="198521" cy="288757"/>
          </a:xfrm>
          <a:prstGeom prst="rect">
            <a:avLst/>
          </a:prstGeom>
          <a:solidFill>
            <a:schemeClr val="bg2"/>
          </a:solidFill>
          <a:ln>
            <a:solidFill>
              <a:schemeClr val="tx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sz="1000" dirty="0">
                <a:solidFill>
                  <a:schemeClr val="tx1"/>
                </a:solidFill>
              </a:rPr>
              <a:t>10</a:t>
            </a:r>
            <a:endParaRPr lang="en-US" sz="1000" dirty="0">
              <a:solidFill>
                <a:schemeClr val="tx1"/>
              </a:solidFill>
            </a:endParaRPr>
          </a:p>
        </p:txBody>
      </p:sp>
      <p:sp>
        <p:nvSpPr>
          <p:cNvPr id="63" name="Rectangle 62"/>
          <p:cNvSpPr/>
          <p:nvPr/>
        </p:nvSpPr>
        <p:spPr>
          <a:xfrm>
            <a:off x="6683686" y="6276722"/>
            <a:ext cx="198521" cy="288757"/>
          </a:xfrm>
          <a:prstGeom prst="rect">
            <a:avLst/>
          </a:prstGeom>
          <a:solidFill>
            <a:schemeClr val="bg2"/>
          </a:solidFill>
          <a:ln>
            <a:solidFill>
              <a:schemeClr val="tx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sz="1000" dirty="0">
                <a:solidFill>
                  <a:schemeClr val="tx1"/>
                </a:solidFill>
              </a:rPr>
              <a:t>11</a:t>
            </a:r>
            <a:endParaRPr lang="en-US" sz="1000" dirty="0">
              <a:solidFill>
                <a:schemeClr val="tx1"/>
              </a:solidFill>
            </a:endParaRPr>
          </a:p>
        </p:txBody>
      </p:sp>
      <p:cxnSp>
        <p:nvCxnSpPr>
          <p:cNvPr id="68" name="Straight Arrow Connector 67"/>
          <p:cNvCxnSpPr>
            <a:stCxn id="13" idx="2"/>
            <a:endCxn id="62" idx="0"/>
          </p:cNvCxnSpPr>
          <p:nvPr/>
        </p:nvCxnSpPr>
        <p:spPr>
          <a:xfrm>
            <a:off x="6006910" y="5639501"/>
            <a:ext cx="394034" cy="644969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Straight Arrow Connector 69"/>
          <p:cNvCxnSpPr>
            <a:stCxn id="56" idx="2"/>
            <a:endCxn id="63" idx="0"/>
          </p:cNvCxnSpPr>
          <p:nvPr/>
        </p:nvCxnSpPr>
        <p:spPr>
          <a:xfrm>
            <a:off x="6400943" y="5639321"/>
            <a:ext cx="382004" cy="63740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Straight Arrow Connector 77"/>
          <p:cNvCxnSpPr>
            <a:stCxn id="40" idx="0"/>
            <a:endCxn id="58" idx="2"/>
          </p:cNvCxnSpPr>
          <p:nvPr/>
        </p:nvCxnSpPr>
        <p:spPr>
          <a:xfrm flipV="1">
            <a:off x="5612875" y="5639320"/>
            <a:ext cx="1170072" cy="637582"/>
          </a:xfrm>
          <a:prstGeom prst="straightConnector1">
            <a:avLst/>
          </a:prstGeom>
          <a:ln>
            <a:solidFill>
              <a:schemeClr val="tx1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Straight Arrow Connector 79"/>
          <p:cNvCxnSpPr>
            <a:stCxn id="41" idx="0"/>
            <a:endCxn id="59" idx="2"/>
          </p:cNvCxnSpPr>
          <p:nvPr/>
        </p:nvCxnSpPr>
        <p:spPr>
          <a:xfrm flipV="1">
            <a:off x="6006910" y="5639411"/>
            <a:ext cx="1161047" cy="637491"/>
          </a:xfrm>
          <a:prstGeom prst="straightConnector1">
            <a:avLst/>
          </a:prstGeom>
          <a:ln>
            <a:solidFill>
              <a:schemeClr val="tx1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" name="Straight Arrow Connector 81"/>
          <p:cNvCxnSpPr>
            <a:stCxn id="62" idx="0"/>
          </p:cNvCxnSpPr>
          <p:nvPr/>
        </p:nvCxnSpPr>
        <p:spPr>
          <a:xfrm flipV="1">
            <a:off x="6400943" y="5639321"/>
            <a:ext cx="1149017" cy="645149"/>
          </a:xfrm>
          <a:prstGeom prst="straightConnector1">
            <a:avLst/>
          </a:prstGeom>
          <a:ln>
            <a:solidFill>
              <a:schemeClr val="tx1"/>
            </a:solidFill>
            <a:prstDash val="dash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6" name="Straight Arrow Connector 85"/>
          <p:cNvCxnSpPr/>
          <p:nvPr/>
        </p:nvCxnSpPr>
        <p:spPr>
          <a:xfrm>
            <a:off x="7167956" y="6276721"/>
            <a:ext cx="0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8" name="Straight Arrow Connector 87"/>
          <p:cNvCxnSpPr>
            <a:stCxn id="63" idx="0"/>
          </p:cNvCxnSpPr>
          <p:nvPr/>
        </p:nvCxnSpPr>
        <p:spPr>
          <a:xfrm flipV="1">
            <a:off x="6782947" y="5639321"/>
            <a:ext cx="1149017" cy="637401"/>
          </a:xfrm>
          <a:prstGeom prst="straightConnector1">
            <a:avLst/>
          </a:prstGeom>
          <a:ln>
            <a:solidFill>
              <a:schemeClr val="tx1"/>
            </a:solidFill>
            <a:prstDash val="dash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5119580" y="4953515"/>
            <a:ext cx="0" cy="31282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Straight Connector 66"/>
          <p:cNvCxnSpPr/>
          <p:nvPr/>
        </p:nvCxnSpPr>
        <p:spPr>
          <a:xfrm>
            <a:off x="2559861" y="4941483"/>
            <a:ext cx="0" cy="31282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3042116" y="4963937"/>
            <a:ext cx="1595693" cy="30777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hu-HU" sz="1400" dirty="0"/>
              <a:t>Időzítési intervallum</a:t>
            </a:r>
            <a:endParaRPr lang="en-US" sz="1400" dirty="0"/>
          </a:p>
        </p:txBody>
      </p:sp>
      <p:cxnSp>
        <p:nvCxnSpPr>
          <p:cNvPr id="25" name="Straight Arrow Connector 24"/>
          <p:cNvCxnSpPr/>
          <p:nvPr/>
        </p:nvCxnSpPr>
        <p:spPr>
          <a:xfrm>
            <a:off x="4627789" y="5097671"/>
            <a:ext cx="491792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>
            <a:stCxn id="20" idx="1"/>
          </p:cNvCxnSpPr>
          <p:nvPr/>
        </p:nvCxnSpPr>
        <p:spPr>
          <a:xfrm flipH="1">
            <a:off x="2545574" y="5117826"/>
            <a:ext cx="496542" cy="30777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" name="Straight Arrow Connector 83"/>
          <p:cNvCxnSpPr>
            <a:endCxn id="17" idx="2"/>
          </p:cNvCxnSpPr>
          <p:nvPr/>
        </p:nvCxnSpPr>
        <p:spPr>
          <a:xfrm flipV="1">
            <a:off x="3247165" y="5631389"/>
            <a:ext cx="1183607" cy="645332"/>
          </a:xfrm>
          <a:prstGeom prst="straightConnector1">
            <a:avLst/>
          </a:prstGeom>
          <a:ln>
            <a:solidFill>
              <a:schemeClr val="tx1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7" name="Straight Arrow Connector 86"/>
          <p:cNvCxnSpPr>
            <a:stCxn id="35" idx="0"/>
            <a:endCxn id="14" idx="2"/>
          </p:cNvCxnSpPr>
          <p:nvPr/>
        </p:nvCxnSpPr>
        <p:spPr>
          <a:xfrm flipV="1">
            <a:off x="3642704" y="5639411"/>
            <a:ext cx="1182103" cy="637495"/>
          </a:xfrm>
          <a:prstGeom prst="straightConnector1">
            <a:avLst/>
          </a:prstGeom>
          <a:ln>
            <a:solidFill>
              <a:schemeClr val="tx1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" name="Straight Arrow Connector 89"/>
          <p:cNvCxnSpPr>
            <a:stCxn id="36" idx="0"/>
            <a:endCxn id="15" idx="2"/>
          </p:cNvCxnSpPr>
          <p:nvPr/>
        </p:nvCxnSpPr>
        <p:spPr>
          <a:xfrm flipV="1">
            <a:off x="4036738" y="5639410"/>
            <a:ext cx="1182103" cy="637494"/>
          </a:xfrm>
          <a:prstGeom prst="straightConnector1">
            <a:avLst/>
          </a:prstGeom>
          <a:ln>
            <a:solidFill>
              <a:schemeClr val="tx1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4" name="Straight Arrow Connector 93"/>
          <p:cNvCxnSpPr>
            <a:stCxn id="37" idx="0"/>
            <a:endCxn id="12" idx="2"/>
          </p:cNvCxnSpPr>
          <p:nvPr/>
        </p:nvCxnSpPr>
        <p:spPr>
          <a:xfrm flipV="1">
            <a:off x="4430772" y="5639410"/>
            <a:ext cx="1182103" cy="637494"/>
          </a:xfrm>
          <a:prstGeom prst="straightConnector1">
            <a:avLst/>
          </a:prstGeom>
          <a:ln>
            <a:solidFill>
              <a:schemeClr val="tx1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Straight Arrow Connector 95"/>
          <p:cNvCxnSpPr>
            <a:endCxn id="13" idx="2"/>
          </p:cNvCxnSpPr>
          <p:nvPr/>
        </p:nvCxnSpPr>
        <p:spPr>
          <a:xfrm flipV="1">
            <a:off x="4824055" y="5639501"/>
            <a:ext cx="1182854" cy="629291"/>
          </a:xfrm>
          <a:prstGeom prst="straightConnector1">
            <a:avLst/>
          </a:prstGeom>
          <a:ln>
            <a:solidFill>
              <a:schemeClr val="tx1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8" name="Straight Arrow Connector 97"/>
          <p:cNvCxnSpPr>
            <a:endCxn id="56" idx="2"/>
          </p:cNvCxnSpPr>
          <p:nvPr/>
        </p:nvCxnSpPr>
        <p:spPr>
          <a:xfrm flipV="1">
            <a:off x="5218841" y="5639321"/>
            <a:ext cx="1182103" cy="629471"/>
          </a:xfrm>
          <a:prstGeom prst="straightConnector1">
            <a:avLst/>
          </a:prstGeom>
          <a:ln>
            <a:solidFill>
              <a:schemeClr val="tx1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40682398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Ethernet keret</a:t>
            </a:r>
            <a:endParaRPr lang="en-US" dirty="0"/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619375"/>
            <a:ext cx="9144000" cy="143933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490945903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zöveg helye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hu-HU" sz="4400" dirty="0"/>
              <a:t>Közeg hozzáférés vezérlése</a:t>
            </a:r>
          </a:p>
          <a:p>
            <a:r>
              <a:rPr lang="hu-HU" sz="4400" dirty="0"/>
              <a:t>Media Access </a:t>
            </a:r>
            <a:r>
              <a:rPr lang="hu-HU" sz="4400" dirty="0" err="1"/>
              <a:t>Control</a:t>
            </a:r>
            <a:r>
              <a:rPr lang="hu-HU" sz="4400" dirty="0"/>
              <a:t> (MAC)</a:t>
            </a:r>
          </a:p>
        </p:txBody>
      </p:sp>
      <p:sp>
        <p:nvSpPr>
          <p:cNvPr id="3" name="Cím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Dia számának helye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283B9EA5-CE9A-4950-A80C-5ADF06B45BB8}" type="slidenum">
              <a:rPr lang="en-US" smtClean="0"/>
              <a:t>4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233069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Példa Hamming távolságra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822960" y="1845734"/>
                <a:ext cx="7543800" cy="1174192"/>
              </a:xfrm>
            </p:spPr>
            <p:txBody>
              <a:bodyPr>
                <a:normAutofit fontScale="85000" lnSpcReduction="10000"/>
              </a:bodyPr>
              <a:lstStyle/>
              <a:p>
                <a:r>
                  <a:rPr lang="hu-HU" sz="2000" dirty="0"/>
                  <a:t>Legyen </a:t>
                </a:r>
                <a14:m>
                  <m:oMath xmlns:m="http://schemas.openxmlformats.org/officeDocument/2006/math">
                    <m:r>
                      <a:rPr lang="hu-HU" sz="2000" b="0" i="1" smtClean="0">
                        <a:latin typeface="Cambria Math" panose="02040503050406030204" pitchFamily="18" charset="0"/>
                      </a:rPr>
                      <m:t>𝑆</m:t>
                    </m:r>
                    <m:r>
                      <a:rPr lang="hu-HU" sz="2000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hu-HU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sz="2000" i="1"/>
                          <m:t>0000000000</m:t>
                        </m:r>
                        <m:r>
                          <m:rPr>
                            <m:nor/>
                          </m:rPr>
                          <a:rPr lang="en-US" sz="2000"/>
                          <m:t>,</m:t>
                        </m:r>
                        <m:r>
                          <m:rPr>
                            <m:nor/>
                          </m:rPr>
                          <a:rPr lang="hu-HU" sz="2000" b="0" i="0" smtClean="0"/>
                          <m:t> </m:t>
                        </m:r>
                        <m:r>
                          <m:rPr>
                            <m:nor/>
                          </m:rPr>
                          <a:rPr lang="en-US" sz="2000" i="1"/>
                          <m:t>0000011111</m:t>
                        </m:r>
                        <m:r>
                          <m:rPr>
                            <m:nor/>
                          </m:rPr>
                          <a:rPr lang="en-US" sz="2000"/>
                          <m:t>, </m:t>
                        </m:r>
                        <m:r>
                          <m:rPr>
                            <m:nor/>
                          </m:rPr>
                          <a:rPr lang="en-US" sz="2000" i="1"/>
                          <m:t>1111100000</m:t>
                        </m:r>
                        <m:r>
                          <m:rPr>
                            <m:nor/>
                          </m:rPr>
                          <a:rPr lang="hu-HU" sz="2000" b="0" i="0" smtClean="0"/>
                          <m:t>,</m:t>
                        </m:r>
                        <m:r>
                          <m:rPr>
                            <m:nor/>
                          </m:rPr>
                          <a:rPr lang="en-US" sz="2000"/>
                          <m:t> </m:t>
                        </m:r>
                        <m:r>
                          <m:rPr>
                            <m:nor/>
                          </m:rPr>
                          <a:rPr lang="en-US" sz="2000" i="1"/>
                          <m:t>1111111111</m:t>
                        </m:r>
                      </m:e>
                    </m:d>
                  </m:oMath>
                </a14:m>
                <a:r>
                  <a:rPr lang="hu-HU" sz="2000" dirty="0"/>
                  <a:t>.</a:t>
                </a:r>
              </a:p>
              <a:p>
                <a:r>
                  <a:rPr lang="hu-HU" sz="2000" dirty="0"/>
                  <a:t>Mi lesz a halmaz Hamming távolsága?</a:t>
                </a:r>
              </a:p>
              <a:p>
                <a:pPr lvl="1"/>
                <a:r>
                  <a:rPr lang="hu-HU" sz="2000" i="1" dirty="0"/>
                  <a:t>d(S) = 5</a:t>
                </a:r>
                <a:r>
                  <a:rPr lang="hu-HU" sz="2000" dirty="0"/>
                  <a:t> </a:t>
                </a:r>
                <a:endParaRPr lang="en-US" sz="20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097280" y="1845734"/>
                <a:ext cx="10058400" cy="1174192"/>
              </a:xfrm>
              <a:blipFill rotWithShape="0">
                <a:blip r:embed="rId2"/>
                <a:stretch>
                  <a:fillRect l="-545" t="-5729" b="-364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2292016" y="3128300"/>
            <a:ext cx="14510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dirty="0"/>
              <a:t>0000000000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752473" y="3156645"/>
            <a:ext cx="14510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dirty="0"/>
              <a:t>0000011111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2292016" y="4688395"/>
            <a:ext cx="14510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dirty="0"/>
              <a:t>1111100000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4752473" y="4688395"/>
            <a:ext cx="14510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dirty="0"/>
              <a:t>1111111111</a:t>
            </a:r>
            <a:endParaRPr lang="en-US" dirty="0"/>
          </a:p>
        </p:txBody>
      </p:sp>
      <p:cxnSp>
        <p:nvCxnSpPr>
          <p:cNvPr id="9" name="Straight Connector 8"/>
          <p:cNvCxnSpPr>
            <a:stCxn id="4" idx="3"/>
            <a:endCxn id="5" idx="1"/>
          </p:cNvCxnSpPr>
          <p:nvPr/>
        </p:nvCxnSpPr>
        <p:spPr>
          <a:xfrm>
            <a:off x="3743054" y="3312966"/>
            <a:ext cx="1009419" cy="2834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>
            <a:stCxn id="5" idx="2"/>
            <a:endCxn id="7" idx="0"/>
          </p:cNvCxnSpPr>
          <p:nvPr/>
        </p:nvCxnSpPr>
        <p:spPr>
          <a:xfrm>
            <a:off x="5477992" y="3525977"/>
            <a:ext cx="0" cy="116241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>
            <a:stCxn id="7" idx="1"/>
            <a:endCxn id="6" idx="3"/>
          </p:cNvCxnSpPr>
          <p:nvPr/>
        </p:nvCxnSpPr>
        <p:spPr>
          <a:xfrm flipH="1">
            <a:off x="3743054" y="4873061"/>
            <a:ext cx="1009419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>
            <a:stCxn id="4" idx="2"/>
            <a:endCxn id="6" idx="0"/>
          </p:cNvCxnSpPr>
          <p:nvPr/>
        </p:nvCxnSpPr>
        <p:spPr>
          <a:xfrm>
            <a:off x="3017535" y="3497632"/>
            <a:ext cx="0" cy="119076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2687382" y="3922520"/>
            <a:ext cx="29848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1600" i="1" dirty="0"/>
              <a:t>5</a:t>
            </a:r>
            <a:endParaRPr lang="en-US" sz="1600" i="1" dirty="0"/>
          </a:p>
        </p:txBody>
      </p:sp>
      <p:sp>
        <p:nvSpPr>
          <p:cNvPr id="17" name="TextBox 16"/>
          <p:cNvSpPr txBox="1"/>
          <p:nvPr/>
        </p:nvSpPr>
        <p:spPr>
          <a:xfrm>
            <a:off x="4033736" y="4618056"/>
            <a:ext cx="29848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1600" i="1" dirty="0"/>
              <a:t>5</a:t>
            </a:r>
            <a:endParaRPr lang="en-US" sz="1600" i="1" dirty="0"/>
          </a:p>
        </p:txBody>
      </p:sp>
      <p:sp>
        <p:nvSpPr>
          <p:cNvPr id="19" name="TextBox 18"/>
          <p:cNvSpPr txBox="1"/>
          <p:nvPr/>
        </p:nvSpPr>
        <p:spPr>
          <a:xfrm>
            <a:off x="5152222" y="3922520"/>
            <a:ext cx="29848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1600" i="1" dirty="0"/>
              <a:t>5</a:t>
            </a:r>
            <a:endParaRPr lang="en-US" sz="1600" i="1" dirty="0"/>
          </a:p>
        </p:txBody>
      </p:sp>
      <p:sp>
        <p:nvSpPr>
          <p:cNvPr id="20" name="TextBox 19"/>
          <p:cNvSpPr txBox="1"/>
          <p:nvPr/>
        </p:nvSpPr>
        <p:spPr>
          <a:xfrm>
            <a:off x="4051704" y="3057961"/>
            <a:ext cx="29848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1600" i="1" dirty="0"/>
              <a:t>5</a:t>
            </a:r>
            <a:endParaRPr lang="en-US" sz="1600" i="1" dirty="0"/>
          </a:p>
        </p:txBody>
      </p:sp>
      <p:cxnSp>
        <p:nvCxnSpPr>
          <p:cNvPr id="22" name="Straight Connector 21"/>
          <p:cNvCxnSpPr>
            <a:stCxn id="4" idx="2"/>
            <a:endCxn id="7" idx="0"/>
          </p:cNvCxnSpPr>
          <p:nvPr/>
        </p:nvCxnSpPr>
        <p:spPr>
          <a:xfrm>
            <a:off x="3017535" y="3497632"/>
            <a:ext cx="2460457" cy="119076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>
            <a:stCxn id="6" idx="0"/>
            <a:endCxn id="5" idx="2"/>
          </p:cNvCxnSpPr>
          <p:nvPr/>
        </p:nvCxnSpPr>
        <p:spPr>
          <a:xfrm flipV="1">
            <a:off x="3017535" y="3525977"/>
            <a:ext cx="2460457" cy="116241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4517245" y="3614744"/>
            <a:ext cx="41229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1600" i="1" dirty="0"/>
              <a:t>10</a:t>
            </a:r>
            <a:endParaRPr lang="en-US" sz="1600" i="1" dirty="0"/>
          </a:p>
        </p:txBody>
      </p:sp>
      <p:sp>
        <p:nvSpPr>
          <p:cNvPr id="26" name="TextBox 25"/>
          <p:cNvSpPr txBox="1"/>
          <p:nvPr/>
        </p:nvSpPr>
        <p:spPr>
          <a:xfrm>
            <a:off x="3600687" y="3606047"/>
            <a:ext cx="41229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1600" i="1" dirty="0"/>
              <a:t>10</a:t>
            </a:r>
            <a:endParaRPr lang="en-US" sz="1600" i="1" dirty="0"/>
          </a:p>
        </p:txBody>
      </p:sp>
    </p:spTree>
    <p:extLst>
      <p:ext uri="{BB962C8B-B14F-4D97-AF65-F5344CB8AC3E}">
        <p14:creationId xmlns:p14="http://schemas.microsoft.com/office/powerpoint/2010/main" val="849864804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Mi az a közeg hozzáférés </a:t>
            </a:r>
            <a:r>
              <a:rPr lang="en-US" dirty="0"/>
              <a:t>?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283B9EA5-CE9A-4950-A80C-5ADF06B45BB8}" type="slidenum">
              <a:rPr lang="en-US" smtClean="0"/>
              <a:t>50</a:t>
            </a:fld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1"/>
          </p:nvPr>
        </p:nvSpPr>
        <p:spPr>
          <a:xfrm>
            <a:off x="0" y="1600200"/>
            <a:ext cx="9144000" cy="5105400"/>
          </a:xfrm>
        </p:spPr>
        <p:txBody>
          <a:bodyPr>
            <a:normAutofit/>
          </a:bodyPr>
          <a:lstStyle/>
          <a:p>
            <a:r>
              <a:rPr lang="en-US" dirty="0"/>
              <a:t>Ethernet </a:t>
            </a:r>
            <a:r>
              <a:rPr lang="hu-HU" dirty="0"/>
              <a:t>és a </a:t>
            </a:r>
            <a:r>
              <a:rPr lang="en-US" dirty="0" err="1"/>
              <a:t>Wifi</a:t>
            </a:r>
            <a:r>
              <a:rPr lang="en-US" dirty="0"/>
              <a:t> </a:t>
            </a:r>
            <a:r>
              <a:rPr lang="hu-HU" dirty="0"/>
              <a:t>is többszörös hozzáférést biztosító technológiák</a:t>
            </a:r>
            <a:endParaRPr lang="en-US" dirty="0"/>
          </a:p>
          <a:p>
            <a:pPr lvl="1"/>
            <a:r>
              <a:rPr lang="hu-HU" dirty="0"/>
              <a:t>Az átviteli közegen több résztvevő osztozik</a:t>
            </a:r>
          </a:p>
          <a:p>
            <a:pPr lvl="2"/>
            <a:r>
              <a:rPr lang="hu-HU" dirty="0"/>
              <a:t>Adatszórás (</a:t>
            </a:r>
            <a:r>
              <a:rPr lang="hu-HU" dirty="0" err="1"/>
              <a:t>broadcasting</a:t>
            </a:r>
            <a:r>
              <a:rPr lang="hu-HU" dirty="0"/>
              <a:t>)</a:t>
            </a:r>
            <a:endParaRPr lang="en-US" dirty="0"/>
          </a:p>
          <a:p>
            <a:pPr lvl="1"/>
            <a:r>
              <a:rPr lang="hu-HU" dirty="0"/>
              <a:t>Az egyidejű átvitel </a:t>
            </a:r>
            <a:r>
              <a:rPr lang="hu-HU" dirty="0">
                <a:solidFill>
                  <a:srgbClr val="FF0000"/>
                </a:solidFill>
              </a:rPr>
              <a:t>ütközést</a:t>
            </a:r>
            <a:r>
              <a:rPr lang="hu-HU" dirty="0"/>
              <a:t> okot</a:t>
            </a:r>
            <a:endParaRPr lang="en-US" dirty="0">
              <a:solidFill>
                <a:schemeClr val="accent1"/>
              </a:solidFill>
            </a:endParaRPr>
          </a:p>
          <a:p>
            <a:pPr lvl="2"/>
            <a:r>
              <a:rPr lang="hu-HU" dirty="0"/>
              <a:t>Lényegében meghiúsítja az átvitelt</a:t>
            </a:r>
            <a:endParaRPr lang="en-US" dirty="0"/>
          </a:p>
          <a:p>
            <a:r>
              <a:rPr lang="hu-HU" dirty="0"/>
              <a:t>Követelmények a </a:t>
            </a:r>
            <a:r>
              <a:rPr lang="en-US" dirty="0"/>
              <a:t>Media Access Control (MAC) </a:t>
            </a:r>
            <a:r>
              <a:rPr lang="hu-HU" dirty="0"/>
              <a:t>protokolljaival szemben</a:t>
            </a:r>
            <a:endParaRPr lang="en-US" dirty="0"/>
          </a:p>
          <a:p>
            <a:pPr lvl="1"/>
            <a:r>
              <a:rPr lang="hu-HU" dirty="0"/>
              <a:t>Szabályok a közeg megosztására</a:t>
            </a:r>
            <a:endParaRPr lang="en-US" dirty="0"/>
          </a:p>
          <a:p>
            <a:pPr lvl="1"/>
            <a:r>
              <a:rPr lang="hu-HU" dirty="0"/>
              <a:t>Stratégiák az ütközések detektálásához, elkerüléséhez és feloldásához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965799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MAC </a:t>
            </a:r>
            <a:r>
              <a:rPr lang="hu-HU" dirty="0" err="1"/>
              <a:t>alréte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u-HU" sz="2000" dirty="0"/>
              <a:t>Eddigi tárgyalásaink során pont-pont összeköttetést feltételeztünk.</a:t>
            </a:r>
          </a:p>
          <a:p>
            <a:r>
              <a:rPr lang="hu-HU" sz="2000" dirty="0"/>
              <a:t>Most az adatszóró csatornát (angolul </a:t>
            </a:r>
            <a:r>
              <a:rPr lang="hu-HU" sz="2000" i="1" dirty="0" err="1"/>
              <a:t>broadcast</a:t>
            </a:r>
            <a:r>
              <a:rPr lang="hu-HU" sz="2000" i="1" dirty="0"/>
              <a:t> </a:t>
            </a:r>
            <a:r>
              <a:rPr lang="hu-HU" sz="2000" i="1" dirty="0" err="1"/>
              <a:t>channel</a:t>
            </a:r>
            <a:r>
              <a:rPr lang="hu-HU" sz="2000" dirty="0"/>
              <a:t>) használó hálózatok tárgykörével foglalkozunk majd.</a:t>
            </a:r>
          </a:p>
          <a:p>
            <a:pPr lvl="1"/>
            <a:r>
              <a:rPr lang="hu-HU" sz="2000" b="1" dirty="0"/>
              <a:t>Kulcskérdés</a:t>
            </a:r>
            <a:r>
              <a:rPr lang="hu-HU" sz="2000" dirty="0"/>
              <a:t>: </a:t>
            </a:r>
            <a:r>
              <a:rPr lang="hu-HU" sz="2000" i="1" dirty="0"/>
              <a:t>Melyik állomás kapja a csatornahasználat jogát? </a:t>
            </a:r>
            <a:endParaRPr lang="en-US" sz="2000" i="1" dirty="0"/>
          </a:p>
          <a:p>
            <a:r>
              <a:rPr lang="hu-HU" sz="2000" dirty="0"/>
              <a:t>A csatorna kiosztás történhet:</a:t>
            </a:r>
          </a:p>
          <a:p>
            <a:pPr marL="544068" lvl="1" indent="-342900">
              <a:buFont typeface="+mj-lt"/>
              <a:buAutoNum type="arabicPeriod"/>
            </a:pPr>
            <a:r>
              <a:rPr lang="hu-HU" sz="2000" dirty="0"/>
              <a:t>statikus módon (FDM, TDM)</a:t>
            </a:r>
          </a:p>
          <a:p>
            <a:pPr marL="544068" lvl="1" indent="-342900">
              <a:buFont typeface="+mj-lt"/>
              <a:buAutoNum type="arabicPeriod"/>
            </a:pPr>
            <a:r>
              <a:rPr lang="hu-HU" sz="2000" dirty="0"/>
              <a:t>dinamikus módon</a:t>
            </a:r>
          </a:p>
          <a:p>
            <a:pPr marL="726948" lvl="2" indent="-342900">
              <a:buFont typeface="+mj-lt"/>
              <a:buAutoNum type="alphaLcParenR"/>
            </a:pPr>
            <a:r>
              <a:rPr lang="hu-HU" dirty="0"/>
              <a:t>verseny vagy ütközés alapú protokollok (ALOHA, CSMA, </a:t>
            </a:r>
            <a:r>
              <a:rPr lang="hu-HU" dirty="0" err="1"/>
              <a:t>CSMA</a:t>
            </a:r>
            <a:r>
              <a:rPr lang="hu-HU" dirty="0"/>
              <a:t>/CD)</a:t>
            </a:r>
          </a:p>
          <a:p>
            <a:pPr marL="726948" lvl="2" indent="-342900">
              <a:buFont typeface="+mj-lt"/>
              <a:buAutoNum type="alphaLcParenR"/>
            </a:pPr>
            <a:r>
              <a:rPr lang="hu-HU" dirty="0"/>
              <a:t>verseny-mentes protokollok (bittérkép-alapú protokollok, bináris visszaszámlálás)</a:t>
            </a:r>
          </a:p>
          <a:p>
            <a:pPr marL="726948" lvl="2" indent="-342900">
              <a:buFont typeface="+mj-lt"/>
              <a:buAutoNum type="alphaLcParenR"/>
            </a:pPr>
            <a:r>
              <a:rPr lang="hu-HU" dirty="0"/>
              <a:t>korlátozott verseny protokollok (adaptív fa protokollok)</a:t>
            </a:r>
          </a:p>
          <a:p>
            <a:pPr marL="544068" lvl="1" indent="-342900">
              <a:buFont typeface="+mj-lt"/>
              <a:buAutoNum type="arabicPeriod"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629637A9-119A-49DA-BD12-AAC58B377D80}" type="slidenum">
              <a:rPr lang="en-US" smtClean="0"/>
              <a:t>5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03157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Statikus csatornakiosztá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hu-HU" sz="2000" b="1" dirty="0"/>
              <a:t>Frekvenciaosztásos nyalábolás</a:t>
            </a:r>
          </a:p>
          <a:p>
            <a:r>
              <a:rPr lang="hu-HU" sz="2000" i="1" dirty="0"/>
              <a:t>N</a:t>
            </a:r>
            <a:r>
              <a:rPr lang="hu-HU" sz="2000" dirty="0"/>
              <a:t> darab felhasználót feltételezünk, a sávszélet </a:t>
            </a:r>
            <a:r>
              <a:rPr lang="hu-HU" sz="2000" i="1" dirty="0"/>
              <a:t>N</a:t>
            </a:r>
            <a:r>
              <a:rPr lang="hu-HU" sz="2000" dirty="0"/>
              <a:t> egyenlő méretű sávra osztják, és minden egyes sávhoz hozzárendelnek egy felhasználót. </a:t>
            </a:r>
          </a:p>
          <a:p>
            <a:r>
              <a:rPr lang="hu-HU" sz="2000" dirty="0"/>
              <a:t>Következésképpen az állomások nem fogják egymást zavarni.</a:t>
            </a:r>
          </a:p>
          <a:p>
            <a:r>
              <a:rPr lang="hu-HU" sz="2000" dirty="0"/>
              <a:t>Előnyös a használata, ha fix számú felhasználó van és a felhasználók nagy forgalmi igényt támasztanak.</a:t>
            </a:r>
          </a:p>
          <a:p>
            <a:r>
              <a:rPr lang="hu-HU" sz="2000" dirty="0"/>
              <a:t>Löketszerű forgalom esetén használata problémás.</a:t>
            </a:r>
          </a:p>
          <a:p>
            <a:pPr marL="0" indent="0">
              <a:buNone/>
            </a:pPr>
            <a:r>
              <a:rPr lang="hu-HU" sz="2000" b="1" dirty="0"/>
              <a:t>Időosztásos nyalábolás</a:t>
            </a:r>
          </a:p>
          <a:p>
            <a:r>
              <a:rPr lang="hu-HU" sz="2000" i="1" dirty="0"/>
              <a:t>N</a:t>
            </a:r>
            <a:r>
              <a:rPr lang="hu-HU" sz="2000" dirty="0"/>
              <a:t> darab felhasználót feltételezünk, az időegységet </a:t>
            </a:r>
            <a:r>
              <a:rPr lang="hu-HU" sz="2000" i="1" dirty="0"/>
              <a:t>N</a:t>
            </a:r>
            <a:r>
              <a:rPr lang="hu-HU" sz="2000" dirty="0"/>
              <a:t> egyenlő méretű időrésre – úgynevezett </a:t>
            </a:r>
            <a:r>
              <a:rPr lang="hu-HU" sz="2000" i="1" dirty="0" err="1"/>
              <a:t>slot</a:t>
            </a:r>
            <a:r>
              <a:rPr lang="hu-HU" sz="2000" dirty="0" err="1"/>
              <a:t>-ra</a:t>
            </a:r>
            <a:r>
              <a:rPr lang="hu-HU" sz="2000" dirty="0"/>
              <a:t> – osztják, és minden egyes réshez hozzárendelnek egy felhasználót. </a:t>
            </a:r>
          </a:p>
          <a:p>
            <a:r>
              <a:rPr lang="hu-HU" sz="2000" dirty="0"/>
              <a:t>Löketszerű forgalom esetén használata nem hatékony.</a:t>
            </a:r>
          </a:p>
          <a:p>
            <a:endParaRPr lang="hu-HU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629637A9-119A-49DA-BD12-AAC58B377D80}" type="slidenum">
              <a:rPr lang="en-US" smtClean="0"/>
              <a:t>5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01965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hu-HU" sz="3200" dirty="0"/>
              <a:t>Dinamikus csatornakiosztás</a:t>
            </a:r>
            <a:endParaRPr lang="en-US" sz="3200" dirty="0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491880" y="1556791"/>
            <a:ext cx="5652119" cy="4966487"/>
          </a:xfrm>
        </p:spPr>
        <p:txBody>
          <a:bodyPr>
            <a:normAutofit fontScale="62500" lnSpcReduction="20000"/>
          </a:bodyPr>
          <a:lstStyle/>
          <a:p>
            <a:pPr marL="0" indent="0">
              <a:lnSpc>
                <a:spcPct val="90000"/>
              </a:lnSpc>
              <a:buNone/>
            </a:pPr>
            <a:r>
              <a:rPr lang="hu-HU" dirty="0"/>
              <a:t>1. Állomás m</a:t>
            </a:r>
            <a:r>
              <a:rPr lang="en-US" dirty="0" err="1"/>
              <a:t>odel</a:t>
            </a:r>
            <a:r>
              <a:rPr lang="hu-HU" dirty="0"/>
              <a:t>l</a:t>
            </a:r>
            <a:endParaRPr lang="en-US" dirty="0"/>
          </a:p>
          <a:p>
            <a:pPr lvl="1">
              <a:lnSpc>
                <a:spcPct val="90000"/>
              </a:lnSpc>
            </a:pPr>
            <a:r>
              <a:rPr lang="en-US" dirty="0"/>
              <a:t>N </a:t>
            </a:r>
            <a:r>
              <a:rPr lang="hu-HU" dirty="0"/>
              <a:t>terminál/állomás</a:t>
            </a:r>
            <a:endParaRPr lang="en-US" dirty="0"/>
          </a:p>
          <a:p>
            <a:pPr lvl="1">
              <a:lnSpc>
                <a:spcPct val="90000"/>
              </a:lnSpc>
            </a:pPr>
            <a:r>
              <a:rPr lang="hu-HU" dirty="0"/>
              <a:t>Annak a valószínűsége, hogy</a:t>
            </a:r>
            <a:r>
              <a:rPr lang="en-US" dirty="0"/>
              <a:t> </a:t>
            </a:r>
            <a:r>
              <a:rPr lang="el-GR" dirty="0"/>
              <a:t>Δ</a:t>
            </a:r>
            <a:r>
              <a:rPr lang="en-US" dirty="0"/>
              <a:t>t </a:t>
            </a:r>
            <a:r>
              <a:rPr lang="hu-HU" dirty="0"/>
              <a:t>idő alatt csomag érkezik </a:t>
            </a:r>
            <a:r>
              <a:rPr lang="el-GR" dirty="0"/>
              <a:t>λΔ</a:t>
            </a:r>
            <a:r>
              <a:rPr lang="en-US" dirty="0"/>
              <a:t>t, </a:t>
            </a:r>
            <a:r>
              <a:rPr lang="hu-HU" dirty="0"/>
              <a:t>ahol </a:t>
            </a:r>
            <a:r>
              <a:rPr lang="el-GR" dirty="0"/>
              <a:t>λ</a:t>
            </a:r>
            <a:r>
              <a:rPr lang="hu-HU" dirty="0"/>
              <a:t> az érkezési folyam rátája.</a:t>
            </a:r>
            <a:endParaRPr lang="en-US" dirty="0"/>
          </a:p>
          <a:p>
            <a:pPr marL="0" indent="0">
              <a:lnSpc>
                <a:spcPct val="90000"/>
              </a:lnSpc>
              <a:buNone/>
            </a:pPr>
            <a:endParaRPr lang="en-US" dirty="0"/>
          </a:p>
          <a:p>
            <a:pPr marL="0" indent="0">
              <a:lnSpc>
                <a:spcPct val="90000"/>
              </a:lnSpc>
              <a:buNone/>
            </a:pPr>
            <a:r>
              <a:rPr lang="en-US" dirty="0"/>
              <a:t>2. </a:t>
            </a:r>
            <a:r>
              <a:rPr lang="hu-HU" dirty="0"/>
              <a:t>Egyetlen csatorna feltételezés</a:t>
            </a:r>
            <a:endParaRPr lang="en-US" dirty="0"/>
          </a:p>
          <a:p>
            <a:pPr lvl="1">
              <a:lnSpc>
                <a:spcPct val="90000"/>
              </a:lnSpc>
            </a:pPr>
            <a:r>
              <a:rPr lang="hu-HU" dirty="0"/>
              <a:t>Minden állomás egyenrangú.</a:t>
            </a:r>
            <a:endParaRPr lang="en-US" dirty="0"/>
          </a:p>
          <a:p>
            <a:pPr lvl="1">
              <a:lnSpc>
                <a:spcPct val="90000"/>
              </a:lnSpc>
            </a:pPr>
            <a:r>
              <a:rPr lang="hu-HU" dirty="0"/>
              <a:t>Minden kommunikáció egyazon csatornán zajlik.</a:t>
            </a:r>
          </a:p>
          <a:p>
            <a:pPr lvl="1">
              <a:lnSpc>
                <a:spcPct val="90000"/>
              </a:lnSpc>
            </a:pPr>
            <a:r>
              <a:rPr lang="hu-HU" dirty="0"/>
              <a:t>Minden állomás tud ezen küldeni és fogadni csomagot.</a:t>
            </a:r>
            <a:endParaRPr lang="en-US" dirty="0"/>
          </a:p>
          <a:p>
            <a:pPr marL="0" indent="0">
              <a:lnSpc>
                <a:spcPct val="90000"/>
              </a:lnSpc>
              <a:buNone/>
            </a:pPr>
            <a:endParaRPr lang="en-US" dirty="0"/>
          </a:p>
          <a:p>
            <a:pPr marL="0" indent="0">
              <a:lnSpc>
                <a:spcPct val="90000"/>
              </a:lnSpc>
              <a:buNone/>
            </a:pPr>
            <a:r>
              <a:rPr lang="en-US" dirty="0"/>
              <a:t>3. </a:t>
            </a:r>
            <a:r>
              <a:rPr lang="hu-HU" dirty="0"/>
              <a:t>Ütközés feltételezés</a:t>
            </a:r>
            <a:endParaRPr lang="en-US" dirty="0"/>
          </a:p>
          <a:p>
            <a:pPr lvl="1">
              <a:lnSpc>
                <a:spcPct val="90000"/>
              </a:lnSpc>
            </a:pPr>
            <a:r>
              <a:rPr lang="hu-HU" sz="2800" dirty="0"/>
              <a:t>Ha két keret egy időben kerül átvitelre, akkor átlapolódnak, és az eredményül kapott jel értelmezhetetlenné válik. </a:t>
            </a:r>
          </a:p>
          <a:p>
            <a:pPr lvl="1">
              <a:lnSpc>
                <a:spcPct val="90000"/>
              </a:lnSpc>
            </a:pPr>
            <a:r>
              <a:rPr lang="hu-HU" sz="2800" dirty="0"/>
              <a:t>Ezt nevezzük ütközésnek.</a:t>
            </a:r>
            <a:endParaRPr lang="hu-HU" dirty="0"/>
          </a:p>
          <a:p>
            <a:pPr marL="0" indent="0">
              <a:lnSpc>
                <a:spcPct val="90000"/>
              </a:lnSpc>
              <a:buNone/>
            </a:pPr>
            <a:endParaRPr lang="en-US" dirty="0"/>
          </a:p>
          <a:p>
            <a:pPr marL="0" indent="0">
              <a:lnSpc>
                <a:spcPct val="90000"/>
              </a:lnSpc>
              <a:buNone/>
            </a:pPr>
            <a:r>
              <a:rPr lang="en-US" dirty="0"/>
              <a:t>4. </a:t>
            </a:r>
            <a:r>
              <a:rPr lang="hu-HU" dirty="0"/>
              <a:t>Folytonos időmodell</a:t>
            </a:r>
            <a:r>
              <a:rPr lang="en-US" dirty="0"/>
              <a:t> VS </a:t>
            </a:r>
            <a:r>
              <a:rPr lang="hu-HU" dirty="0"/>
              <a:t>diszkrét időmodell</a:t>
            </a:r>
            <a:endParaRPr lang="en-US" dirty="0"/>
          </a:p>
          <a:p>
            <a:pPr>
              <a:lnSpc>
                <a:spcPct val="90000"/>
              </a:lnSpc>
              <a:buFontTx/>
              <a:buAutoNum type="arabicPeriod"/>
            </a:pPr>
            <a:endParaRPr lang="en-US" dirty="0"/>
          </a:p>
          <a:p>
            <a:pPr marL="0" indent="0">
              <a:lnSpc>
                <a:spcPct val="90000"/>
              </a:lnSpc>
              <a:buNone/>
            </a:pPr>
            <a:r>
              <a:rPr lang="en-US" dirty="0"/>
              <a:t>5. </a:t>
            </a:r>
            <a:r>
              <a:rPr lang="hu-HU" dirty="0"/>
              <a:t>Vivőjel értékelés</a:t>
            </a:r>
            <a:r>
              <a:rPr lang="en-US" dirty="0"/>
              <a:t> VS </a:t>
            </a:r>
            <a:r>
              <a:rPr lang="hu-HU" dirty="0"/>
              <a:t>nincs vivőjel érzékelés</a:t>
            </a:r>
            <a:endParaRPr lang="en-US" dirty="0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1511678"/>
            <a:ext cx="3096344" cy="50384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152480690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hu-HU" sz="3200" dirty="0"/>
              <a:t>Dinamikus csatornakiosztás</a:t>
            </a:r>
            <a:endParaRPr lang="en-US" sz="3200" dirty="0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419873" y="1556792"/>
            <a:ext cx="5629998" cy="5126396"/>
          </a:xfrm>
        </p:spPr>
        <p:txBody>
          <a:bodyPr>
            <a:normAutofit fontScale="85000" lnSpcReduction="20000"/>
          </a:bodyPr>
          <a:lstStyle/>
          <a:p>
            <a:pPr marL="0" indent="0" algn="just">
              <a:buNone/>
            </a:pPr>
            <a:r>
              <a:rPr lang="hu-HU" sz="2000" b="1" dirty="0"/>
              <a:t>Használt időmodell</a:t>
            </a:r>
          </a:p>
          <a:p>
            <a:pPr marL="0" indent="0" algn="just">
              <a:spcBef>
                <a:spcPts val="0"/>
              </a:spcBef>
              <a:buNone/>
            </a:pPr>
            <a:r>
              <a:rPr lang="hu-HU" sz="2000" dirty="0"/>
              <a:t>Kétféle időmodellt különböztetünk meg:</a:t>
            </a:r>
          </a:p>
          <a:p>
            <a:pPr marL="749808" lvl="1" indent="-457200" algn="just">
              <a:spcBef>
                <a:spcPts val="0"/>
              </a:spcBef>
              <a:buFont typeface="+mj-lt"/>
              <a:buAutoNum type="alphaLcParenR"/>
            </a:pPr>
            <a:r>
              <a:rPr lang="hu-HU" sz="2000" b="1" dirty="0"/>
              <a:t>Folytonos</a:t>
            </a:r>
            <a:r>
              <a:rPr lang="hu-HU" sz="2000" dirty="0"/>
              <a:t> – Mindegyik állomás tetszőleges időpontban megkezdheti a küldésre kész keretének sugárzását.</a:t>
            </a:r>
          </a:p>
          <a:p>
            <a:pPr marL="749808" lvl="1" indent="-457200" algn="just">
              <a:spcBef>
                <a:spcPts val="0"/>
              </a:spcBef>
              <a:buFont typeface="+mj-lt"/>
              <a:buAutoNum type="alphaLcParenR"/>
            </a:pPr>
            <a:r>
              <a:rPr lang="hu-HU" sz="2000" b="1" dirty="0"/>
              <a:t>Diszkrét</a:t>
            </a:r>
            <a:r>
              <a:rPr lang="hu-HU" sz="2000" dirty="0"/>
              <a:t> – Az időt diszkrét résekre osztjuk. Keret továbbítás csak időrés elején lehetséges. Az időrés lehet </a:t>
            </a:r>
            <a:r>
              <a:rPr lang="hu-HU" sz="2000" i="1" dirty="0"/>
              <a:t>üres</a:t>
            </a:r>
            <a:r>
              <a:rPr lang="hu-HU" sz="2000" dirty="0"/>
              <a:t>, </a:t>
            </a:r>
            <a:r>
              <a:rPr lang="hu-HU" sz="2000" i="1" dirty="0"/>
              <a:t>sikeres</a:t>
            </a:r>
            <a:r>
              <a:rPr lang="hu-HU" sz="2000" dirty="0"/>
              <a:t> vagy </a:t>
            </a:r>
            <a:r>
              <a:rPr lang="hu-HU" sz="2000" i="1" dirty="0"/>
              <a:t>ütközéses</a:t>
            </a:r>
            <a:r>
              <a:rPr lang="hu-HU" sz="2000" dirty="0"/>
              <a:t>.</a:t>
            </a:r>
          </a:p>
          <a:p>
            <a:pPr marL="749808" lvl="1" indent="-457200" algn="just">
              <a:spcBef>
                <a:spcPts val="0"/>
              </a:spcBef>
              <a:buFont typeface="+mj-lt"/>
              <a:buAutoNum type="alphaLcParenR"/>
            </a:pPr>
            <a:endParaRPr lang="hu-HU" sz="2000" dirty="0"/>
          </a:p>
          <a:p>
            <a:pPr marL="749808" lvl="1" indent="-457200" algn="just">
              <a:spcBef>
                <a:spcPts val="0"/>
              </a:spcBef>
              <a:buFont typeface="+mj-lt"/>
              <a:buAutoNum type="alphaLcParenR"/>
            </a:pPr>
            <a:endParaRPr lang="hu-HU" sz="2000" dirty="0"/>
          </a:p>
          <a:p>
            <a:pPr marL="0" indent="0" algn="just">
              <a:buNone/>
            </a:pPr>
            <a:r>
              <a:rPr lang="hu-HU" sz="2000" b="1" dirty="0"/>
              <a:t>Vivőjel érzékelési képesség</a:t>
            </a:r>
          </a:p>
          <a:p>
            <a:pPr marL="0" indent="0" algn="just">
              <a:spcBef>
                <a:spcPts val="0"/>
              </a:spcBef>
              <a:buNone/>
            </a:pPr>
            <a:r>
              <a:rPr lang="hu-HU" sz="2000" dirty="0"/>
              <a:t>Az egyes állomások vagy rendelkeznek ezzel a tulajdonsággal vagy nem.</a:t>
            </a:r>
          </a:p>
          <a:p>
            <a:pPr marL="544068" lvl="1" indent="-342900" algn="just">
              <a:spcBef>
                <a:spcPts val="0"/>
              </a:spcBef>
              <a:buFont typeface="+mj-lt"/>
              <a:buAutoNum type="alphaLcParenR"/>
            </a:pPr>
            <a:r>
              <a:rPr lang="hu-HU" sz="2000" dirty="0"/>
              <a:t>Ha </a:t>
            </a:r>
            <a:r>
              <a:rPr lang="hu-HU" sz="2000" b="1" dirty="0"/>
              <a:t>nincs</a:t>
            </a:r>
            <a:r>
              <a:rPr lang="hu-HU" sz="2000" dirty="0"/>
              <a:t>, akkor az állomások nem tudják megvizsgálni a közös csatorna állapotát, ezért egyszerűen elkezdenek küldeni, ha van rá lehetőségük.</a:t>
            </a:r>
          </a:p>
          <a:p>
            <a:pPr marL="544068" lvl="1" indent="-342900" algn="just">
              <a:spcBef>
                <a:spcPts val="0"/>
              </a:spcBef>
              <a:buFont typeface="+mj-lt"/>
              <a:buAutoNum type="alphaLcParenR"/>
            </a:pPr>
            <a:r>
              <a:rPr lang="hu-HU" sz="2000" dirty="0"/>
              <a:t>Ha </a:t>
            </a:r>
            <a:r>
              <a:rPr lang="hu-HU" sz="2000" b="1" dirty="0"/>
              <a:t>van</a:t>
            </a:r>
            <a:r>
              <a:rPr lang="hu-HU" sz="2000" dirty="0"/>
              <a:t>, akkor állomások meg tudják vizsgálni a közös csatorna állapotát a küldés előtt. A csatorna lehet: foglalt vagy szabad. Ha a foglalt a csatorna, akkor nem próbálják használni az állomások, amíg fel nem szabadul.</a:t>
            </a:r>
          </a:p>
          <a:p>
            <a:pPr algn="just"/>
            <a:r>
              <a:rPr lang="hu-HU" sz="2000" i="1" dirty="0"/>
              <a:t>Megjegyzés:</a:t>
            </a:r>
            <a:r>
              <a:rPr lang="hu-HU" sz="2000" dirty="0"/>
              <a:t> Ez egy egyszerűsített modell!</a:t>
            </a:r>
            <a:endParaRPr lang="en-US" sz="2000" dirty="0"/>
          </a:p>
        </p:txBody>
      </p:sp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2" y="1533798"/>
            <a:ext cx="2880320" cy="23091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4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956" y="4350785"/>
            <a:ext cx="3317511" cy="21602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Szövegdoboz 1"/>
          <p:cNvSpPr txBox="1"/>
          <p:nvPr/>
        </p:nvSpPr>
        <p:spPr>
          <a:xfrm>
            <a:off x="2630355" y="2276872"/>
            <a:ext cx="10081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ime</a:t>
            </a:r>
          </a:p>
        </p:txBody>
      </p:sp>
      <p:sp>
        <p:nvSpPr>
          <p:cNvPr id="9" name="Szövegdoboz 8"/>
          <p:cNvSpPr txBox="1"/>
          <p:nvPr/>
        </p:nvSpPr>
        <p:spPr>
          <a:xfrm>
            <a:off x="2630355" y="3353373"/>
            <a:ext cx="10081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ime</a:t>
            </a:r>
          </a:p>
        </p:txBody>
      </p:sp>
    </p:spTree>
    <p:extLst>
      <p:ext uri="{BB962C8B-B14F-4D97-AF65-F5344CB8AC3E}">
        <p14:creationId xmlns:p14="http://schemas.microsoft.com/office/powerpoint/2010/main" val="1162913958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hu-HU" dirty="0"/>
              <a:t>Hogyan mérjük a hatékonyságot</a:t>
            </a:r>
            <a:r>
              <a:rPr lang="en-US" dirty="0"/>
              <a:t>?</a:t>
            </a:r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hu-HU" b="1" dirty="0"/>
              <a:t>Átvitel [</a:t>
            </a:r>
            <a:r>
              <a:rPr lang="en-US" b="1" dirty="0"/>
              <a:t>Throughput</a:t>
            </a:r>
            <a:r>
              <a:rPr lang="hu-HU" b="1" dirty="0"/>
              <a:t>]</a:t>
            </a:r>
            <a:r>
              <a:rPr lang="en-US" b="1" dirty="0"/>
              <a:t> (S)</a:t>
            </a:r>
          </a:p>
          <a:p>
            <a:pPr lvl="1"/>
            <a:r>
              <a:rPr lang="hu-HU" dirty="0"/>
              <a:t>A sikeresen átvitt csomagok/keretek száma egy időegység alatt</a:t>
            </a:r>
            <a:endParaRPr lang="en-US" dirty="0"/>
          </a:p>
          <a:p>
            <a:endParaRPr lang="en-US" dirty="0"/>
          </a:p>
          <a:p>
            <a:r>
              <a:rPr lang="hu-HU" b="1" dirty="0"/>
              <a:t>Késleltetés [</a:t>
            </a:r>
            <a:r>
              <a:rPr lang="hu-HU" b="1" dirty="0" err="1"/>
              <a:t>Delay</a:t>
            </a:r>
            <a:r>
              <a:rPr lang="hu-HU" b="1" dirty="0"/>
              <a:t>]</a:t>
            </a:r>
            <a:endParaRPr lang="en-US" b="1" dirty="0"/>
          </a:p>
          <a:p>
            <a:pPr lvl="1"/>
            <a:r>
              <a:rPr lang="hu-HU" dirty="0"/>
              <a:t>Egy csomag átviteléhez szükséges idő</a:t>
            </a:r>
            <a:endParaRPr lang="en-US" dirty="0"/>
          </a:p>
          <a:p>
            <a:pPr lvl="1"/>
            <a:endParaRPr lang="en-US" dirty="0"/>
          </a:p>
          <a:p>
            <a:r>
              <a:rPr lang="hu-HU" b="1" dirty="0"/>
              <a:t>Fairség [</a:t>
            </a:r>
            <a:r>
              <a:rPr lang="hu-HU" b="1" dirty="0" err="1"/>
              <a:t>Fairness</a:t>
            </a:r>
            <a:r>
              <a:rPr lang="hu-HU" b="1" dirty="0"/>
              <a:t>] </a:t>
            </a:r>
            <a:endParaRPr lang="en-US" b="1" dirty="0"/>
          </a:p>
          <a:p>
            <a:pPr lvl="1"/>
            <a:r>
              <a:rPr lang="hu-HU" dirty="0"/>
              <a:t>Minden állomás egyenrangúként van kezelv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269196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Átvitel és terhelés</a:t>
            </a:r>
            <a:endParaRPr lang="en-US" dirty="0"/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hu-HU" b="1" dirty="0"/>
              <a:t>Terhelés</a:t>
            </a:r>
            <a:r>
              <a:rPr lang="en-US" b="1" dirty="0"/>
              <a:t> (G)</a:t>
            </a:r>
          </a:p>
          <a:p>
            <a:pPr lvl="1"/>
            <a:r>
              <a:rPr lang="hu-HU" dirty="0"/>
              <a:t>A protokoll által kezelendő csomagok száma egy időegység alatt (beérkező kérések)</a:t>
            </a:r>
            <a:endParaRPr lang="en-US" dirty="0"/>
          </a:p>
          <a:p>
            <a:pPr lvl="1"/>
            <a:r>
              <a:rPr lang="en-US" dirty="0"/>
              <a:t>G&gt;1: </a:t>
            </a:r>
            <a:r>
              <a:rPr lang="hu-HU" dirty="0"/>
              <a:t>túlterhelés</a:t>
            </a:r>
          </a:p>
          <a:p>
            <a:pPr lvl="1"/>
            <a:r>
              <a:rPr lang="hu-HU" dirty="0"/>
              <a:t>A csatorna egy kérést tud </a:t>
            </a:r>
            <a:br>
              <a:rPr lang="hu-HU" dirty="0"/>
            </a:br>
            <a:r>
              <a:rPr lang="hu-HU" dirty="0"/>
              <a:t>elvezetni</a:t>
            </a:r>
            <a:endParaRPr lang="en-US" dirty="0"/>
          </a:p>
          <a:p>
            <a:pPr lvl="1"/>
            <a:endParaRPr lang="en-US" dirty="0"/>
          </a:p>
          <a:p>
            <a:r>
              <a:rPr lang="hu-HU" b="1" dirty="0"/>
              <a:t>Ideális esetben</a:t>
            </a:r>
            <a:endParaRPr lang="en-US" b="1" dirty="0"/>
          </a:p>
          <a:p>
            <a:pPr lvl="1"/>
            <a:r>
              <a:rPr lang="hu-HU" dirty="0"/>
              <a:t>Ha</a:t>
            </a:r>
            <a:r>
              <a:rPr lang="en-US" dirty="0"/>
              <a:t> G&lt;1, S=G</a:t>
            </a:r>
          </a:p>
          <a:p>
            <a:pPr lvl="1"/>
            <a:r>
              <a:rPr lang="hu-HU" dirty="0"/>
              <a:t>Ha</a:t>
            </a:r>
            <a:r>
              <a:rPr lang="en-US" dirty="0"/>
              <a:t> G≥1, S=1</a:t>
            </a:r>
          </a:p>
          <a:p>
            <a:pPr lvl="1"/>
            <a:r>
              <a:rPr lang="hu-HU" dirty="0"/>
              <a:t>Ahol egy csomag kiküldése egy időegységet vesz igénybe.</a:t>
            </a:r>
            <a:endParaRPr lang="en-US" dirty="0"/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8024" y="2852936"/>
            <a:ext cx="3600400" cy="21896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099287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76788" y="3789040"/>
            <a:ext cx="4633538" cy="25264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(Tiszta) </a:t>
            </a:r>
            <a:r>
              <a:rPr lang="en-US" dirty="0"/>
              <a:t>ALOHA</a:t>
            </a:r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>
          <a:xfrm>
            <a:off x="100013" y="1600201"/>
            <a:ext cx="5984155" cy="2548880"/>
          </a:xfrm>
        </p:spPr>
        <p:txBody>
          <a:bodyPr>
            <a:noAutofit/>
          </a:bodyPr>
          <a:lstStyle/>
          <a:p>
            <a:endParaRPr lang="en-US" sz="1800" dirty="0"/>
          </a:p>
          <a:p>
            <a:r>
              <a:rPr lang="hu-HU" sz="1800" dirty="0"/>
              <a:t>Az algoritmust a 70-es években a</a:t>
            </a:r>
            <a:r>
              <a:rPr lang="en-US" sz="1800" dirty="0"/>
              <a:t> Uni. of Hawaii</a:t>
            </a:r>
            <a:r>
              <a:rPr lang="hu-HU" sz="1800" dirty="0"/>
              <a:t> fejlesztette</a:t>
            </a:r>
            <a:endParaRPr lang="en-US" sz="1800" dirty="0"/>
          </a:p>
          <a:p>
            <a:pPr lvl="1"/>
            <a:r>
              <a:rPr lang="hu-HU" sz="1600" b="1" dirty="0">
                <a:solidFill>
                  <a:srgbClr val="FF0000"/>
                </a:solidFill>
              </a:rPr>
              <a:t>Ha van elküldendő adat, akkor elküldi</a:t>
            </a:r>
            <a:endParaRPr lang="en-US" sz="1600" b="1" dirty="0">
              <a:solidFill>
                <a:srgbClr val="FF0000"/>
              </a:solidFill>
            </a:endParaRPr>
          </a:p>
          <a:p>
            <a:pPr lvl="1"/>
            <a:r>
              <a:rPr lang="hu-HU" sz="1600" dirty="0"/>
              <a:t>Alacsony költségű, nagyon egyszerű megoldás</a:t>
            </a:r>
            <a:endParaRPr lang="en-US" sz="1600" dirty="0"/>
          </a:p>
          <a:p>
            <a:pPr lvl="1"/>
            <a:endParaRPr lang="en-US" sz="1600" dirty="0"/>
          </a:p>
          <a:p>
            <a:endParaRPr lang="en-US" sz="1800" dirty="0"/>
          </a:p>
        </p:txBody>
      </p:sp>
      <p:pic>
        <p:nvPicPr>
          <p:cNvPr id="8194" name="Picture 2" descr="http://www.cheapflightstohawaii.net/wp-content/uploads/2012/01/Hawaii21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4168" y="1783110"/>
            <a:ext cx="2808312" cy="17917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4" descr="4-01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1" y="4365104"/>
            <a:ext cx="3499669" cy="2137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9292354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LOHA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283B9EA5-CE9A-4950-A80C-5ADF06B45BB8}" type="slidenum">
              <a:rPr lang="en-US" smtClean="0"/>
              <a:pPr/>
              <a:t>58</a:t>
            </a:fld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152400" y="1600200"/>
            <a:ext cx="8839200" cy="2603310"/>
          </a:xfrm>
        </p:spPr>
        <p:txBody>
          <a:bodyPr>
            <a:normAutofit/>
          </a:bodyPr>
          <a:lstStyle/>
          <a:p>
            <a:r>
              <a:rPr lang="en-US" dirty="0" err="1"/>
              <a:t>Topol</a:t>
            </a:r>
            <a:r>
              <a:rPr lang="hu-HU" dirty="0" err="1"/>
              <a:t>ógia</a:t>
            </a:r>
            <a:r>
              <a:rPr lang="en-US" dirty="0"/>
              <a:t>: </a:t>
            </a:r>
            <a:r>
              <a:rPr lang="hu-HU" dirty="0" err="1"/>
              <a:t>broadcast</a:t>
            </a:r>
            <a:r>
              <a:rPr lang="hu-HU" dirty="0"/>
              <a:t> rádió több állomással</a:t>
            </a:r>
            <a:endParaRPr lang="en-US" dirty="0"/>
          </a:p>
          <a:p>
            <a:r>
              <a:rPr lang="en-US" dirty="0"/>
              <a:t>Proto</a:t>
            </a:r>
            <a:r>
              <a:rPr lang="hu-HU" dirty="0" err="1"/>
              <a:t>koll</a:t>
            </a:r>
            <a:r>
              <a:rPr lang="en-US" dirty="0"/>
              <a:t>:</a:t>
            </a:r>
          </a:p>
          <a:p>
            <a:pPr lvl="1"/>
            <a:r>
              <a:rPr lang="hu-HU" dirty="0"/>
              <a:t>Az állomások azonnal küldenek</a:t>
            </a:r>
            <a:endParaRPr lang="en-US" dirty="0"/>
          </a:p>
          <a:p>
            <a:pPr lvl="1"/>
            <a:r>
              <a:rPr lang="hu-HU" dirty="0"/>
              <a:t>A fogadók minden csomagot nyugtáznak</a:t>
            </a:r>
            <a:endParaRPr lang="en-US" dirty="0"/>
          </a:p>
          <a:p>
            <a:pPr lvl="1"/>
            <a:r>
              <a:rPr lang="hu-HU" dirty="0"/>
              <a:t>Nincs</a:t>
            </a:r>
            <a:r>
              <a:rPr lang="en-US" dirty="0"/>
              <a:t> </a:t>
            </a:r>
            <a:r>
              <a:rPr lang="hu-HU" dirty="0"/>
              <a:t>nyugta</a:t>
            </a:r>
            <a:r>
              <a:rPr lang="en-US" dirty="0"/>
              <a:t> = </a:t>
            </a:r>
            <a:r>
              <a:rPr lang="hu-HU" dirty="0"/>
              <a:t>ütközés</a:t>
            </a:r>
            <a:r>
              <a:rPr lang="en-US" dirty="0"/>
              <a:t>, </a:t>
            </a:r>
            <a:r>
              <a:rPr lang="hu-HU" dirty="0"/>
              <a:t>véletlen ideig vár, majd újraküld</a:t>
            </a:r>
            <a:endParaRPr lang="en-US" dirty="0"/>
          </a:p>
        </p:txBody>
      </p:sp>
      <p:sp>
        <p:nvSpPr>
          <p:cNvPr id="16" name="Oval 15"/>
          <p:cNvSpPr/>
          <p:nvPr/>
        </p:nvSpPr>
        <p:spPr>
          <a:xfrm>
            <a:off x="-237163" y="2475399"/>
            <a:ext cx="5578597" cy="5578597"/>
          </a:xfrm>
          <a:prstGeom prst="ellipse">
            <a:avLst/>
          </a:prstGeom>
          <a:solidFill>
            <a:schemeClr val="accent1">
              <a:alpha val="25000"/>
            </a:schemeClr>
          </a:solidFill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Oval 16"/>
          <p:cNvSpPr/>
          <p:nvPr/>
        </p:nvSpPr>
        <p:spPr>
          <a:xfrm>
            <a:off x="1744036" y="2475399"/>
            <a:ext cx="5578597" cy="5578597"/>
          </a:xfrm>
          <a:prstGeom prst="ellipse">
            <a:avLst/>
          </a:prstGeom>
          <a:solidFill>
            <a:schemeClr val="accent3">
              <a:alpha val="25000"/>
            </a:schemeClr>
          </a:solidFill>
          <a:ln w="38100"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Oval 17"/>
          <p:cNvSpPr/>
          <p:nvPr/>
        </p:nvSpPr>
        <p:spPr>
          <a:xfrm>
            <a:off x="3725236" y="2475399"/>
            <a:ext cx="5578597" cy="5578597"/>
          </a:xfrm>
          <a:prstGeom prst="ellipse">
            <a:avLst/>
          </a:prstGeom>
          <a:solidFill>
            <a:schemeClr val="accent4">
              <a:alpha val="25000"/>
            </a:schemeClr>
          </a:solidFill>
          <a:ln w="38100">
            <a:solidFill>
              <a:schemeClr val="accent4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5" name="Group 14"/>
          <p:cNvGrpSpPr/>
          <p:nvPr/>
        </p:nvGrpSpPr>
        <p:grpSpPr>
          <a:xfrm>
            <a:off x="2366829" y="5261211"/>
            <a:ext cx="370614" cy="1562670"/>
            <a:chOff x="2107517" y="5261211"/>
            <a:chExt cx="370614" cy="1562670"/>
          </a:xfrm>
        </p:grpSpPr>
        <p:cxnSp>
          <p:nvCxnSpPr>
            <p:cNvPr id="7" name="Straight Connector 6"/>
            <p:cNvCxnSpPr/>
            <p:nvPr/>
          </p:nvCxnSpPr>
          <p:spPr>
            <a:xfrm>
              <a:off x="2292824" y="5261211"/>
              <a:ext cx="0" cy="1160060"/>
            </a:xfrm>
            <a:prstGeom prst="line">
              <a:avLst/>
            </a:prstGeom>
            <a:ln w="101600">
              <a:solidFill>
                <a:schemeClr val="tx2"/>
              </a:solidFill>
              <a:headEnd type="oval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TextBox 9"/>
            <p:cNvSpPr txBox="1"/>
            <p:nvPr/>
          </p:nvSpPr>
          <p:spPr>
            <a:xfrm>
              <a:off x="2107517" y="6362216"/>
              <a:ext cx="37061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400" dirty="0"/>
                <a:t>A</a:t>
              </a:r>
            </a:p>
          </p:txBody>
        </p:sp>
      </p:grpSp>
      <p:grpSp>
        <p:nvGrpSpPr>
          <p:cNvPr id="14" name="Group 13"/>
          <p:cNvGrpSpPr/>
          <p:nvPr/>
        </p:nvGrpSpPr>
        <p:grpSpPr>
          <a:xfrm>
            <a:off x="4364057" y="5261211"/>
            <a:ext cx="338554" cy="1562670"/>
            <a:chOff x="4186633" y="5261211"/>
            <a:chExt cx="338554" cy="1562670"/>
          </a:xfrm>
        </p:grpSpPr>
        <p:cxnSp>
          <p:nvCxnSpPr>
            <p:cNvPr id="8" name="Straight Connector 7"/>
            <p:cNvCxnSpPr/>
            <p:nvPr/>
          </p:nvCxnSpPr>
          <p:spPr>
            <a:xfrm>
              <a:off x="4355910" y="5261211"/>
              <a:ext cx="0" cy="1160060"/>
            </a:xfrm>
            <a:prstGeom prst="line">
              <a:avLst/>
            </a:prstGeom>
            <a:ln w="101600">
              <a:solidFill>
                <a:schemeClr val="tx2"/>
              </a:solidFill>
              <a:headEnd type="oval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TextBox 10"/>
            <p:cNvSpPr txBox="1"/>
            <p:nvPr/>
          </p:nvSpPr>
          <p:spPr>
            <a:xfrm>
              <a:off x="4186633" y="6362216"/>
              <a:ext cx="33855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400" dirty="0"/>
                <a:t>B</a:t>
              </a:r>
            </a:p>
          </p:txBody>
        </p:sp>
      </p:grpSp>
      <p:grpSp>
        <p:nvGrpSpPr>
          <p:cNvPr id="13" name="Group 12"/>
          <p:cNvGrpSpPr/>
          <p:nvPr/>
        </p:nvGrpSpPr>
        <p:grpSpPr>
          <a:xfrm>
            <a:off x="6329227" y="5261211"/>
            <a:ext cx="370615" cy="1562670"/>
            <a:chOff x="6069916" y="5261211"/>
            <a:chExt cx="370615" cy="1562670"/>
          </a:xfrm>
        </p:grpSpPr>
        <p:cxnSp>
          <p:nvCxnSpPr>
            <p:cNvPr id="9" name="Straight Connector 8"/>
            <p:cNvCxnSpPr/>
            <p:nvPr/>
          </p:nvCxnSpPr>
          <p:spPr>
            <a:xfrm>
              <a:off x="6255224" y="5261211"/>
              <a:ext cx="0" cy="1160060"/>
            </a:xfrm>
            <a:prstGeom prst="line">
              <a:avLst/>
            </a:prstGeom>
            <a:ln w="101600">
              <a:solidFill>
                <a:schemeClr val="tx2"/>
              </a:solidFill>
              <a:headEnd type="oval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" name="TextBox 11"/>
            <p:cNvSpPr txBox="1"/>
            <p:nvPr/>
          </p:nvSpPr>
          <p:spPr>
            <a:xfrm>
              <a:off x="6069916" y="6362216"/>
              <a:ext cx="37061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400" dirty="0"/>
                <a:t>C</a:t>
              </a:r>
            </a:p>
          </p:txBody>
        </p:sp>
      </p:grpSp>
      <p:sp>
        <p:nvSpPr>
          <p:cNvPr id="23" name="Up Arrow 22"/>
          <p:cNvSpPr/>
          <p:nvPr/>
        </p:nvSpPr>
        <p:spPr>
          <a:xfrm rot="5400000">
            <a:off x="3009478" y="5061490"/>
            <a:ext cx="1198585" cy="1510573"/>
          </a:xfrm>
          <a:prstGeom prst="upArrow">
            <a:avLst/>
          </a:prstGeom>
          <a:solidFill>
            <a:schemeClr val="accent1"/>
          </a:solidFill>
          <a:ln w="38100">
            <a:solidFill>
              <a:schemeClr val="accent1">
                <a:lumMod val="5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4" name="Up Arrow 23"/>
          <p:cNvSpPr/>
          <p:nvPr/>
        </p:nvSpPr>
        <p:spPr>
          <a:xfrm rot="16200000">
            <a:off x="2937810" y="5061490"/>
            <a:ext cx="1198585" cy="1510573"/>
          </a:xfrm>
          <a:prstGeom prst="upArrow">
            <a:avLst/>
          </a:prstGeom>
          <a:solidFill>
            <a:schemeClr val="accent3"/>
          </a:solidFill>
          <a:ln w="38100">
            <a:solidFill>
              <a:schemeClr val="accent3">
                <a:lumMod val="5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Up Arrow 24"/>
          <p:cNvSpPr/>
          <p:nvPr/>
        </p:nvSpPr>
        <p:spPr>
          <a:xfrm rot="5400000">
            <a:off x="3009478" y="5049486"/>
            <a:ext cx="1198585" cy="1510573"/>
          </a:xfrm>
          <a:prstGeom prst="upArrow">
            <a:avLst/>
          </a:prstGeom>
          <a:solidFill>
            <a:schemeClr val="accent1"/>
          </a:solidFill>
          <a:ln w="38100">
            <a:solidFill>
              <a:schemeClr val="accent1">
                <a:lumMod val="5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6" name="Up Arrow 25"/>
          <p:cNvSpPr/>
          <p:nvPr/>
        </p:nvSpPr>
        <p:spPr>
          <a:xfrm rot="16200000">
            <a:off x="4864171" y="5085954"/>
            <a:ext cx="1198585" cy="1510573"/>
          </a:xfrm>
          <a:prstGeom prst="upArrow">
            <a:avLst/>
          </a:prstGeom>
          <a:solidFill>
            <a:schemeClr val="accent5"/>
          </a:solidFill>
          <a:ln w="38100"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7" name="Multiply 26"/>
          <p:cNvSpPr/>
          <p:nvPr/>
        </p:nvSpPr>
        <p:spPr>
          <a:xfrm>
            <a:off x="3968868" y="4712309"/>
            <a:ext cx="1128932" cy="1128932"/>
          </a:xfrm>
          <a:prstGeom prst="mathMultiply">
            <a:avLst/>
          </a:prstGeom>
          <a:solidFill>
            <a:schemeClr val="accent2"/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0" name="Group 19"/>
          <p:cNvGrpSpPr/>
          <p:nvPr/>
        </p:nvGrpSpPr>
        <p:grpSpPr>
          <a:xfrm>
            <a:off x="405197" y="4118693"/>
            <a:ext cx="8451716" cy="2603484"/>
            <a:chOff x="414979" y="3333623"/>
            <a:chExt cx="8263530" cy="1523216"/>
          </a:xfrm>
        </p:grpSpPr>
        <p:sp>
          <p:nvSpPr>
            <p:cNvPr id="21" name="Rectangle 20"/>
            <p:cNvSpPr/>
            <p:nvPr/>
          </p:nvSpPr>
          <p:spPr>
            <a:xfrm>
              <a:off x="414979" y="3333623"/>
              <a:ext cx="8263530" cy="1523216"/>
            </a:xfrm>
            <a:prstGeom prst="rect">
              <a:avLst/>
            </a:prstGeom>
            <a:ln w="57150">
              <a:solidFill>
                <a:schemeClr val="accent2">
                  <a:lumMod val="50000"/>
                </a:schemeClr>
              </a:solidFill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Content Placeholder 2"/>
            <p:cNvSpPr txBox="1">
              <a:spLocks/>
            </p:cNvSpPr>
            <p:nvPr/>
          </p:nvSpPr>
          <p:spPr>
            <a:xfrm>
              <a:off x="514376" y="3429251"/>
              <a:ext cx="8118848" cy="1427588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vert="horz" lIns="91440" tIns="45720" rIns="91440" bIns="45720" rtlCol="0">
              <a:normAutofit fontScale="92500"/>
            </a:bodyPr>
            <a:lstStyle>
              <a:lvl1pPr marL="342900" indent="-228600" algn="l" defTabSz="914400" rtl="0" eaLnBrk="1" latinLnBrk="0" hangingPunct="1">
                <a:spcBef>
                  <a:spcPct val="20000"/>
                </a:spcBef>
                <a:buClr>
                  <a:schemeClr val="accent1"/>
                </a:buClr>
                <a:buFont typeface="Arial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40080" indent="-228600" algn="l" defTabSz="914400" rtl="0" eaLnBrk="1" latinLnBrk="0" hangingPunct="1">
                <a:spcBef>
                  <a:spcPct val="20000"/>
                </a:spcBef>
                <a:buClr>
                  <a:schemeClr val="accent2"/>
                </a:buClr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005840" indent="-228600" algn="l" defTabSz="914400" rtl="0" eaLnBrk="1" latinLnBrk="0" hangingPunct="1">
                <a:spcBef>
                  <a:spcPct val="20000"/>
                </a:spcBef>
                <a:buClr>
                  <a:schemeClr val="accent3"/>
                </a:buClr>
                <a:buFont typeface="Arial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280160" indent="-228600" algn="l" defTabSz="914400" rtl="0" eaLnBrk="1" latinLnBrk="0" hangingPunct="1">
                <a:spcBef>
                  <a:spcPct val="20000"/>
                </a:spcBef>
                <a:buClr>
                  <a:schemeClr val="accent4"/>
                </a:buClr>
                <a:buFont typeface="Arial" pitchFamily="34" charset="0"/>
                <a:buChar char="•"/>
                <a:defRPr sz="1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554480" indent="-228600" algn="l" defTabSz="914400" rtl="0" eaLnBrk="1" latinLnBrk="0" hangingPunct="1">
                <a:spcBef>
                  <a:spcPct val="20000"/>
                </a:spcBef>
                <a:buClr>
                  <a:schemeClr val="accent5"/>
                </a:buClr>
                <a:buFont typeface="Arial" pitchFamily="34" charset="0"/>
                <a:buChar char="•"/>
                <a:defRPr sz="1400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1737360" indent="-182880" algn="l" defTabSz="914400" rtl="0" eaLnBrk="1" latinLnBrk="0" hangingPunct="1">
                <a:spcBef>
                  <a:spcPct val="20000"/>
                </a:spcBef>
                <a:buClr>
                  <a:schemeClr val="accent1"/>
                </a:buClr>
                <a:buFont typeface="Arial" pitchFamily="34" charset="0"/>
                <a:buChar char="•"/>
                <a:defRPr sz="1400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1920240" indent="-182880" algn="l" defTabSz="914400" rtl="0" eaLnBrk="1" latinLnBrk="0" hangingPunct="1">
                <a:spcBef>
                  <a:spcPct val="20000"/>
                </a:spcBef>
                <a:buClr>
                  <a:schemeClr val="accent2"/>
                </a:buClr>
                <a:buFont typeface="Arial" pitchFamily="34" charset="0"/>
                <a:buChar char="•"/>
                <a:defRPr sz="1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2103120" indent="-182880" algn="l" defTabSz="914400" rtl="0" eaLnBrk="1" latinLnBrk="0" hangingPunct="1">
                <a:spcBef>
                  <a:spcPct val="20000"/>
                </a:spcBef>
                <a:buClr>
                  <a:schemeClr val="accent3"/>
                </a:buClr>
                <a:buFont typeface="Arial" pitchFamily="34" charset="0"/>
                <a:buChar char="•"/>
                <a:defRPr sz="1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2286000" indent="-182880" algn="l" defTabSz="914400" rtl="0" eaLnBrk="1" latinLnBrk="0" hangingPunct="1">
                <a:spcBef>
                  <a:spcPct val="20000"/>
                </a:spcBef>
                <a:buClr>
                  <a:schemeClr val="accent4"/>
                </a:buClr>
                <a:buFont typeface="Arial" pitchFamily="34" charset="0"/>
                <a:buChar char="•"/>
                <a:defRPr sz="1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>
                <a:buClr>
                  <a:schemeClr val="bg1"/>
                </a:buClr>
              </a:pPr>
              <a:r>
                <a:rPr lang="hu-HU" sz="3200" dirty="0">
                  <a:solidFill>
                    <a:schemeClr val="bg1"/>
                  </a:solidFill>
                </a:rPr>
                <a:t>Egyszerű, de radikális megoldás</a:t>
              </a:r>
              <a:endParaRPr lang="en-US" sz="3200" dirty="0">
                <a:solidFill>
                  <a:schemeClr val="bg1"/>
                </a:solidFill>
              </a:endParaRPr>
            </a:p>
            <a:p>
              <a:pPr>
                <a:buClr>
                  <a:schemeClr val="bg1"/>
                </a:buClr>
              </a:pPr>
              <a:r>
                <a:rPr lang="hu-HU" sz="3200" dirty="0">
                  <a:solidFill>
                    <a:schemeClr val="bg1"/>
                  </a:solidFill>
                </a:rPr>
                <a:t>Korábbi megoldások, mind felosztották a csatornát</a:t>
              </a:r>
              <a:endParaRPr lang="en-US" sz="3200" dirty="0">
                <a:solidFill>
                  <a:schemeClr val="bg1"/>
                </a:solidFill>
              </a:endParaRPr>
            </a:p>
            <a:p>
              <a:pPr lvl="1">
                <a:buClr>
                  <a:schemeClr val="bg1"/>
                </a:buClr>
              </a:pPr>
              <a:r>
                <a:rPr lang="en-US" sz="2800" dirty="0">
                  <a:solidFill>
                    <a:schemeClr val="bg1"/>
                  </a:solidFill>
                </a:rPr>
                <a:t>TDMA, FDMA, etc.</a:t>
              </a:r>
            </a:p>
            <a:p>
              <a:pPr>
                <a:buClr>
                  <a:schemeClr val="bg1"/>
                </a:buClr>
              </a:pPr>
              <a:r>
                <a:rPr lang="hu-HU" sz="3200">
                  <a:solidFill>
                    <a:schemeClr val="bg1"/>
                  </a:solidFill>
                </a:rPr>
                <a:t>Kevés </a:t>
              </a:r>
              <a:r>
                <a:rPr lang="hu-HU" sz="3200" dirty="0">
                  <a:solidFill>
                    <a:schemeClr val="bg1"/>
                  </a:solidFill>
                </a:rPr>
                <a:t>küldő esetére készült</a:t>
              </a:r>
              <a:endParaRPr lang="en-US" sz="3200" dirty="0">
                <a:solidFill>
                  <a:schemeClr val="bg1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8053346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6" dur="5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22" presetClass="exit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right)">
                                      <p:cBhvr>
                                        <p:cTn id="2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3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6" dur="5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22" presetClass="exit" presetSubtype="8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4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53" presetClass="entr" presetSubtype="16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"/>
                            </p:stCondLst>
                            <p:childTnLst>
                              <p:par>
                                <p:cTn id="62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4" dur="75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6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8" dur="75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74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22" presetClass="exit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right)">
                                      <p:cBhvr>
                                        <p:cTn id="7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53" presetClass="exit" presetSubtype="32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4" dur="5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22" presetClass="exit" presetSubtype="8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7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53" presetClass="exit" presetSubtype="3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2" dur="5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5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6" grpId="1" animBg="1"/>
      <p:bldP spid="16" grpId="2" animBg="1"/>
      <p:bldP spid="16" grpId="3" animBg="1"/>
      <p:bldP spid="17" grpId="0" animBg="1"/>
      <p:bldP spid="17" grpId="1" animBg="1"/>
      <p:bldP spid="18" grpId="0" animBg="1"/>
      <p:bldP spid="18" grpId="1" animBg="1"/>
      <p:bldP spid="23" grpId="0" animBg="1"/>
      <p:bldP spid="23" grpId="1" animBg="1"/>
      <p:bldP spid="24" grpId="0" animBg="1"/>
      <p:bldP spid="24" grpId="1" animBg="1"/>
      <p:bldP spid="25" grpId="0" animBg="1"/>
      <p:bldP spid="25" grpId="1" animBg="1"/>
      <p:bldP spid="26" grpId="0" animBg="1"/>
      <p:bldP spid="26" grpId="1" animBg="1"/>
      <p:bldP spid="27" grpId="0" animBg="1"/>
      <p:bldP spid="27" grpId="1" animBg="1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hu-HU" dirty="0"/>
              <a:t>Teljesítmény elemzés -</a:t>
            </a:r>
            <a:r>
              <a:rPr lang="en-US" dirty="0"/>
              <a:t>Poisson </a:t>
            </a:r>
            <a:r>
              <a:rPr lang="hu-HU" dirty="0"/>
              <a:t>Folyam</a:t>
            </a:r>
            <a:endParaRPr lang="en-US" dirty="0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29600" cy="4800600"/>
          </a:xfrm>
        </p:spPr>
        <p:txBody>
          <a:bodyPr>
            <a:normAutofit/>
          </a:bodyPr>
          <a:lstStyle/>
          <a:p>
            <a:r>
              <a:rPr lang="hu-HU" sz="2800" dirty="0"/>
              <a:t>A „</a:t>
            </a:r>
            <a:r>
              <a:rPr lang="hu-HU" sz="2800" dirty="0">
                <a:solidFill>
                  <a:srgbClr val="E20074"/>
                </a:solidFill>
              </a:rPr>
              <a:t>véletlen érkezések</a:t>
            </a:r>
            <a:r>
              <a:rPr lang="hu-HU" sz="2800" dirty="0"/>
              <a:t>” egyik ünnepelt modellje a sorban-állás elméletben a </a:t>
            </a:r>
            <a:r>
              <a:rPr lang="en-US" sz="2800" dirty="0"/>
              <a:t> Poisson </a:t>
            </a:r>
            <a:r>
              <a:rPr lang="hu-HU" sz="2800" dirty="0"/>
              <a:t>folyam</a:t>
            </a:r>
            <a:r>
              <a:rPr lang="en-US" sz="2800" dirty="0"/>
              <a:t>. </a:t>
            </a:r>
            <a:endParaRPr lang="hu-HU" sz="2800" dirty="0"/>
          </a:p>
          <a:p>
            <a:r>
              <a:rPr lang="hu-HU" sz="2800" dirty="0"/>
              <a:t>A modell feltételezései:</a:t>
            </a:r>
            <a:endParaRPr lang="en-US" sz="2800" dirty="0"/>
          </a:p>
          <a:p>
            <a:pPr lvl="1"/>
            <a:r>
              <a:rPr lang="hu-HU" sz="2400" dirty="0"/>
              <a:t>Egy érkezés valószínűsége egy rövid </a:t>
            </a:r>
            <a:r>
              <a:rPr lang="el-GR" sz="2400" dirty="0">
                <a:cs typeface="Times New Roman" pitchFamily="18" charset="0"/>
              </a:rPr>
              <a:t>Δ</a:t>
            </a:r>
            <a:r>
              <a:rPr lang="en-US" sz="2400" i="1" dirty="0">
                <a:cs typeface="Times New Roman" pitchFamily="18" charset="0"/>
              </a:rPr>
              <a:t>t</a:t>
            </a:r>
            <a:r>
              <a:rPr lang="hu-HU" sz="2400" dirty="0"/>
              <a:t> intervallum alatt arányos az intervallum hosszával és nem függ az intervallum kezdetétől (ezt nevezzük </a:t>
            </a:r>
            <a:r>
              <a:rPr lang="hu-HU" sz="2400" dirty="0">
                <a:solidFill>
                  <a:srgbClr val="E20074"/>
                </a:solidFill>
              </a:rPr>
              <a:t>memória nélküli</a:t>
            </a:r>
            <a:r>
              <a:rPr lang="hu-HU" sz="2400" dirty="0"/>
              <a:t> tulajdonságnak)</a:t>
            </a:r>
          </a:p>
          <a:p>
            <a:pPr lvl="1"/>
            <a:r>
              <a:rPr lang="hu-HU" sz="2400" dirty="0">
                <a:cs typeface="Times New Roman" pitchFamily="18" charset="0"/>
              </a:rPr>
              <a:t>Annak a valószínűsége, hogy több érkezés történik egy rövid </a:t>
            </a:r>
            <a:r>
              <a:rPr lang="el-GR" sz="2400" dirty="0">
                <a:cs typeface="Times New Roman" pitchFamily="18" charset="0"/>
              </a:rPr>
              <a:t>Δ</a:t>
            </a:r>
            <a:r>
              <a:rPr lang="en-US" sz="2400" i="1" dirty="0">
                <a:cs typeface="Times New Roman" pitchFamily="18" charset="0"/>
              </a:rPr>
              <a:t>t</a:t>
            </a:r>
            <a:r>
              <a:rPr lang="hu-HU" sz="2400" dirty="0">
                <a:cs typeface="Times New Roman" pitchFamily="18" charset="0"/>
              </a:rPr>
              <a:t> intervallum alatt közelít a nullához.</a:t>
            </a:r>
          </a:p>
          <a:p>
            <a:pPr lvl="1"/>
            <a:endParaRPr lang="el-GR" sz="2400" i="1" dirty="0"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9779256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Hiba felismerés</a:t>
            </a:r>
            <a:endParaRPr lang="en-US" dirty="0"/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 algn="ctr">
              <a:buNone/>
            </a:pPr>
            <a:r>
              <a:rPr lang="hu-HU" dirty="0">
                <a:solidFill>
                  <a:srgbClr val="FF0000"/>
                </a:solidFill>
              </a:rPr>
              <a:t>d bithiba felismeréséhez legalább d+1 Hamming távolságú kód szükséges.</a:t>
            </a:r>
            <a:endParaRPr lang="en-US" dirty="0">
              <a:solidFill>
                <a:srgbClr val="FF0000"/>
              </a:solidFill>
            </a:endParaRPr>
          </a:p>
        </p:txBody>
      </p:sp>
      <p:pic>
        <p:nvPicPr>
          <p:cNvPr id="5" name="Picture 6"/>
          <p:cNvPicPr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6662" y="2780928"/>
            <a:ext cx="8510588" cy="3743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27397766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hu-HU" dirty="0"/>
              <a:t>Teljesítmény elemzés –</a:t>
            </a:r>
            <a:r>
              <a:rPr lang="en-US" dirty="0"/>
              <a:t>Poisson</a:t>
            </a:r>
            <a:r>
              <a:rPr lang="hu-HU" dirty="0"/>
              <a:t> eloszlás</a:t>
            </a:r>
            <a:endParaRPr lang="en-US" dirty="0"/>
          </a:p>
        </p:txBody>
      </p:sp>
      <p:graphicFrame>
        <p:nvGraphicFramePr>
          <p:cNvPr id="9219" name="Object 3"/>
          <p:cNvGraphicFramePr>
            <a:graphicFrameLocks noGrp="1" noChangeAspect="1"/>
          </p:cNvGraphicFramePr>
          <p:nvPr>
            <p:ph idx="1"/>
          </p:nvPr>
        </p:nvGraphicFramePr>
        <p:xfrm>
          <a:off x="2286000" y="3124200"/>
          <a:ext cx="3859213" cy="1370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4" imgW="1054080" imgH="419040" progId="Equation.DSMT4">
                  <p:embed/>
                </p:oleObj>
              </mc:Choice>
              <mc:Fallback>
                <p:oleObj name="Equation" r:id="rId4" imgW="1054080" imgH="419040" progId="Equation.DSMT4">
                  <p:embed/>
                  <p:pic>
                    <p:nvPicPr>
                      <p:cNvPr id="921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3124200"/>
                        <a:ext cx="3859213" cy="1370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0" name="Text Box 4"/>
          <p:cNvSpPr txBox="1">
            <a:spLocks noChangeArrowheads="1"/>
          </p:cNvSpPr>
          <p:nvPr/>
        </p:nvSpPr>
        <p:spPr bwMode="auto">
          <a:xfrm>
            <a:off x="609600" y="1676400"/>
            <a:ext cx="75438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u-HU" sz="2800" dirty="0">
                <a:latin typeface="Times New Roman" pitchFamily="18" charset="0"/>
              </a:rPr>
              <a:t>Annak a valószínűsége, hogy</a:t>
            </a:r>
            <a:r>
              <a:rPr lang="en-US" sz="2800" dirty="0">
                <a:latin typeface="Times New Roman" pitchFamily="18" charset="0"/>
              </a:rPr>
              <a:t> </a:t>
            </a:r>
            <a:r>
              <a:rPr lang="en-US" sz="2800" i="1" dirty="0">
                <a:solidFill>
                  <a:srgbClr val="0000FF"/>
                </a:solidFill>
                <a:latin typeface="Times New Roman" pitchFamily="18" charset="0"/>
              </a:rPr>
              <a:t>k</a:t>
            </a:r>
            <a:r>
              <a:rPr lang="en-US" sz="2800" i="1" dirty="0">
                <a:latin typeface="Times New Roman" pitchFamily="18" charset="0"/>
              </a:rPr>
              <a:t> </a:t>
            </a:r>
            <a:r>
              <a:rPr lang="hu-HU" sz="2800" dirty="0">
                <a:latin typeface="Times New Roman" pitchFamily="18" charset="0"/>
              </a:rPr>
              <a:t>érkezés történik egy </a:t>
            </a:r>
            <a:r>
              <a:rPr lang="en-US" sz="2800" i="1" dirty="0">
                <a:solidFill>
                  <a:srgbClr val="0000FF"/>
                </a:solidFill>
                <a:latin typeface="Times New Roman" pitchFamily="18" charset="0"/>
              </a:rPr>
              <a:t>t</a:t>
            </a:r>
            <a:r>
              <a:rPr lang="en-US" sz="2800" i="1" dirty="0">
                <a:latin typeface="Times New Roman" pitchFamily="18" charset="0"/>
              </a:rPr>
              <a:t> </a:t>
            </a:r>
            <a:r>
              <a:rPr lang="hu-HU" sz="2800" dirty="0">
                <a:latin typeface="Times New Roman" pitchFamily="18" charset="0"/>
              </a:rPr>
              <a:t>hosszú intervallum során</a:t>
            </a:r>
            <a:r>
              <a:rPr lang="en-US" sz="2800" dirty="0">
                <a:latin typeface="Times New Roman" pitchFamily="18" charset="0"/>
              </a:rPr>
              <a:t>:</a:t>
            </a:r>
          </a:p>
        </p:txBody>
      </p:sp>
      <p:sp>
        <p:nvSpPr>
          <p:cNvPr id="9221" name="Text Box 5"/>
          <p:cNvSpPr txBox="1">
            <a:spLocks noChangeArrowheads="1"/>
          </p:cNvSpPr>
          <p:nvPr/>
        </p:nvSpPr>
        <p:spPr bwMode="auto">
          <a:xfrm>
            <a:off x="609600" y="5105400"/>
            <a:ext cx="80772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u-HU" sz="2800" dirty="0">
                <a:latin typeface="Times New Roman" pitchFamily="18" charset="0"/>
              </a:rPr>
              <a:t>ahol </a:t>
            </a:r>
            <a:r>
              <a:rPr lang="el-GR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λ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hu-HU" sz="2800" dirty="0">
                <a:latin typeface="Times New Roman" pitchFamily="18" charset="0"/>
                <a:cs typeface="Times New Roman" pitchFamily="18" charset="0"/>
              </a:rPr>
              <a:t>az érkezési rát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hu-HU" sz="2800" dirty="0">
                <a:latin typeface="Times New Roman" pitchFamily="18" charset="0"/>
                <a:cs typeface="Times New Roman" pitchFamily="18" charset="0"/>
              </a:rPr>
              <a:t>Azaz ez egy egy-paraméteres modell, ahol csak </a:t>
            </a:r>
            <a:r>
              <a:rPr lang="el-GR" sz="2800" dirty="0">
                <a:solidFill>
                  <a:srgbClr val="0000FF"/>
                </a:solidFill>
                <a:latin typeface="Times New Roman" pitchFamily="18" charset="0"/>
              </a:rPr>
              <a:t>λ</a:t>
            </a:r>
            <a:r>
              <a:rPr lang="hu-HU" sz="2800" dirty="0" err="1">
                <a:latin typeface="Times New Roman" pitchFamily="18" charset="0"/>
              </a:rPr>
              <a:t>-át</a:t>
            </a:r>
            <a:r>
              <a:rPr lang="hu-HU" sz="2800" dirty="0">
                <a:latin typeface="Times New Roman" pitchFamily="18" charset="0"/>
              </a:rPr>
              <a:t> kell ismernünk.</a:t>
            </a:r>
            <a:endParaRPr lang="el-GR" sz="2800" dirty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39567158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ia számának helye 4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DC3BA281-3587-499D-9112-7936DEB04258}" type="slidenum">
              <a:rPr lang="en-US"/>
              <a:pPr/>
              <a:t>61</a:t>
            </a:fld>
            <a:endParaRPr lang="en-US"/>
          </a:p>
        </p:txBody>
      </p:sp>
      <p:sp>
        <p:nvSpPr>
          <p:cNvPr id="1873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isson </a:t>
            </a:r>
            <a:r>
              <a:rPr lang="hu-HU" dirty="0"/>
              <a:t>Eloszlás példák</a:t>
            </a:r>
            <a:endParaRPr lang="en-US" dirty="0"/>
          </a:p>
        </p:txBody>
      </p:sp>
      <p:pic>
        <p:nvPicPr>
          <p:cNvPr id="187397" name="Picture 5" descr="poipdf4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964951" y="2111632"/>
            <a:ext cx="5343525" cy="3934969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791516526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LOHA </a:t>
            </a:r>
            <a:r>
              <a:rPr lang="hu-HU" dirty="0"/>
              <a:t>vizsgálata</a:t>
            </a:r>
            <a:endParaRPr lang="en-US" dirty="0"/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lnSpc>
                <a:spcPct val="90000"/>
              </a:lnSpc>
            </a:pPr>
            <a:r>
              <a:rPr lang="hu-HU" sz="2800" dirty="0"/>
              <a:t>Jelölés</a:t>
            </a:r>
            <a:r>
              <a:rPr lang="en-US" sz="2800" dirty="0"/>
              <a:t>:</a:t>
            </a:r>
          </a:p>
          <a:p>
            <a:pPr lvl="1">
              <a:lnSpc>
                <a:spcPct val="90000"/>
              </a:lnSpc>
            </a:pPr>
            <a:r>
              <a:rPr lang="en-US" sz="2400" dirty="0" err="1"/>
              <a:t>T</a:t>
            </a:r>
            <a:r>
              <a:rPr lang="en-US" sz="2400" i="1" baseline="-25000" dirty="0" err="1"/>
              <a:t>f</a:t>
            </a:r>
            <a:r>
              <a:rPr lang="en-US" sz="2400" baseline="-25000" dirty="0"/>
              <a:t> </a:t>
            </a:r>
            <a:r>
              <a:rPr lang="en-US" sz="2400" dirty="0"/>
              <a:t>= </a:t>
            </a:r>
            <a:r>
              <a:rPr lang="hu-HU" sz="2400" dirty="0"/>
              <a:t>keret-idő</a:t>
            </a:r>
            <a:r>
              <a:rPr lang="en-US" sz="2400" dirty="0"/>
              <a:t> (</a:t>
            </a:r>
            <a:r>
              <a:rPr lang="hu-HU" sz="2400" dirty="0"/>
              <a:t>feldolgozási</a:t>
            </a:r>
            <a:r>
              <a:rPr lang="en-US" sz="2400" dirty="0"/>
              <a:t>,</a:t>
            </a:r>
            <a:r>
              <a:rPr lang="hu-HU" sz="2400" dirty="0"/>
              <a:t> átviteli és </a:t>
            </a:r>
            <a:r>
              <a:rPr lang="hu-HU" sz="2400" dirty="0" err="1"/>
              <a:t>propagációs</a:t>
            </a:r>
            <a:r>
              <a:rPr lang="en-US" sz="2400" dirty="0"/>
              <a:t>)</a:t>
            </a:r>
          </a:p>
          <a:p>
            <a:pPr lvl="1">
              <a:lnSpc>
                <a:spcPct val="90000"/>
              </a:lnSpc>
            </a:pPr>
            <a:r>
              <a:rPr lang="en-US" sz="2400" i="1" dirty="0"/>
              <a:t>S</a:t>
            </a:r>
            <a:r>
              <a:rPr lang="en-US" sz="2400" dirty="0"/>
              <a:t>: </a:t>
            </a:r>
            <a:r>
              <a:rPr lang="hu-HU" sz="2400" dirty="0"/>
              <a:t>A sikeres keret átvitelek átlagos száma </a:t>
            </a:r>
            <a:r>
              <a:rPr lang="en-US" sz="2400" dirty="0" err="1"/>
              <a:t>T</a:t>
            </a:r>
            <a:r>
              <a:rPr lang="en-US" sz="2400" i="1" baseline="-25000" dirty="0" err="1"/>
              <a:t>f</a:t>
            </a:r>
            <a:r>
              <a:rPr lang="en-US" sz="2400" baseline="-25000" dirty="0"/>
              <a:t> </a:t>
            </a:r>
            <a:r>
              <a:rPr lang="hu-HU" sz="2400" baseline="-25000" dirty="0"/>
              <a:t> </a:t>
            </a:r>
            <a:r>
              <a:rPr lang="hu-HU" sz="2400" dirty="0"/>
              <a:t>idő alatt;</a:t>
            </a:r>
            <a:r>
              <a:rPr lang="en-US" sz="2400" dirty="0"/>
              <a:t> </a:t>
            </a:r>
            <a:r>
              <a:rPr lang="hu-HU" sz="2400" dirty="0"/>
              <a:t>(</a:t>
            </a:r>
            <a:r>
              <a:rPr lang="en-US" sz="2400" i="1" dirty="0"/>
              <a:t>throughput</a:t>
            </a:r>
            <a:r>
              <a:rPr lang="hu-HU" sz="2400" i="1" dirty="0"/>
              <a:t>)</a:t>
            </a:r>
            <a:endParaRPr lang="en-US" sz="2400" dirty="0"/>
          </a:p>
          <a:p>
            <a:pPr lvl="1">
              <a:lnSpc>
                <a:spcPct val="90000"/>
              </a:lnSpc>
            </a:pPr>
            <a:r>
              <a:rPr lang="en-US" sz="2400" i="1" dirty="0"/>
              <a:t>G</a:t>
            </a:r>
            <a:r>
              <a:rPr lang="en-US" sz="2400" dirty="0"/>
              <a:t>: </a:t>
            </a:r>
            <a:r>
              <a:rPr lang="en-US" sz="2400" dirty="0" err="1"/>
              <a:t>T</a:t>
            </a:r>
            <a:r>
              <a:rPr lang="en-US" sz="2400" i="1" baseline="-25000" dirty="0" err="1"/>
              <a:t>f</a:t>
            </a:r>
            <a:r>
              <a:rPr lang="en-US" sz="2400" baseline="-25000" dirty="0"/>
              <a:t> </a:t>
            </a:r>
            <a:r>
              <a:rPr lang="hu-HU" sz="2400" i="1" dirty="0"/>
              <a:t> idő alatti összes átviteli kísérletek átlagos száma</a:t>
            </a:r>
          </a:p>
          <a:p>
            <a:pPr lvl="1">
              <a:lnSpc>
                <a:spcPct val="90000"/>
              </a:lnSpc>
            </a:pPr>
            <a:r>
              <a:rPr lang="en-US" sz="2400" i="1" dirty="0"/>
              <a:t>D</a:t>
            </a:r>
            <a:r>
              <a:rPr lang="en-US" sz="2400" dirty="0"/>
              <a:t>: </a:t>
            </a:r>
            <a:r>
              <a:rPr lang="hu-HU" sz="2400" dirty="0"/>
              <a:t>Egy keret küldésre kész állapota és a sikeres átvitele között eltelt átlagos idő</a:t>
            </a:r>
            <a:endParaRPr lang="en-US" sz="2400" dirty="0"/>
          </a:p>
          <a:p>
            <a:pPr>
              <a:lnSpc>
                <a:spcPct val="90000"/>
              </a:lnSpc>
            </a:pPr>
            <a:r>
              <a:rPr lang="hu-HU" sz="2800" dirty="0"/>
              <a:t>Feltételezéseink</a:t>
            </a:r>
            <a:endParaRPr lang="en-US" sz="2800" dirty="0"/>
          </a:p>
          <a:p>
            <a:pPr lvl="1">
              <a:lnSpc>
                <a:spcPct val="90000"/>
              </a:lnSpc>
            </a:pPr>
            <a:r>
              <a:rPr lang="hu-HU" sz="2400" dirty="0"/>
              <a:t>Minden keret konstans/azonos méretű</a:t>
            </a:r>
            <a:endParaRPr lang="en-US" sz="2400" dirty="0"/>
          </a:p>
          <a:p>
            <a:pPr lvl="1">
              <a:lnSpc>
                <a:spcPct val="90000"/>
              </a:lnSpc>
            </a:pPr>
            <a:r>
              <a:rPr lang="hu-HU" sz="2400" dirty="0"/>
              <a:t>A csatorna zajmentes, hibák csak ütközések miatt történnek</a:t>
            </a:r>
            <a:endParaRPr lang="en-US" sz="2400" dirty="0"/>
          </a:p>
          <a:p>
            <a:pPr lvl="1">
              <a:lnSpc>
                <a:spcPct val="90000"/>
              </a:lnSpc>
            </a:pPr>
            <a:r>
              <a:rPr lang="hu-HU" sz="2400" dirty="0"/>
              <a:t>A keretek nem kerülnek sorokba az egyedi állomásokon</a:t>
            </a:r>
          </a:p>
          <a:p>
            <a:pPr lvl="1">
              <a:lnSpc>
                <a:spcPct val="90000"/>
              </a:lnSpc>
            </a:pPr>
            <a:r>
              <a:rPr lang="hu-HU" sz="2400" dirty="0"/>
              <a:t>Egy csatorna egy Poisson folyamként viselkedik</a:t>
            </a:r>
            <a:endParaRPr lang="en-US" sz="2400" dirty="0"/>
          </a:p>
          <a:p>
            <a:pPr>
              <a:lnSpc>
                <a:spcPct val="90000"/>
              </a:lnSpc>
            </a:pP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440662578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ALOHA vizsgálata</a:t>
            </a:r>
            <a:endParaRPr lang="en-US" dirty="0"/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hu-HU" sz="2800" dirty="0"/>
              <a:t>Mivel</a:t>
            </a:r>
            <a:r>
              <a:rPr lang="en-US" sz="2800" dirty="0"/>
              <a:t> </a:t>
            </a:r>
            <a:r>
              <a:rPr lang="en-US" sz="2800" i="1" dirty="0">
                <a:solidFill>
                  <a:srgbClr val="0000FF"/>
                </a:solidFill>
              </a:rPr>
              <a:t>S</a:t>
            </a:r>
            <a:r>
              <a:rPr lang="en-US" sz="2800" dirty="0"/>
              <a:t> </a:t>
            </a:r>
            <a:r>
              <a:rPr lang="hu-HU" sz="2800" dirty="0"/>
              <a:t>jelöli a „jó” átviteleket egy keret idő alatt és </a:t>
            </a:r>
            <a:r>
              <a:rPr lang="en-US" sz="2800" i="1" dirty="0">
                <a:solidFill>
                  <a:srgbClr val="0000FF"/>
                </a:solidFill>
              </a:rPr>
              <a:t>G</a:t>
            </a:r>
            <a:r>
              <a:rPr lang="en-US" sz="2800" dirty="0"/>
              <a:t> </a:t>
            </a:r>
            <a:r>
              <a:rPr lang="hu-HU" sz="2800" dirty="0"/>
              <a:t>jelöli az összes átviteli kísérletet egy keret idő alatt</a:t>
            </a:r>
            <a:r>
              <a:rPr lang="en-US" sz="2800" dirty="0"/>
              <a:t>, </a:t>
            </a:r>
            <a:r>
              <a:rPr lang="hu-HU" sz="2800" dirty="0"/>
              <a:t>így a következő összefüggést írhatjuk</a:t>
            </a:r>
            <a:r>
              <a:rPr lang="en-US" sz="2800" dirty="0"/>
              <a:t>:</a:t>
            </a:r>
          </a:p>
          <a:p>
            <a:pPr algn="ctr">
              <a:buFontTx/>
              <a:buNone/>
            </a:pPr>
            <a:r>
              <a:rPr lang="en-US" sz="2800" dirty="0"/>
              <a:t>	</a:t>
            </a:r>
            <a:r>
              <a:rPr lang="en-US" sz="2800" i="1" dirty="0">
                <a:solidFill>
                  <a:srgbClr val="0000FF"/>
                </a:solidFill>
              </a:rPr>
              <a:t>S</a:t>
            </a:r>
            <a:r>
              <a:rPr lang="hu-HU" sz="2800" i="1" dirty="0">
                <a:solidFill>
                  <a:srgbClr val="0000FF"/>
                </a:solidFill>
              </a:rPr>
              <a:t> = S(G)</a:t>
            </a:r>
            <a:r>
              <a:rPr lang="en-US" sz="2800" dirty="0"/>
              <a:t> = </a:t>
            </a:r>
            <a:r>
              <a:rPr lang="en-US" sz="2800" i="1" dirty="0">
                <a:solidFill>
                  <a:srgbClr val="0000FF"/>
                </a:solidFill>
              </a:rPr>
              <a:t>G</a:t>
            </a:r>
            <a:r>
              <a:rPr lang="en-US" sz="2800" dirty="0"/>
              <a:t> </a:t>
            </a:r>
            <a:r>
              <a:rPr lang="en-US" sz="2800" dirty="0">
                <a:latin typeface="Symbol" pitchFamily="18" charset="2"/>
              </a:rPr>
              <a:t>´</a:t>
            </a:r>
            <a:r>
              <a:rPr lang="en-US" sz="2800" dirty="0"/>
              <a:t> (</a:t>
            </a:r>
            <a:r>
              <a:rPr lang="hu-HU" sz="2800" dirty="0"/>
              <a:t>A „jó” átvitelek valószínűsége</a:t>
            </a:r>
            <a:r>
              <a:rPr lang="en-US" sz="2800" dirty="0"/>
              <a:t>)</a:t>
            </a:r>
          </a:p>
          <a:p>
            <a:endParaRPr lang="hu-HU" sz="2800" dirty="0">
              <a:solidFill>
                <a:srgbClr val="FF0000"/>
              </a:solidFill>
            </a:endParaRPr>
          </a:p>
          <a:p>
            <a:r>
              <a:rPr lang="hu-HU" sz="2800" dirty="0">
                <a:solidFill>
                  <a:srgbClr val="FF0000"/>
                </a:solidFill>
              </a:rPr>
              <a:t>A sebezhetőségi idő egy keret sikeres átviteléhez:</a:t>
            </a:r>
            <a:r>
              <a:rPr lang="en-US" sz="2800" dirty="0">
                <a:solidFill>
                  <a:srgbClr val="3F6DCB"/>
                </a:solidFill>
              </a:rPr>
              <a:t> </a:t>
            </a:r>
            <a:r>
              <a:rPr lang="en-US" sz="2800" dirty="0">
                <a:solidFill>
                  <a:srgbClr val="0000FF"/>
                </a:solidFill>
              </a:rPr>
              <a:t>2T</a:t>
            </a:r>
            <a:r>
              <a:rPr lang="en-US" sz="2800" i="1" baseline="-25000" dirty="0">
                <a:solidFill>
                  <a:srgbClr val="0000FF"/>
                </a:solidFill>
              </a:rPr>
              <a:t>f</a:t>
            </a:r>
            <a:endParaRPr lang="en-US" sz="2800" baseline="-25000" dirty="0">
              <a:solidFill>
                <a:srgbClr val="0000FF"/>
              </a:solidFill>
            </a:endParaRPr>
          </a:p>
          <a:p>
            <a:endParaRPr lang="hu-HU" sz="2800" dirty="0"/>
          </a:p>
          <a:p>
            <a:r>
              <a:rPr lang="hu-HU" sz="2800" dirty="0"/>
              <a:t>Azaz a „jó” átvitel valószínűsége megegyezik annak a valószínűségével, hogy a sebezhetőségi idő alatt </a:t>
            </a:r>
            <a:r>
              <a:rPr lang="hu-HU" sz="2800" dirty="0">
                <a:solidFill>
                  <a:srgbClr val="FF0000"/>
                </a:solidFill>
              </a:rPr>
              <a:t>nincs</a:t>
            </a:r>
            <a:r>
              <a:rPr lang="hu-HU" sz="2800" dirty="0"/>
              <a:t> beérkező keret.</a:t>
            </a:r>
          </a:p>
          <a:p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535339225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Dia számának helye 29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06241769-7A3C-4D8E-A3AF-76A76A89A955}" type="slidenum">
              <a:rPr lang="en-US"/>
              <a:pPr/>
              <a:t>64</a:t>
            </a:fld>
            <a:endParaRPr lang="en-US"/>
          </a:p>
        </p:txBody>
      </p:sp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 lIns="92075" tIns="46038" rIns="92075" bIns="46038"/>
          <a:lstStyle/>
          <a:p>
            <a:r>
              <a:rPr lang="hu-HU" dirty="0"/>
              <a:t>ALOHA vizsgálata</a:t>
            </a:r>
            <a:endParaRPr lang="en-US" dirty="0"/>
          </a:p>
        </p:txBody>
      </p:sp>
      <p:sp>
        <p:nvSpPr>
          <p:cNvPr id="24579" name="Rectangle 3"/>
          <p:cNvSpPr>
            <a:spLocks noChangeArrowheads="1"/>
          </p:cNvSpPr>
          <p:nvPr/>
        </p:nvSpPr>
        <p:spPr bwMode="auto">
          <a:xfrm>
            <a:off x="1835150" y="1758950"/>
            <a:ext cx="1816100" cy="5207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580" name="Rectangle 4"/>
          <p:cNvSpPr>
            <a:spLocks noChangeArrowheads="1"/>
          </p:cNvSpPr>
          <p:nvPr/>
        </p:nvSpPr>
        <p:spPr bwMode="auto">
          <a:xfrm>
            <a:off x="5187950" y="1758950"/>
            <a:ext cx="1816100" cy="5207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581" name="Rectangle 5"/>
          <p:cNvSpPr>
            <a:spLocks noChangeArrowheads="1"/>
          </p:cNvSpPr>
          <p:nvPr/>
        </p:nvSpPr>
        <p:spPr bwMode="auto">
          <a:xfrm>
            <a:off x="3511550" y="2520950"/>
            <a:ext cx="1816100" cy="520700"/>
          </a:xfrm>
          <a:prstGeom prst="rect">
            <a:avLst/>
          </a:prstGeom>
          <a:solidFill>
            <a:srgbClr val="0070C0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4582" name="Line 6"/>
          <p:cNvSpPr>
            <a:spLocks noChangeShapeType="1"/>
          </p:cNvSpPr>
          <p:nvPr/>
        </p:nvSpPr>
        <p:spPr bwMode="auto">
          <a:xfrm>
            <a:off x="1752600" y="1600200"/>
            <a:ext cx="0" cy="304800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83" name="Line 7"/>
          <p:cNvSpPr>
            <a:spLocks noChangeShapeType="1"/>
          </p:cNvSpPr>
          <p:nvPr/>
        </p:nvSpPr>
        <p:spPr bwMode="auto">
          <a:xfrm>
            <a:off x="3505200" y="2286000"/>
            <a:ext cx="0" cy="236220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84" name="Line 8"/>
          <p:cNvSpPr>
            <a:spLocks noChangeShapeType="1"/>
          </p:cNvSpPr>
          <p:nvPr/>
        </p:nvSpPr>
        <p:spPr bwMode="auto">
          <a:xfrm>
            <a:off x="7086600" y="1600200"/>
            <a:ext cx="0" cy="304800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85" name="Line 9"/>
          <p:cNvSpPr>
            <a:spLocks noChangeShapeType="1"/>
          </p:cNvSpPr>
          <p:nvPr/>
        </p:nvSpPr>
        <p:spPr bwMode="auto">
          <a:xfrm>
            <a:off x="5334000" y="2286000"/>
            <a:ext cx="0" cy="236220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86" name="Rectangle 10"/>
          <p:cNvSpPr>
            <a:spLocks noChangeArrowheads="1"/>
          </p:cNvSpPr>
          <p:nvPr/>
        </p:nvSpPr>
        <p:spPr bwMode="auto">
          <a:xfrm>
            <a:off x="1582738" y="4602163"/>
            <a:ext cx="3460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sz="2000"/>
              <a:t>t</a:t>
            </a:r>
            <a:r>
              <a:rPr lang="en-US" sz="2000" baseline="-25000"/>
              <a:t>0</a:t>
            </a:r>
          </a:p>
        </p:txBody>
      </p:sp>
      <p:sp>
        <p:nvSpPr>
          <p:cNvPr id="24587" name="Rectangle 11"/>
          <p:cNvSpPr>
            <a:spLocks noChangeArrowheads="1"/>
          </p:cNvSpPr>
          <p:nvPr/>
        </p:nvSpPr>
        <p:spPr bwMode="auto">
          <a:xfrm>
            <a:off x="3106738" y="4602163"/>
            <a:ext cx="68103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sz="2000"/>
              <a:t>t</a:t>
            </a:r>
            <a:r>
              <a:rPr lang="en-US" sz="2000" baseline="-25000"/>
              <a:t>0 </a:t>
            </a:r>
            <a:r>
              <a:rPr lang="en-US" sz="2000"/>
              <a:t>+ t</a:t>
            </a:r>
          </a:p>
        </p:txBody>
      </p:sp>
      <p:sp>
        <p:nvSpPr>
          <p:cNvPr id="24588" name="Rectangle 12"/>
          <p:cNvSpPr>
            <a:spLocks noChangeArrowheads="1"/>
          </p:cNvSpPr>
          <p:nvPr/>
        </p:nvSpPr>
        <p:spPr bwMode="auto">
          <a:xfrm>
            <a:off x="4859338" y="4602163"/>
            <a:ext cx="8223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sz="2000"/>
              <a:t>t</a:t>
            </a:r>
            <a:r>
              <a:rPr lang="en-US" sz="2000" baseline="-25000"/>
              <a:t>0 </a:t>
            </a:r>
            <a:r>
              <a:rPr lang="en-US" sz="2000"/>
              <a:t>+ 2t</a:t>
            </a:r>
          </a:p>
        </p:txBody>
      </p:sp>
      <p:sp>
        <p:nvSpPr>
          <p:cNvPr id="24589" name="Rectangle 13"/>
          <p:cNvSpPr>
            <a:spLocks noChangeArrowheads="1"/>
          </p:cNvSpPr>
          <p:nvPr/>
        </p:nvSpPr>
        <p:spPr bwMode="auto">
          <a:xfrm>
            <a:off x="6688138" y="4602163"/>
            <a:ext cx="8223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sz="2000"/>
              <a:t>t</a:t>
            </a:r>
            <a:r>
              <a:rPr lang="en-US" sz="2000" baseline="-25000"/>
              <a:t>0 </a:t>
            </a:r>
            <a:r>
              <a:rPr lang="en-US" sz="2000"/>
              <a:t>+ 3t</a:t>
            </a:r>
          </a:p>
        </p:txBody>
      </p:sp>
      <p:sp>
        <p:nvSpPr>
          <p:cNvPr id="24590" name="Line 14"/>
          <p:cNvSpPr>
            <a:spLocks noChangeShapeType="1"/>
          </p:cNvSpPr>
          <p:nvPr/>
        </p:nvSpPr>
        <p:spPr bwMode="auto">
          <a:xfrm>
            <a:off x="2514600" y="2362200"/>
            <a:ext cx="0" cy="533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stealth" w="med" len="lg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91" name="Line 15"/>
          <p:cNvSpPr>
            <a:spLocks noChangeShapeType="1"/>
          </p:cNvSpPr>
          <p:nvPr/>
        </p:nvSpPr>
        <p:spPr bwMode="auto">
          <a:xfrm>
            <a:off x="6172200" y="2362200"/>
            <a:ext cx="0" cy="533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stealth" w="med" len="lg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92" name="Rectangle 16"/>
          <p:cNvSpPr>
            <a:spLocks noChangeArrowheads="1"/>
          </p:cNvSpPr>
          <p:nvPr/>
        </p:nvSpPr>
        <p:spPr bwMode="auto">
          <a:xfrm>
            <a:off x="1918198" y="2925763"/>
            <a:ext cx="1408719" cy="13240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algn="ctr" eaLnBrk="0" hangingPunct="0"/>
            <a:r>
              <a:rPr lang="hu-HU" sz="2000" dirty="0"/>
              <a:t>Ütközés – </a:t>
            </a:r>
            <a:br>
              <a:rPr lang="hu-HU" sz="2000" dirty="0"/>
            </a:br>
            <a:r>
              <a:rPr lang="hu-HU" sz="2000" dirty="0"/>
              <a:t>a kék keret </a:t>
            </a:r>
            <a:br>
              <a:rPr lang="hu-HU" sz="2000" dirty="0"/>
            </a:br>
            <a:r>
              <a:rPr lang="hu-HU" sz="2000" dirty="0"/>
              <a:t>elejével </a:t>
            </a:r>
          </a:p>
          <a:p>
            <a:pPr algn="ctr" eaLnBrk="0" hangingPunct="0"/>
            <a:r>
              <a:rPr lang="hu-HU" sz="2000" dirty="0"/>
              <a:t>van átfedés</a:t>
            </a:r>
            <a:endParaRPr lang="en-US" sz="2000" dirty="0"/>
          </a:p>
        </p:txBody>
      </p:sp>
      <p:sp>
        <p:nvSpPr>
          <p:cNvPr id="24593" name="Rectangle 17"/>
          <p:cNvSpPr>
            <a:spLocks noChangeArrowheads="1"/>
          </p:cNvSpPr>
          <p:nvPr/>
        </p:nvSpPr>
        <p:spPr bwMode="auto">
          <a:xfrm>
            <a:off x="5499596" y="2925763"/>
            <a:ext cx="1408719" cy="13240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algn="ctr" eaLnBrk="0" hangingPunct="0"/>
            <a:r>
              <a:rPr lang="hu-HU" sz="2000" dirty="0"/>
              <a:t>Ütközés – </a:t>
            </a:r>
            <a:br>
              <a:rPr lang="hu-HU" sz="2000" dirty="0"/>
            </a:br>
            <a:r>
              <a:rPr lang="hu-HU" sz="2000" dirty="0"/>
              <a:t>a kék keret </a:t>
            </a:r>
            <a:br>
              <a:rPr lang="hu-HU" sz="2000" dirty="0"/>
            </a:br>
            <a:r>
              <a:rPr lang="hu-HU" sz="2000" dirty="0"/>
              <a:t>végével </a:t>
            </a:r>
            <a:br>
              <a:rPr lang="hu-HU" sz="2000" dirty="0"/>
            </a:br>
            <a:r>
              <a:rPr lang="hu-HU" sz="2000" dirty="0"/>
              <a:t>van átfedés</a:t>
            </a:r>
            <a:endParaRPr lang="en-US" sz="2000" dirty="0"/>
          </a:p>
        </p:txBody>
      </p:sp>
      <p:sp>
        <p:nvSpPr>
          <p:cNvPr id="24594" name="Line 18"/>
          <p:cNvSpPr>
            <a:spLocks noChangeShapeType="1"/>
          </p:cNvSpPr>
          <p:nvPr/>
        </p:nvSpPr>
        <p:spPr bwMode="auto">
          <a:xfrm>
            <a:off x="1752600" y="5105400"/>
            <a:ext cx="0" cy="457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95" name="Line 19"/>
          <p:cNvSpPr>
            <a:spLocks noChangeShapeType="1"/>
          </p:cNvSpPr>
          <p:nvPr/>
        </p:nvSpPr>
        <p:spPr bwMode="auto">
          <a:xfrm>
            <a:off x="5334000" y="5105400"/>
            <a:ext cx="0" cy="457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96" name="Rectangle 20"/>
          <p:cNvSpPr>
            <a:spLocks noChangeArrowheads="1"/>
          </p:cNvSpPr>
          <p:nvPr/>
        </p:nvSpPr>
        <p:spPr bwMode="auto">
          <a:xfrm>
            <a:off x="2878138" y="5233988"/>
            <a:ext cx="1468544" cy="3699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hu-HU" dirty="0"/>
              <a:t>Sebezhetőség</a:t>
            </a:r>
            <a:endParaRPr lang="en-US" dirty="0"/>
          </a:p>
        </p:txBody>
      </p:sp>
      <p:sp>
        <p:nvSpPr>
          <p:cNvPr id="24597" name="Line 21"/>
          <p:cNvSpPr>
            <a:spLocks noChangeShapeType="1"/>
          </p:cNvSpPr>
          <p:nvPr/>
        </p:nvSpPr>
        <p:spPr bwMode="auto">
          <a:xfrm>
            <a:off x="1752600" y="5410200"/>
            <a:ext cx="1066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stealth" w="med" len="lg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98" name="Line 22"/>
          <p:cNvSpPr>
            <a:spLocks noChangeShapeType="1"/>
          </p:cNvSpPr>
          <p:nvPr/>
        </p:nvSpPr>
        <p:spPr bwMode="auto">
          <a:xfrm>
            <a:off x="4267200" y="5410200"/>
            <a:ext cx="1066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99" name="Line 23"/>
          <p:cNvSpPr>
            <a:spLocks noChangeShapeType="1"/>
          </p:cNvSpPr>
          <p:nvPr/>
        </p:nvSpPr>
        <p:spPr bwMode="auto">
          <a:xfrm>
            <a:off x="6781800" y="5334000"/>
            <a:ext cx="11430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600" name="Rectangle 24"/>
          <p:cNvSpPr>
            <a:spLocks noChangeArrowheads="1"/>
          </p:cNvSpPr>
          <p:nvPr/>
        </p:nvSpPr>
        <p:spPr bwMode="auto">
          <a:xfrm>
            <a:off x="6078538" y="5159375"/>
            <a:ext cx="479298" cy="3699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hu-HU" dirty="0"/>
              <a:t>Idő</a:t>
            </a:r>
            <a:endParaRPr lang="en-US" dirty="0"/>
          </a:p>
        </p:txBody>
      </p:sp>
      <p:sp>
        <p:nvSpPr>
          <p:cNvPr id="24601" name="Rectangle 25"/>
          <p:cNvSpPr>
            <a:spLocks noChangeArrowheads="1"/>
          </p:cNvSpPr>
          <p:nvPr/>
        </p:nvSpPr>
        <p:spPr bwMode="auto">
          <a:xfrm>
            <a:off x="1108015" y="5840132"/>
            <a:ext cx="6689845" cy="4623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hu-HU" sz="2400" dirty="0"/>
              <a:t>Sebezhetőségi időintervallum a kékkel jelölt kerethez</a:t>
            </a:r>
            <a:endParaRPr lang="en-US" sz="2400" dirty="0"/>
          </a:p>
        </p:txBody>
      </p:sp>
      <p:sp>
        <p:nvSpPr>
          <p:cNvPr id="24602" name="Rectangle 26"/>
          <p:cNvSpPr>
            <a:spLocks noChangeArrowheads="1"/>
          </p:cNvSpPr>
          <p:nvPr/>
        </p:nvSpPr>
        <p:spPr bwMode="auto">
          <a:xfrm>
            <a:off x="4325938" y="3536950"/>
            <a:ext cx="254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sz="2000"/>
              <a:t>t</a:t>
            </a:r>
          </a:p>
        </p:txBody>
      </p:sp>
      <p:sp>
        <p:nvSpPr>
          <p:cNvPr id="24603" name="Line 27"/>
          <p:cNvSpPr>
            <a:spLocks noChangeShapeType="1"/>
          </p:cNvSpPr>
          <p:nvPr/>
        </p:nvSpPr>
        <p:spPr bwMode="auto">
          <a:xfrm>
            <a:off x="4572000" y="3733800"/>
            <a:ext cx="7620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604" name="Line 28"/>
          <p:cNvSpPr>
            <a:spLocks noChangeShapeType="1"/>
          </p:cNvSpPr>
          <p:nvPr/>
        </p:nvSpPr>
        <p:spPr bwMode="auto">
          <a:xfrm flipH="1">
            <a:off x="3505200" y="3733800"/>
            <a:ext cx="7620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7065011"/>
      </p:ext>
    </p:extLst>
  </p:cSld>
  <p:clrMapOvr>
    <a:masterClrMapping/>
  </p:clrMapOvr>
  <p:transition>
    <p:zoom dir="in"/>
  </p:transition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ALOHA vizsgálata</a:t>
            </a:r>
            <a:endParaRPr lang="en-US" dirty="0"/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>
              <a:buFontTx/>
              <a:buNone/>
            </a:pPr>
            <a:r>
              <a:rPr lang="hu-HU" sz="2800" dirty="0"/>
              <a:t>Tudjuk, hogy</a:t>
            </a:r>
            <a:r>
              <a:rPr lang="en-US" sz="2800" dirty="0"/>
              <a:t>:</a:t>
            </a:r>
          </a:p>
          <a:p>
            <a:pPr>
              <a:buFontTx/>
              <a:buNone/>
            </a:pPr>
            <a:endParaRPr lang="en-US" sz="2800" dirty="0"/>
          </a:p>
        </p:txBody>
      </p:sp>
      <p:graphicFrame>
        <p:nvGraphicFramePr>
          <p:cNvPr id="26628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2933700" y="1719263"/>
          <a:ext cx="2870200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3" imgW="1054080" imgH="419040" progId="Equation.3">
                  <p:embed/>
                </p:oleObj>
              </mc:Choice>
              <mc:Fallback>
                <p:oleObj name="Equation" r:id="rId3" imgW="1054080" imgH="419040" progId="Equation.3">
                  <p:embed/>
                  <p:pic>
                    <p:nvPicPr>
                      <p:cNvPr id="2662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3700" y="1719263"/>
                        <a:ext cx="2870200" cy="933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29" name="Text Box 5"/>
          <p:cNvSpPr txBox="1">
            <a:spLocks noChangeArrowheads="1"/>
          </p:cNvSpPr>
          <p:nvPr/>
        </p:nvSpPr>
        <p:spPr bwMode="auto">
          <a:xfrm>
            <a:off x="762000" y="2743200"/>
            <a:ext cx="76200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u-HU" sz="2800" dirty="0">
                <a:latin typeface="+mj-lt"/>
              </a:rPr>
              <a:t>Azaz most</a:t>
            </a:r>
            <a:r>
              <a:rPr lang="en-US" sz="2800" dirty="0">
                <a:latin typeface="+mj-lt"/>
              </a:rPr>
              <a:t> </a:t>
            </a:r>
            <a:r>
              <a:rPr lang="en-US" sz="2800" i="1" dirty="0">
                <a:solidFill>
                  <a:srgbClr val="FF0000"/>
                </a:solidFill>
                <a:latin typeface="+mj-lt"/>
              </a:rPr>
              <a:t>t</a:t>
            </a:r>
            <a:r>
              <a:rPr lang="en-US" sz="2800" dirty="0">
                <a:solidFill>
                  <a:srgbClr val="FF0000"/>
                </a:solidFill>
                <a:latin typeface="+mj-lt"/>
              </a:rPr>
              <a:t> = 2T</a:t>
            </a:r>
            <a:r>
              <a:rPr lang="en-US" sz="2800" i="1" baseline="-25000" dirty="0">
                <a:solidFill>
                  <a:srgbClr val="FF0000"/>
                </a:solidFill>
                <a:latin typeface="+mj-lt"/>
              </a:rPr>
              <a:t>f</a:t>
            </a:r>
            <a:r>
              <a:rPr lang="en-US" sz="2800" dirty="0">
                <a:solidFill>
                  <a:srgbClr val="FF0000"/>
                </a:solidFill>
                <a:latin typeface="+mj-lt"/>
              </a:rPr>
              <a:t> </a:t>
            </a:r>
            <a:r>
              <a:rPr lang="hu-HU" sz="2800" dirty="0">
                <a:solidFill>
                  <a:srgbClr val="FF0000"/>
                </a:solidFill>
                <a:latin typeface="+mj-lt"/>
              </a:rPr>
              <a:t> és</a:t>
            </a:r>
            <a:r>
              <a:rPr lang="en-US" sz="2800" dirty="0">
                <a:solidFill>
                  <a:srgbClr val="FF0000"/>
                </a:solidFill>
                <a:latin typeface="+mj-lt"/>
              </a:rPr>
              <a:t> </a:t>
            </a:r>
            <a:r>
              <a:rPr lang="en-US" sz="2800" i="1" dirty="0">
                <a:solidFill>
                  <a:srgbClr val="FF0000"/>
                </a:solidFill>
                <a:latin typeface="+mj-lt"/>
              </a:rPr>
              <a:t>k </a:t>
            </a:r>
            <a:r>
              <a:rPr lang="en-US" sz="2800" dirty="0">
                <a:solidFill>
                  <a:srgbClr val="FF0000"/>
                </a:solidFill>
                <a:latin typeface="+mj-lt"/>
              </a:rPr>
              <a:t>= 0</a:t>
            </a:r>
            <a:r>
              <a:rPr lang="hu-HU" sz="2800" dirty="0">
                <a:latin typeface="+mj-lt"/>
              </a:rPr>
              <a:t> (t legyen a seb. Idő, k=0, hogy ne érkezzen új keret a kék küldése során)</a:t>
            </a:r>
            <a:endParaRPr lang="en-US" sz="2800" baseline="-25000" dirty="0">
              <a:latin typeface="+mj-lt"/>
            </a:endParaRPr>
          </a:p>
        </p:txBody>
      </p:sp>
      <p:graphicFrame>
        <p:nvGraphicFramePr>
          <p:cNvPr id="26630" name="Object 6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1676400" y="3962400"/>
          <a:ext cx="5943600" cy="193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5" imgW="2298600" imgH="914400" progId="Equation.DSMT4">
                  <p:embed/>
                </p:oleObj>
              </mc:Choice>
              <mc:Fallback>
                <p:oleObj name="Equation" r:id="rId5" imgW="2298600" imgH="914400" progId="Equation.DSMT4">
                  <p:embed/>
                  <p:pic>
                    <p:nvPicPr>
                      <p:cNvPr id="2663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3962400"/>
                        <a:ext cx="5943600" cy="193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églalap 1"/>
          <p:cNvSpPr/>
          <p:nvPr/>
        </p:nvSpPr>
        <p:spPr>
          <a:xfrm>
            <a:off x="5715000" y="4843463"/>
            <a:ext cx="1928813" cy="1071562"/>
          </a:xfrm>
          <a:prstGeom prst="rect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9040418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ia számának helye 4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4FA40C28-AE82-450F-A8C6-257C46186F1F}" type="slidenum">
              <a:rPr lang="en-US"/>
              <a:pPr/>
              <a:t>66</a:t>
            </a:fld>
            <a:endParaRPr lang="en-US"/>
          </a:p>
        </p:txBody>
      </p:sp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 lIns="92075" tIns="46038" rIns="92075" bIns="46038"/>
          <a:lstStyle/>
          <a:p>
            <a:r>
              <a:rPr lang="hu-HU" dirty="0"/>
              <a:t>ALOHA vizsgálata</a:t>
            </a:r>
            <a:endParaRPr lang="en-US" dirty="0"/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7720013" cy="4346575"/>
          </a:xfrm>
          <a:noFill/>
          <a:ln/>
        </p:spPr>
        <p:txBody>
          <a:bodyPr lIns="92075" tIns="46038" rIns="92075" bIns="46038"/>
          <a:lstStyle/>
          <a:p>
            <a:pPr>
              <a:lnSpc>
                <a:spcPct val="80000"/>
              </a:lnSpc>
            </a:pPr>
            <a:r>
              <a:rPr lang="en-US" sz="2800" i="1" dirty="0"/>
              <a:t>S</a:t>
            </a:r>
            <a:r>
              <a:rPr lang="hu-HU" sz="2800" i="1" dirty="0"/>
              <a:t>(G)</a:t>
            </a:r>
            <a:r>
              <a:rPr lang="en-US" sz="2800" i="1" dirty="0"/>
              <a:t> = Ge</a:t>
            </a:r>
            <a:r>
              <a:rPr lang="en-US" sz="2800" i="1" baseline="30000" dirty="0"/>
              <a:t>-2G</a:t>
            </a:r>
            <a:r>
              <a:rPr lang="en-US" sz="2800" dirty="0"/>
              <a:t> </a:t>
            </a:r>
            <a:r>
              <a:rPr lang="hu-HU" sz="2800" dirty="0"/>
              <a:t>függvényt G szerint deriválva és az eredményt nullának tekintve az egyenlet megoldásával megkapjuk a maximális sikeres átvitelhez tartozó G értéket:</a:t>
            </a:r>
            <a:endParaRPr lang="en-US" sz="2800" dirty="0"/>
          </a:p>
          <a:p>
            <a:pPr>
              <a:lnSpc>
                <a:spcPct val="80000"/>
              </a:lnSpc>
            </a:pPr>
            <a:endParaRPr lang="en-US" sz="2800" dirty="0"/>
          </a:p>
          <a:p>
            <a:pPr>
              <a:lnSpc>
                <a:spcPct val="80000"/>
              </a:lnSpc>
              <a:buFontTx/>
              <a:buNone/>
            </a:pPr>
            <a:r>
              <a:rPr lang="en-US" sz="2800" i="1" dirty="0"/>
              <a:t>					</a:t>
            </a:r>
            <a:r>
              <a:rPr lang="en-US" sz="2800" i="1" dirty="0">
                <a:solidFill>
                  <a:srgbClr val="FF0000"/>
                </a:solidFill>
              </a:rPr>
              <a:t>G = </a:t>
            </a:r>
            <a:r>
              <a:rPr lang="en-US" sz="2800" dirty="0">
                <a:solidFill>
                  <a:srgbClr val="FF0000"/>
                </a:solidFill>
              </a:rPr>
              <a:t>0.5</a:t>
            </a:r>
            <a:r>
              <a:rPr lang="en-US" sz="2800" dirty="0"/>
              <a:t>,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sz="2800" dirty="0"/>
              <a:t>	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sz="2800" dirty="0"/>
              <a:t>   </a:t>
            </a:r>
            <a:r>
              <a:rPr lang="hu-HU" sz="2800" dirty="0"/>
              <a:t>melyre</a:t>
            </a:r>
            <a:r>
              <a:rPr lang="en-US" sz="2800" dirty="0"/>
              <a:t> </a:t>
            </a:r>
            <a:r>
              <a:rPr lang="en-US" sz="2800" i="1" dirty="0">
                <a:solidFill>
                  <a:srgbClr val="FF0000"/>
                </a:solidFill>
              </a:rPr>
              <a:t>S</a:t>
            </a:r>
            <a:r>
              <a:rPr lang="hu-HU" sz="2800" i="1" dirty="0">
                <a:solidFill>
                  <a:srgbClr val="FF0000"/>
                </a:solidFill>
              </a:rPr>
              <a:t>(G)</a:t>
            </a:r>
            <a:r>
              <a:rPr lang="en-US" sz="2800" i="1" dirty="0">
                <a:solidFill>
                  <a:srgbClr val="FF0000"/>
                </a:solidFill>
              </a:rPr>
              <a:t> = </a:t>
            </a:r>
            <a:r>
              <a:rPr lang="en-US" sz="2800" dirty="0">
                <a:solidFill>
                  <a:srgbClr val="FF0000"/>
                </a:solidFill>
              </a:rPr>
              <a:t>1</a:t>
            </a:r>
            <a:r>
              <a:rPr lang="en-US" sz="2800" i="1" dirty="0">
                <a:solidFill>
                  <a:srgbClr val="FF0000"/>
                </a:solidFill>
              </a:rPr>
              <a:t>/</a:t>
            </a:r>
            <a:r>
              <a:rPr lang="en-US" sz="2800" dirty="0">
                <a:solidFill>
                  <a:srgbClr val="FF0000"/>
                </a:solidFill>
              </a:rPr>
              <a:t>2</a:t>
            </a:r>
            <a:r>
              <a:rPr lang="en-US" sz="2800" i="1" dirty="0">
                <a:solidFill>
                  <a:srgbClr val="FF0000"/>
                </a:solidFill>
              </a:rPr>
              <a:t>e = </a:t>
            </a:r>
            <a:r>
              <a:rPr lang="en-US" sz="2800" dirty="0">
                <a:solidFill>
                  <a:srgbClr val="FF0000"/>
                </a:solidFill>
              </a:rPr>
              <a:t>0.18</a:t>
            </a:r>
            <a:r>
              <a:rPr lang="en-US" sz="2800" dirty="0"/>
              <a:t>. </a:t>
            </a:r>
            <a:r>
              <a:rPr lang="hu-HU" sz="2800" dirty="0"/>
              <a:t>Azaz a maximális </a:t>
            </a:r>
            <a:r>
              <a:rPr lang="en-US" sz="2800" dirty="0"/>
              <a:t>throughput </a:t>
            </a:r>
            <a:r>
              <a:rPr lang="hu-HU" sz="2800" dirty="0">
                <a:solidFill>
                  <a:srgbClr val="FF0000"/>
                </a:solidFill>
              </a:rPr>
              <a:t>csak</a:t>
            </a:r>
            <a:r>
              <a:rPr lang="en-US" sz="2800" dirty="0">
                <a:solidFill>
                  <a:srgbClr val="FF0000"/>
                </a:solidFill>
              </a:rPr>
              <a:t> 18%</a:t>
            </a:r>
            <a:r>
              <a:rPr lang="hu-HU" sz="2800" dirty="0" err="1"/>
              <a:t>-a</a:t>
            </a:r>
            <a:r>
              <a:rPr lang="hu-HU" sz="2800" dirty="0"/>
              <a:t> a teljes kapacitásnak!!!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1423712111"/>
      </p:ext>
    </p:extLst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7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76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76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1" grpId="0" build="p" autoUpdateAnimBg="0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ALOHA</a:t>
            </a:r>
            <a:r>
              <a:rPr lang="en-US" dirty="0"/>
              <a:t> vs TDMA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283B9EA5-CE9A-4950-A80C-5ADF06B45BB8}" type="slidenum">
              <a:rPr lang="en-US" smtClean="0"/>
              <a:pPr/>
              <a:t>67</a:t>
            </a:fld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hu-HU" dirty="0"/>
              <a:t>A</a:t>
            </a:r>
            <a:r>
              <a:rPr lang="en-US" dirty="0"/>
              <a:t> TDMA</a:t>
            </a:r>
            <a:r>
              <a:rPr lang="hu-HU" dirty="0"/>
              <a:t> esetén minden állomás vár a saját körére</a:t>
            </a:r>
            <a:endParaRPr lang="en-US" dirty="0"/>
          </a:p>
          <a:p>
            <a:pPr lvl="1"/>
            <a:r>
              <a:rPr lang="hu-HU" dirty="0"/>
              <a:t>A várakozási idő arányos az állomások számával</a:t>
            </a:r>
            <a:endParaRPr lang="en-US" dirty="0"/>
          </a:p>
          <a:p>
            <a:r>
              <a:rPr lang="hu-HU" dirty="0"/>
              <a:t>Az </a:t>
            </a:r>
            <a:r>
              <a:rPr lang="en-US" dirty="0"/>
              <a:t>Aloha</a:t>
            </a:r>
            <a:r>
              <a:rPr lang="hu-HU" dirty="0"/>
              <a:t> esetén minden állomás azonnal küldhet</a:t>
            </a:r>
            <a:endParaRPr lang="en-US" dirty="0"/>
          </a:p>
          <a:p>
            <a:pPr lvl="1"/>
            <a:r>
              <a:rPr lang="hu-HU" dirty="0"/>
              <a:t>Sokkal kisebb várakozási idő</a:t>
            </a:r>
            <a:endParaRPr lang="en-US" dirty="0"/>
          </a:p>
          <a:p>
            <a:pPr lvl="1"/>
            <a:r>
              <a:rPr lang="hu-HU" dirty="0"/>
              <a:t>De sokkal kisebb csatorna kihasználtság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455098" y="4845010"/>
            <a:ext cx="2674962" cy="523220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accent1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solidFill>
                  <a:schemeClr val="bg1"/>
                </a:solidFill>
              </a:rPr>
              <a:t>ALOHA </a:t>
            </a:r>
            <a:r>
              <a:rPr lang="hu-HU" sz="2800" dirty="0">
                <a:solidFill>
                  <a:schemeClr val="bg1"/>
                </a:solidFill>
              </a:rPr>
              <a:t>Keret</a:t>
            </a:r>
            <a:endParaRPr lang="en-US" sz="2800" dirty="0">
              <a:solidFill>
                <a:schemeClr val="bg1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780136" y="4320668"/>
            <a:ext cx="2674962" cy="523220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accent1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solidFill>
                  <a:schemeClr val="bg1"/>
                </a:solidFill>
              </a:rPr>
              <a:t>ALOHA </a:t>
            </a:r>
            <a:r>
              <a:rPr lang="hu-HU" sz="2800" dirty="0">
                <a:solidFill>
                  <a:schemeClr val="bg1"/>
                </a:solidFill>
              </a:rPr>
              <a:t>Keret</a:t>
            </a:r>
            <a:endParaRPr lang="en-US" sz="2800" dirty="0">
              <a:solidFill>
                <a:schemeClr val="bg1"/>
              </a:solidFill>
            </a:endParaRPr>
          </a:p>
        </p:txBody>
      </p:sp>
      <p:cxnSp>
        <p:nvCxnSpPr>
          <p:cNvPr id="8" name="Straight Arrow Connector 7"/>
          <p:cNvCxnSpPr/>
          <p:nvPr/>
        </p:nvCxnSpPr>
        <p:spPr>
          <a:xfrm>
            <a:off x="1780136" y="5631570"/>
            <a:ext cx="6550925" cy="0"/>
          </a:xfrm>
          <a:prstGeom prst="straightConnector1">
            <a:avLst/>
          </a:prstGeom>
          <a:ln w="571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4053385" y="5657877"/>
            <a:ext cx="59182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2400" b="1" dirty="0"/>
              <a:t>Idő</a:t>
            </a:r>
            <a:endParaRPr lang="en-US" sz="2400" b="1" dirty="0"/>
          </a:p>
        </p:txBody>
      </p:sp>
      <p:sp>
        <p:nvSpPr>
          <p:cNvPr id="12" name="TextBox 11"/>
          <p:cNvSpPr txBox="1"/>
          <p:nvPr/>
        </p:nvSpPr>
        <p:spPr>
          <a:xfrm>
            <a:off x="438102" y="4320668"/>
            <a:ext cx="134203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Sender A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438102" y="4875788"/>
            <a:ext cx="129394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Sender B</a:t>
            </a:r>
          </a:p>
        </p:txBody>
      </p:sp>
      <p:sp>
        <p:nvSpPr>
          <p:cNvPr id="17" name="Content Placeholder 3"/>
          <p:cNvSpPr txBox="1">
            <a:spLocks/>
          </p:cNvSpPr>
          <p:nvPr/>
        </p:nvSpPr>
        <p:spPr>
          <a:xfrm>
            <a:off x="150128" y="6082778"/>
            <a:ext cx="8839200" cy="769235"/>
          </a:xfrm>
          <a:prstGeom prst="rect">
            <a:avLst/>
          </a:prstGeom>
        </p:spPr>
        <p:txBody>
          <a:bodyPr vert="horz">
            <a:normAutofit/>
          </a:bodyPr>
          <a:lstStyle>
            <a:lvl1pPr marL="320040" indent="-320040" algn="l" rtl="0" eaLnBrk="1" latinLnBrk="0" hangingPunct="1">
              <a:spcBef>
                <a:spcPts val="700"/>
              </a:spcBef>
              <a:buClr>
                <a:schemeClr val="accent2"/>
              </a:buClr>
              <a:buSzPct val="60000"/>
              <a:buFont typeface="Wingdings"/>
              <a:buChar char=""/>
              <a:defRPr kumimoji="0" sz="2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ts val="550"/>
              </a:spcBef>
              <a:buClr>
                <a:schemeClr val="accent1"/>
              </a:buClr>
              <a:buSzPct val="70000"/>
              <a:buFont typeface="Wingdings 2"/>
              <a:buChar char=""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228600" algn="l" rtl="0" eaLnBrk="1" latinLnBrk="0" hangingPunct="1">
              <a:spcBef>
                <a:spcPts val="500"/>
              </a:spcBef>
              <a:buClr>
                <a:schemeClr val="accent2"/>
              </a:buClr>
              <a:buSzPct val="75000"/>
              <a:buFont typeface="Wingdings"/>
              <a:buChar char=""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-228600" algn="l" rtl="0" eaLnBrk="1" latinLnBrk="0" hangingPunct="1">
              <a:spcBef>
                <a:spcPts val="400"/>
              </a:spcBef>
              <a:buClr>
                <a:schemeClr val="accent3"/>
              </a:buClr>
              <a:buSzPct val="75000"/>
              <a:buFont typeface="Wingdings"/>
              <a:buChar char="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-228600" algn="l" rtl="0" eaLnBrk="1" latinLnBrk="0" hangingPunct="1">
              <a:spcBef>
                <a:spcPts val="400"/>
              </a:spcBef>
              <a:buClr>
                <a:schemeClr val="accent4"/>
              </a:buClr>
              <a:buSzPct val="65000"/>
              <a:buFont typeface="Wingdings"/>
              <a:buChar char="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103120" indent="-228600" algn="l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377440" indent="-228600" algn="l" rtl="0" eaLnBrk="1" latinLnBrk="0" hangingPunct="1">
              <a:spcBef>
                <a:spcPct val="20000"/>
              </a:spcBef>
              <a:buClr>
                <a:schemeClr val="accent2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651760" indent="-228600" algn="l" rtl="0" eaLnBrk="1" latinLnBrk="0" hangingPunct="1">
              <a:spcBef>
                <a:spcPct val="20000"/>
              </a:spcBef>
              <a:buClr>
                <a:schemeClr val="accent3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26080" indent="-228600" algn="l" rtl="0" eaLnBrk="1" latinLnBrk="0" hangingPunct="1">
              <a:spcBef>
                <a:spcPct val="20000"/>
              </a:spcBef>
              <a:buClr>
                <a:schemeClr val="accent4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1"/>
            <a:r>
              <a:rPr lang="hu-HU" dirty="0"/>
              <a:t>Maximálisan a csatorna kapacitás kb.  1</a:t>
            </a:r>
            <a:r>
              <a:rPr lang="en-US" dirty="0"/>
              <a:t>8%</a:t>
            </a:r>
            <a:r>
              <a:rPr lang="hu-HU" dirty="0" err="1"/>
              <a:t>-a</a:t>
            </a:r>
            <a:r>
              <a:rPr lang="hu-HU" dirty="0"/>
              <a:t> érhető el</a:t>
            </a:r>
            <a:endParaRPr lang="en-US" dirty="0"/>
          </a:p>
        </p:txBody>
      </p:sp>
      <p:grpSp>
        <p:nvGrpSpPr>
          <p:cNvPr id="20" name="Group 19"/>
          <p:cNvGrpSpPr/>
          <p:nvPr/>
        </p:nvGrpSpPr>
        <p:grpSpPr>
          <a:xfrm>
            <a:off x="1280510" y="1178491"/>
            <a:ext cx="6578435" cy="5182236"/>
            <a:chOff x="-376424" y="1559758"/>
            <a:chExt cx="6578435" cy="5182236"/>
          </a:xfrm>
        </p:grpSpPr>
        <p:sp>
          <p:nvSpPr>
            <p:cNvPr id="18" name="Rectangle 17"/>
            <p:cNvSpPr/>
            <p:nvPr/>
          </p:nvSpPr>
          <p:spPr>
            <a:xfrm>
              <a:off x="-376424" y="1559758"/>
              <a:ext cx="6578435" cy="5182236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2547893" y="6127378"/>
              <a:ext cx="42191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hu-HU" sz="2400" dirty="0"/>
                <a:t>G</a:t>
              </a:r>
              <a:endParaRPr lang="en-US" sz="2400" dirty="0"/>
            </a:p>
          </p:txBody>
        </p:sp>
        <p:sp>
          <p:nvSpPr>
            <p:cNvPr id="21" name="TextBox 20"/>
            <p:cNvSpPr txBox="1"/>
            <p:nvPr/>
          </p:nvSpPr>
          <p:spPr>
            <a:xfrm rot="16200000">
              <a:off x="-371256" y="3646013"/>
              <a:ext cx="742511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hu-HU" sz="2400" dirty="0"/>
                <a:t>S(G)</a:t>
              </a:r>
              <a:endParaRPr lang="en-US" sz="2400" dirty="0"/>
            </a:p>
          </p:txBody>
        </p:sp>
      </p:grpSp>
      <p:pic>
        <p:nvPicPr>
          <p:cNvPr id="1026" name="Picture 2" descr="C:\Users\t0ph3r\Documents\CS 4700\assets\ALOHA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66675" y="1403620"/>
            <a:ext cx="5892800" cy="4470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7739314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2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7778E-7 3.96855E-6 L 0.58802 -0.00047 " pathEditMode="relative" rAng="0" ptsTypes="AA">
                                      <p:cBhvr>
                                        <p:cTn id="38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9392" y="-2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7" grpId="0" animBg="1"/>
      <p:bldP spid="7" grpId="1" animBg="1"/>
      <p:bldP spid="9" grpId="0"/>
      <p:bldP spid="12" grpId="0"/>
      <p:bldP spid="13" grpId="0"/>
      <p:bldP spid="17" grpId="0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zöveg helye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hu-HU" dirty="0"/>
              <a:t>Köszönöm a figyelmet!</a:t>
            </a:r>
            <a:endParaRPr lang="en-US" dirty="0"/>
          </a:p>
        </p:txBody>
      </p:sp>
      <p:sp>
        <p:nvSpPr>
          <p:cNvPr id="3" name="Cím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Dia számának helye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283B9EA5-CE9A-4950-A80C-5ADF06B45BB8}" type="slidenum">
              <a:rPr lang="en-US" smtClean="0"/>
              <a:t>6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521308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Hiba javítás</a:t>
            </a:r>
            <a:endParaRPr lang="en-US" dirty="0"/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 algn="ctr">
              <a:buNone/>
            </a:pPr>
            <a:r>
              <a:rPr lang="hu-HU" dirty="0">
                <a:solidFill>
                  <a:srgbClr val="FF0000"/>
                </a:solidFill>
              </a:rPr>
              <a:t>d bithiba javításához legalább 2d+1 Hamming-távolságú kód szükséges.</a:t>
            </a:r>
            <a:endParaRPr lang="en-US" dirty="0">
              <a:solidFill>
                <a:srgbClr val="FF0000"/>
              </a:solidFill>
            </a:endParaRPr>
          </a:p>
        </p:txBody>
      </p:sp>
      <p:pic>
        <p:nvPicPr>
          <p:cNvPr id="4" name="Picture 6"/>
          <p:cNvPicPr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3284984"/>
            <a:ext cx="8610600" cy="3106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55111745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Hamming távolság használata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822960" y="1845734"/>
                <a:ext cx="7543800" cy="3351909"/>
              </a:xfrm>
            </p:spPr>
            <p:txBody>
              <a:bodyPr>
                <a:noAutofit/>
              </a:bodyPr>
              <a:lstStyle/>
              <a:p>
                <a:pPr marL="0" indent="0">
                  <a:buNone/>
                </a:pPr>
                <a:r>
                  <a:rPr lang="hu-HU" sz="2000" i="1" dirty="0"/>
                  <a:t>S</a:t>
                </a:r>
                <a:r>
                  <a:rPr lang="hu-HU" sz="2000" dirty="0"/>
                  <a:t> halmaz legyen a megengedett azonos hosszú kódszavak halmaza.</a:t>
                </a:r>
              </a:p>
              <a:p>
                <a:pPr marL="0" indent="0">
                  <a:buNone/>
                </a:pPr>
                <a:r>
                  <a:rPr lang="hu-HU" sz="2000" b="1" dirty="0"/>
                  <a:t>d(S)=1 esetén</a:t>
                </a:r>
              </a:p>
              <a:p>
                <a:pPr lvl="1"/>
                <a:r>
                  <a:rPr lang="hu-HU" sz="2000" dirty="0"/>
                  <a:t>nincs hibafelismerés</a:t>
                </a:r>
              </a:p>
              <a:p>
                <a:pPr lvl="1"/>
                <a:r>
                  <a:rPr lang="hu-HU" sz="2000" dirty="0"/>
                  <a:t>megengedett kódszóból megengedett kódszó állhat elő 1 bit megváltoztatásával</a:t>
                </a:r>
              </a:p>
              <a:p>
                <a:pPr marL="0" indent="0">
                  <a:buNone/>
                </a:pPr>
                <a:r>
                  <a:rPr lang="hu-HU" sz="2000" b="1" dirty="0"/>
                  <a:t>d(S)=2 esetén</a:t>
                </a:r>
              </a:p>
              <a:p>
                <a:pPr lvl="1"/>
                <a:r>
                  <a:rPr lang="hu-HU" sz="2000" dirty="0"/>
                  <a:t>ha az </a:t>
                </a:r>
                <a:r>
                  <a:rPr lang="hu-HU" sz="2000" i="1" dirty="0"/>
                  <a:t>u</a:t>
                </a:r>
                <a:r>
                  <a:rPr lang="hu-HU" sz="2000" dirty="0"/>
                  <a:t> kódszóhoz létezik olyan </a:t>
                </a:r>
                <a:r>
                  <a:rPr lang="hu-HU" sz="2000" i="1" dirty="0"/>
                  <a:t>x</a:t>
                </a:r>
                <a:r>
                  <a:rPr lang="hu-HU" sz="2000" dirty="0"/>
                  <a:t> megengedett kódszó, amelyre </a:t>
                </a:r>
                <a:r>
                  <a:rPr lang="hu-HU" sz="2000" i="1" dirty="0"/>
                  <a:t>d(u,x)=1</a:t>
                </a:r>
                <a:r>
                  <a:rPr lang="hu-HU" sz="2000" dirty="0"/>
                  <a:t>, akkor hiba történt.</a:t>
                </a:r>
              </a:p>
              <a:p>
                <a:pPr lvl="1"/>
                <a:r>
                  <a:rPr lang="hu-HU" sz="2000" b="0" dirty="0"/>
                  <a:t>Feltéve, hogy az </a:t>
                </a:r>
                <a:r>
                  <a:rPr lang="hu-HU" sz="2000" b="0" i="1" dirty="0"/>
                  <a:t>u </a:t>
                </a:r>
                <a:r>
                  <a:rPr lang="hu-HU" sz="2000" b="0" dirty="0"/>
                  <a:t>és </a:t>
                </a:r>
                <a:r>
                  <a:rPr lang="hu-HU" sz="2000" b="0" i="1" dirty="0"/>
                  <a:t>v</a:t>
                </a:r>
                <a:r>
                  <a:rPr lang="hu-HU" sz="2000" b="0" dirty="0"/>
                  <a:t> megengedett kódszavak távolsága minimális, akko</a:t>
                </a:r>
                <a:r>
                  <a:rPr lang="hu-HU" sz="2000" dirty="0"/>
                  <a:t>r a következő összefüggésnek teljesülnie kell:</a:t>
                </a:r>
                <a:r>
                  <a:rPr lang="hu-HU" sz="2000" b="0" dirty="0"/>
                  <a:t> </a:t>
                </a:r>
                <a14:m>
                  <m:oMath xmlns:m="http://schemas.openxmlformats.org/officeDocument/2006/math">
                    <m:r>
                      <a:rPr lang="hu-HU" sz="2000" b="0" i="1" smtClean="0">
                        <a:latin typeface="Cambria Math" panose="02040503050406030204" pitchFamily="18" charset="0"/>
                      </a:rPr>
                      <m:t>2=</m:t>
                    </m:r>
                    <m:r>
                      <a:rPr lang="hu-HU" sz="2000" b="0" i="1" smtClean="0">
                        <a:latin typeface="Cambria Math" panose="02040503050406030204" pitchFamily="18" charset="0"/>
                      </a:rPr>
                      <m:t>𝑑</m:t>
                    </m:r>
                    <m:d>
                      <m:dPr>
                        <m:ctrlPr>
                          <a:rPr lang="hu-HU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hu-HU" sz="2000" b="0" i="1" smtClean="0">
                            <a:latin typeface="Cambria Math" panose="02040503050406030204" pitchFamily="18" charset="0"/>
                          </a:rPr>
                          <m:t>𝑢</m:t>
                        </m:r>
                        <m:r>
                          <a:rPr lang="hu-HU" sz="20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hu-HU" sz="2000" b="0" i="1" smtClean="0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</m:d>
                    <m:r>
                      <a:rPr lang="hu-HU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hu-HU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𝑑</m:t>
                    </m:r>
                    <m:d>
                      <m:dPr>
                        <m:ctrlPr>
                          <a:rPr lang="hu-HU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hu-HU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𝑢</m:t>
                        </m:r>
                        <m:r>
                          <a:rPr lang="hu-HU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r>
                          <a:rPr lang="hu-HU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hu-HU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r>
                      <a:rPr lang="hu-HU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𝑑</m:t>
                    </m:r>
                    <m:r>
                      <a:rPr lang="hu-HU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hu-HU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hu-HU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hu-HU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𝑣</m:t>
                    </m:r>
                    <m:r>
                      <a:rPr lang="hu-HU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hu-HU" sz="2000" dirty="0"/>
                  <a:t>.</a:t>
                </a:r>
              </a:p>
              <a:p>
                <a:pPr lvl="1"/>
                <a:r>
                  <a:rPr lang="hu-HU" sz="2000" dirty="0"/>
                  <a:t>Azaz egy bithiba felismerhető, de nem javítható.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22960" y="1845734"/>
                <a:ext cx="7543800" cy="3351909"/>
              </a:xfrm>
              <a:blipFill rotWithShape="1">
                <a:blip r:embed="rId2"/>
                <a:stretch>
                  <a:fillRect l="-808" t="-909" b="-318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3492166" y="6096606"/>
            <a:ext cx="2856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dirty="0"/>
              <a:t>u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156701" y="6096606"/>
            <a:ext cx="2856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dirty="0"/>
              <a:t>v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4324434" y="6096606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dirty="0"/>
              <a:t>x</a:t>
            </a:r>
            <a:endParaRPr lang="en-US" dirty="0"/>
          </a:p>
        </p:txBody>
      </p:sp>
      <p:cxnSp>
        <p:nvCxnSpPr>
          <p:cNvPr id="8" name="Straight Connector 7"/>
          <p:cNvCxnSpPr>
            <a:stCxn id="4" idx="3"/>
            <a:endCxn id="6" idx="1"/>
          </p:cNvCxnSpPr>
          <p:nvPr/>
        </p:nvCxnSpPr>
        <p:spPr>
          <a:xfrm>
            <a:off x="3777822" y="6281272"/>
            <a:ext cx="546612" cy="0"/>
          </a:xfrm>
          <a:prstGeom prst="line">
            <a:avLst/>
          </a:prstGeom>
          <a:ln>
            <a:solidFill>
              <a:schemeClr val="tx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>
            <a:stCxn id="6" idx="3"/>
            <a:endCxn id="5" idx="1"/>
          </p:cNvCxnSpPr>
          <p:nvPr/>
        </p:nvCxnSpPr>
        <p:spPr>
          <a:xfrm>
            <a:off x="4624516" y="6281272"/>
            <a:ext cx="532185" cy="0"/>
          </a:xfrm>
          <a:prstGeom prst="line">
            <a:avLst/>
          </a:prstGeom>
          <a:ln>
            <a:solidFill>
              <a:schemeClr val="tx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3913957" y="6088766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i="1" dirty="0">
                <a:solidFill>
                  <a:srgbClr val="00B0F0"/>
                </a:solidFill>
              </a:rPr>
              <a:t>1</a:t>
            </a:r>
            <a:endParaRPr lang="en-US" i="1" dirty="0">
              <a:solidFill>
                <a:srgbClr val="00B0F0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4733955" y="6088766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i="1" dirty="0">
                <a:solidFill>
                  <a:srgbClr val="00B0F0"/>
                </a:solidFill>
              </a:rPr>
              <a:t>1</a:t>
            </a:r>
            <a:endParaRPr lang="en-US" i="1" dirty="0">
              <a:solidFill>
                <a:srgbClr val="00B0F0"/>
              </a:solidFill>
            </a:endParaRPr>
          </a:p>
        </p:txBody>
      </p:sp>
      <p:sp>
        <p:nvSpPr>
          <p:cNvPr id="15" name="Freeform 14"/>
          <p:cNvSpPr/>
          <p:nvPr/>
        </p:nvSpPr>
        <p:spPr>
          <a:xfrm>
            <a:off x="3622714" y="6395821"/>
            <a:ext cx="1642311" cy="324900"/>
          </a:xfrm>
          <a:custGeom>
            <a:avLst/>
            <a:gdLst>
              <a:gd name="connsiteX0" fmla="*/ 0 w 2189748"/>
              <a:gd name="connsiteY0" fmla="*/ 0 h 324900"/>
              <a:gd name="connsiteX1" fmla="*/ 1130969 w 2189748"/>
              <a:gd name="connsiteY1" fmla="*/ 324853 h 324900"/>
              <a:gd name="connsiteX2" fmla="*/ 2189748 w 2189748"/>
              <a:gd name="connsiteY2" fmla="*/ 24063 h 3249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189748" h="324900">
                <a:moveTo>
                  <a:pt x="0" y="0"/>
                </a:moveTo>
                <a:cubicBezTo>
                  <a:pt x="383005" y="160421"/>
                  <a:pt x="766011" y="320843"/>
                  <a:pt x="1130969" y="324853"/>
                </a:cubicBezTo>
                <a:cubicBezTo>
                  <a:pt x="1495927" y="328864"/>
                  <a:pt x="2013285" y="76200"/>
                  <a:pt x="2189748" y="24063"/>
                </a:cubicBezTo>
              </a:path>
            </a:pathLst>
          </a:custGeom>
          <a:noFill/>
          <a:ln>
            <a:solidFill>
              <a:schemeClr val="tx1">
                <a:lumMod val="9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extBox 15"/>
          <p:cNvSpPr txBox="1"/>
          <p:nvPr/>
        </p:nvSpPr>
        <p:spPr>
          <a:xfrm>
            <a:off x="4316018" y="6526183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i="1" dirty="0">
                <a:solidFill>
                  <a:srgbClr val="00B0F0"/>
                </a:solidFill>
              </a:rPr>
              <a:t>2</a:t>
            </a:r>
            <a:endParaRPr lang="en-US" i="1" dirty="0">
              <a:solidFill>
                <a:srgbClr val="00B0F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0012508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hu-HU" dirty="0"/>
              <a:t>Hamming korlát bináris kódkönyvre 1/3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628650" y="1436158"/>
                <a:ext cx="7886700" cy="5235575"/>
              </a:xfrm>
            </p:spPr>
            <p:txBody>
              <a:bodyPr>
                <a:noAutofit/>
              </a:bodyPr>
              <a:lstStyle/>
              <a:p>
                <a:pPr marL="0" indent="0">
                  <a:buNone/>
                </a:pPr>
                <a:r>
                  <a:rPr lang="hu-HU" sz="1800" b="1" cap="small" dirty="0"/>
                  <a:t>Tétel</a:t>
                </a:r>
              </a:p>
              <a:p>
                <a:pPr marL="0" indent="0">
                  <a:spcBef>
                    <a:spcPts val="0"/>
                  </a:spcBef>
                  <a:spcAft>
                    <a:spcPts val="1200"/>
                  </a:spcAft>
                  <a:buNone/>
                </a:pPr>
                <a:r>
                  <a:rPr lang="hu-HU" sz="1800" dirty="0"/>
                  <a:t>Minden </a:t>
                </a:r>
                <a14:m>
                  <m:oMath xmlns:m="http://schemas.openxmlformats.org/officeDocument/2006/math">
                    <m:r>
                      <a:rPr lang="hu-HU" sz="1800" b="0" i="1" smtClean="0">
                        <a:latin typeface="Cambria Math" panose="02040503050406030204" pitchFamily="18" charset="0"/>
                      </a:rPr>
                      <m:t>𝐶</m:t>
                    </m:r>
                    <m:r>
                      <a:rPr lang="hu-HU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⊆</m:t>
                    </m:r>
                    <m:sSup>
                      <m:sSupPr>
                        <m:ctrlPr>
                          <a:rPr lang="hu-HU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hu-HU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{0,1}</m:t>
                        </m:r>
                      </m:e>
                      <m:sup>
                        <m:r>
                          <a:rPr lang="hu-HU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hu-HU" sz="1800" dirty="0"/>
                  <a:t> kód , ahol </a:t>
                </a:r>
                <a14:m>
                  <m:oMath xmlns:m="http://schemas.openxmlformats.org/officeDocument/2006/math">
                    <m:r>
                      <a:rPr lang="hu-HU" sz="1800" i="1" dirty="0" smtClean="0">
                        <a:latin typeface="Cambria Math" panose="02040503050406030204" pitchFamily="18" charset="0"/>
                      </a:rPr>
                      <m:t>𝑑</m:t>
                    </m:r>
                    <m:r>
                      <a:rPr lang="hu-HU" sz="1800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hu-HU" sz="1800" i="1" dirty="0" smtClean="0">
                        <a:latin typeface="Cambria Math" panose="02040503050406030204" pitchFamily="18" charset="0"/>
                      </a:rPr>
                      <m:t>𝐶</m:t>
                    </m:r>
                    <m:r>
                      <a:rPr lang="hu-HU" sz="1800" i="1" dirty="0" smtClean="0">
                        <a:latin typeface="Cambria Math" panose="02040503050406030204" pitchFamily="18" charset="0"/>
                      </a:rPr>
                      <m:t>)=</m:t>
                    </m:r>
                    <m:r>
                      <a:rPr lang="hu-HU" sz="1800" i="1" dirty="0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hu-HU" sz="1800" i="1" dirty="0" smtClean="0">
                        <a:latin typeface="Cambria Math" panose="02040503050406030204" pitchFamily="18" charset="0"/>
                      </a:rPr>
                      <m:t> (∈</m:t>
                    </m:r>
                    <m:sSub>
                      <m:sSubPr>
                        <m:ctrlPr>
                          <a:rPr lang="hu-HU" sz="180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hu-HU" sz="18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ℕ</m:t>
                        </m:r>
                      </m:e>
                      <m:sub>
                        <m:r>
                          <a:rPr lang="hu-HU" sz="18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</m:t>
                        </m:r>
                      </m:sub>
                    </m:sSub>
                    <m:r>
                      <a:rPr lang="hu-HU" sz="1800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hu-HU" sz="1800" dirty="0"/>
                  <a:t>. Akkor teljesül az alábbi összefüggés:</a:t>
                </a:r>
              </a:p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hu-HU" sz="1800" b="0" i="1" smtClean="0">
                          <a:latin typeface="Cambria Math" panose="02040503050406030204" pitchFamily="18" charset="0"/>
                        </a:rPr>
                        <m:t>|</m:t>
                      </m:r>
                      <m:r>
                        <a:rPr lang="hu-HU" sz="1800" b="0" i="1" smtClean="0">
                          <a:latin typeface="Cambria Math" panose="02040503050406030204" pitchFamily="18" charset="0"/>
                        </a:rPr>
                        <m:t>𝐶</m:t>
                      </m:r>
                      <m:r>
                        <a:rPr lang="hu-HU" sz="1800" b="0" i="1" smtClean="0">
                          <a:latin typeface="Cambria Math" panose="02040503050406030204" pitchFamily="18" charset="0"/>
                        </a:rPr>
                        <m:t>|</m:t>
                      </m:r>
                      <m:nary>
                        <m:naryPr>
                          <m:chr m:val="∑"/>
                          <m:ctrlPr>
                            <a:rPr lang="hu-HU" sz="18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hu-HU" sz="18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hu-HU" sz="1800" b="0" i="1" smtClean="0">
                              <a:latin typeface="Cambria Math" panose="02040503050406030204" pitchFamily="18" charset="0"/>
                            </a:rPr>
                            <m:t>=0</m:t>
                          </m:r>
                        </m:sub>
                        <m:sup>
                          <m:d>
                            <m:dPr>
                              <m:begChr m:val="⌊"/>
                              <m:endChr m:val="⌋"/>
                              <m:ctrlPr>
                                <a:rPr lang="hu-HU" sz="18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hu-HU" sz="18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hu-HU" sz="1800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  <m:r>
                                    <a:rPr lang="hu-HU" sz="1800" i="1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num>
                                <m:den>
                                  <m:r>
                                    <a:rPr lang="hu-HU" sz="18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</m:e>
                          </m:d>
                        </m:sup>
                        <m:e>
                          <m:d>
                            <m:dPr>
                              <m:ctrlPr>
                                <a:rPr lang="hu-HU" sz="18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hu-HU" sz="1800" i="1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hu-HU" sz="18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hu-HU" sz="1800" i="1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e>
                                </m:mr>
                              </m:m>
                            </m:e>
                          </m:d>
                        </m:e>
                      </m:nary>
                      <m:r>
                        <a:rPr lang="hu-HU" sz="1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≤</m:t>
                      </m:r>
                      <m:sSup>
                        <m:sSupPr>
                          <m:ctrlPr>
                            <a:rPr lang="hu-HU" sz="1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hu-HU" sz="1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e>
                        <m:sup>
                          <m:r>
                            <a:rPr lang="hu-HU" sz="1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</m:oMath>
                  </m:oMathPara>
                </a14:m>
                <a:endParaRPr lang="hu-HU" sz="1800" dirty="0"/>
              </a:p>
              <a:p>
                <a:pPr marL="0" indent="0">
                  <a:buNone/>
                </a:pPr>
                <a:r>
                  <a:rPr lang="hu-HU" sz="1800" b="1" cap="small" dirty="0"/>
                  <a:t>Bizonyítás</a:t>
                </a:r>
              </a:p>
              <a:p>
                <a:pPr marL="457200" indent="-457200">
                  <a:spcBef>
                    <a:spcPts val="0"/>
                  </a:spcBef>
                  <a:spcAft>
                    <a:spcPts val="1200"/>
                  </a:spcAft>
                  <a:buFont typeface="+mj-lt"/>
                  <a:buAutoNum type="arabicPeriod"/>
                </a:pPr>
                <a:r>
                  <a:rPr lang="hu-HU" sz="1800" dirty="0"/>
                  <a:t>Hány olyan bitszó létezik, amely egy tetszőleges </a:t>
                </a:r>
                <a14:m>
                  <m:oMath xmlns:m="http://schemas.openxmlformats.org/officeDocument/2006/math">
                    <m:r>
                      <a:rPr lang="hu-HU" sz="18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hu-HU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hu-HU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𝐶</m:t>
                    </m:r>
                  </m:oMath>
                </a14:m>
                <a:r>
                  <a:rPr lang="hu-HU" sz="1800" dirty="0"/>
                  <a:t> kódszótól pontosan </a:t>
                </a:r>
                <a14:m>
                  <m:oMath xmlns:m="http://schemas.openxmlformats.org/officeDocument/2006/math">
                    <m:r>
                      <a:rPr lang="hu-HU" sz="1800" b="0" i="1" smtClean="0">
                        <a:latin typeface="Cambria Math" panose="02040503050406030204" pitchFamily="18" charset="0"/>
                      </a:rPr>
                      <m:t>𝑖</m:t>
                    </m:r>
                    <m:r>
                      <a:rPr lang="hu-HU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sSub>
                      <m:sSubPr>
                        <m:ctrlPr>
                          <a:rPr lang="hu-HU" sz="18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hu-HU" sz="18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ℕ</m:t>
                        </m:r>
                      </m:e>
                      <m:sub>
                        <m:r>
                          <a:rPr lang="hu-HU" sz="18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</m:t>
                        </m:r>
                      </m:sub>
                    </m:sSub>
                  </m:oMath>
                </a14:m>
                <a:r>
                  <a:rPr lang="hu-HU" sz="1800" dirty="0"/>
                  <a:t> távolságra helyezkedik el?</a:t>
                </a:r>
              </a:p>
              <a:p>
                <a:pPr lvl="1">
                  <a:spcBef>
                    <a:spcPts val="0"/>
                  </a:spcBef>
                  <a:spcAft>
                    <a:spcPts val="1200"/>
                  </a:spcAft>
                </a:pPr>
                <a:r>
                  <a:rPr lang="hu-HU" sz="1800" dirty="0"/>
                  <a:t>Pontosan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hu-HU" sz="1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hu-HU" sz="18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hu-HU" sz="18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</m:mr>
                          <m:mr>
                            <m:e>
                              <m:r>
                                <a:rPr lang="hu-HU" sz="18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hu-HU" sz="1800" dirty="0"/>
                  <a:t> lehetőség van.</a:t>
                </a:r>
              </a:p>
              <a:p>
                <a:pPr marL="457200" indent="-457200">
                  <a:spcBef>
                    <a:spcPts val="0"/>
                  </a:spcBef>
                  <a:spcAft>
                    <a:spcPts val="1200"/>
                  </a:spcAft>
                  <a:buFont typeface="+mj-lt"/>
                  <a:buAutoNum type="arabicPeriod"/>
                </a:pPr>
                <a:r>
                  <a:rPr lang="hu-HU" sz="1800" dirty="0"/>
                  <a:t>Hány olyan bitszó létezik, amely egy tetszőleges </a:t>
                </a:r>
                <a14:m>
                  <m:oMath xmlns:m="http://schemas.openxmlformats.org/officeDocument/2006/math">
                    <m:r>
                      <a:rPr lang="hu-HU" sz="18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hu-HU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hu-HU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𝐶</m:t>
                    </m:r>
                  </m:oMath>
                </a14:m>
                <a:r>
                  <a:rPr lang="hu-HU" sz="1800" dirty="0"/>
                  <a:t> kódszótól legfeljebb</a:t>
                </a:r>
                <a14:m>
                  <m:oMath xmlns:m="http://schemas.openxmlformats.org/officeDocument/2006/math">
                    <m:d>
                      <m:dPr>
                        <m:begChr m:val="⌊"/>
                        <m:endChr m:val="⌋"/>
                        <m:ctrlPr>
                          <a:rPr lang="hu-HU" sz="1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hu-HU" sz="18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hu-HU" sz="1800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  <m:r>
                              <a:rPr lang="hu-HU" sz="1800" i="1">
                                <a:latin typeface="Cambria Math" panose="02040503050406030204" pitchFamily="18" charset="0"/>
                              </a:rPr>
                              <m:t>−1</m:t>
                            </m:r>
                          </m:num>
                          <m:den>
                            <m:r>
                              <a:rPr lang="hu-HU" sz="18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e>
                    </m:d>
                  </m:oMath>
                </a14:m>
                <a:r>
                  <a:rPr lang="hu-HU" sz="1800" dirty="0"/>
                  <a:t> távolságra helyezkedik el?</a:t>
                </a:r>
              </a:p>
              <a:p>
                <a:pPr marL="742950" lvl="2" indent="-285750">
                  <a:spcBef>
                    <a:spcPts val="0"/>
                  </a:spcBef>
                  <a:spcAft>
                    <a:spcPts val="1200"/>
                  </a:spcAft>
                </a:pPr>
                <a:r>
                  <a:rPr lang="hu-HU" sz="1800" dirty="0"/>
                  <a:t>Pontosan 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ctrlPr>
                          <a:rPr lang="hu-HU" sz="18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hu-HU" sz="1800" i="1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hu-HU" sz="1800" i="1">
                            <a:latin typeface="Cambria Math" panose="02040503050406030204" pitchFamily="18" charset="0"/>
                          </a:rPr>
                          <m:t>=0</m:t>
                        </m:r>
                      </m:sub>
                      <m:sup>
                        <m:d>
                          <m:dPr>
                            <m:begChr m:val="⌊"/>
                            <m:endChr m:val="⌋"/>
                            <m:ctrlPr>
                              <a:rPr lang="hu-HU" sz="18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hu-HU" sz="18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hu-HU" sz="1800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  <m:r>
                                  <a:rPr lang="hu-HU" sz="1800" i="1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num>
                              <m:den>
                                <m:r>
                                  <a:rPr lang="hu-HU" sz="180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den>
                            </m:f>
                          </m:e>
                        </m:d>
                      </m:sup>
                      <m:e>
                        <m:d>
                          <m:dPr>
                            <m:ctrlPr>
                              <a:rPr lang="hu-HU" sz="18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1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hu-HU" sz="1800" i="1"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r>
                                    <m:rPr>
                                      <m:brk m:alnAt="7"/>
                                    </m:rPr>
                                    <a:rPr lang="hu-HU" sz="1800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hu-HU" sz="18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e>
                              </m:mr>
                            </m:m>
                          </m:e>
                        </m:d>
                      </m:e>
                    </m:nary>
                  </m:oMath>
                </a14:m>
                <a:r>
                  <a:rPr lang="hu-HU" sz="1800" dirty="0"/>
                  <a:t> lehetőség van.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28650" y="1436158"/>
                <a:ext cx="7886700" cy="5235575"/>
              </a:xfrm>
              <a:blipFill rotWithShape="1">
                <a:blip r:embed="rId2"/>
                <a:stretch>
                  <a:fillRect l="-618" t="-58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80199124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Median">
  <a:themeElements>
    <a:clrScheme name="Concourse">
      <a:dk1>
        <a:sysClr val="windowText" lastClr="000000"/>
      </a:dk1>
      <a:lt1>
        <a:sysClr val="window" lastClr="FFFFFF"/>
      </a:lt1>
      <a:dk2>
        <a:srgbClr val="464646"/>
      </a:dk2>
      <a:lt2>
        <a:srgbClr val="DEF5FA"/>
      </a:lt2>
      <a:accent1>
        <a:srgbClr val="2DA2BF"/>
      </a:accent1>
      <a:accent2>
        <a:srgbClr val="DA1F28"/>
      </a:accent2>
      <a:accent3>
        <a:srgbClr val="EB641B"/>
      </a:accent3>
      <a:accent4>
        <a:srgbClr val="39639D"/>
      </a:accent4>
      <a:accent5>
        <a:srgbClr val="474B78"/>
      </a:accent5>
      <a:accent6>
        <a:srgbClr val="7D3C4A"/>
      </a:accent6>
      <a:hlink>
        <a:srgbClr val="FF8119"/>
      </a:hlink>
      <a:folHlink>
        <a:srgbClr val="44B9E8"/>
      </a:folHlink>
    </a:clrScheme>
    <a:fontScheme name="Median">
      <a:majorFont>
        <a:latin typeface="Tw Cen MT"/>
        <a:ea typeface=""/>
        <a:cs typeface=""/>
        <a:font script="Grek" typeface="Calibri"/>
        <a:font script="Cyrl" typeface="Calibri"/>
        <a:font script="Jpan" typeface="HGPｺﾞｼｯｸE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w Cen MT"/>
        <a:ea typeface=""/>
        <a:cs typeface=""/>
        <a:font script="Grek" typeface="Calibri"/>
        <a:font script="Cyrl" typeface="Calibri"/>
        <a:font script="Jpan" typeface="HGPｺﾞｼｯｸE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Median">
      <a:fillStyleLst>
        <a:solidFill>
          <a:schemeClr val="phClr"/>
        </a:solidFill>
        <a:solidFill>
          <a:schemeClr val="phClr">
            <a:tint val="50000"/>
          </a:schemeClr>
        </a:solidFill>
        <a:solidFill>
          <a:schemeClr val="phClr"/>
        </a:solidFill>
      </a:fillStyleLst>
      <a:lnStyleLst>
        <a:ln w="100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47625" cap="flat" cmpd="dbl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300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38100" dist="300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  <a:scene3d>
            <a:camera prst="isometricTopDown" fov="0">
              <a:rot lat="0" lon="0" rev="0"/>
            </a:camera>
            <a:lightRig rig="balanced" dir="t">
              <a:rot lat="0" lon="0" rev="13800000"/>
            </a:lightRig>
          </a:scene3d>
          <a:sp3d extrusionH="12700" prstMaterial="plastic">
            <a:bevelT w="38100" h="25400" prst="softRound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40000"/>
              </a:schemeClr>
              <a:schemeClr val="phClr">
                <a:satMod val="120000"/>
              </a:schemeClr>
            </a:duotone>
          </a:blip>
          <a:tile tx="0" ty="0" sx="100000" sy="100000" flip="none" algn="tl"/>
        </a:blipFill>
        <a:blipFill>
          <a:blip xmlns:r="http://schemas.openxmlformats.org/officeDocument/2006/relationships" r:embed="rId2">
            <a:duotone>
              <a:schemeClr val="phClr">
                <a:shade val="90000"/>
                <a:satMod val="140000"/>
              </a:schemeClr>
              <a:schemeClr val="phClr">
                <a:satMod val="120000"/>
              </a:schemeClr>
            </a:duotone>
          </a:blip>
          <a:tile tx="0" ty="0" sx="100000" sy="100000" flip="none" algn="tl"/>
        </a:blipFill>
      </a:bgFillStyleLst>
    </a:fmtScheme>
  </a:themeElements>
  <a:objectDefaults>
    <a:lnDef>
      <a:spPr>
        <a:ln w="57150"/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kumentum" ma:contentTypeID="0x010100201F070FB50B854AB7799A1BB252F38D" ma:contentTypeVersion="5" ma:contentTypeDescription="Új dokumentum létrehozása." ma:contentTypeScope="" ma:versionID="1e9304014c46416fb941f7e373c6cb7b">
  <xsd:schema xmlns:xsd="http://www.w3.org/2001/XMLSchema" xmlns:xs="http://www.w3.org/2001/XMLSchema" xmlns:p="http://schemas.microsoft.com/office/2006/metadata/properties" xmlns:ns2="4286fdfb-ea5f-4858-abc5-83a3e24c52a3" targetNamespace="http://schemas.microsoft.com/office/2006/metadata/properties" ma:root="true" ma:fieldsID="55821424804c8907ca1f322e21902a26" ns2:_="">
    <xsd:import namespace="4286fdfb-ea5f-4858-abc5-83a3e24c52a3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DateTaken" minOccurs="0"/>
                <xsd:element ref="ns2:MediaServiceAutoTags" minOccurs="0"/>
                <xsd:element ref="ns2:MediaLengthInSecond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4286fdfb-ea5f-4858-abc5-83a3e24c52a3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DateTaken" ma:index="10" nillable="true" ma:displayName="MediaServiceDateTaken" ma:hidden="true" ma:internalName="MediaServiceDateTaken" ma:readOnly="true">
      <xsd:simpleType>
        <xsd:restriction base="dms:Text"/>
      </xsd:simpleType>
    </xsd:element>
    <xsd:element name="MediaServiceAutoTags" ma:index="11" nillable="true" ma:displayName="Tags" ma:internalName="MediaServiceAutoTags" ma:readOnly="true">
      <xsd:simpleType>
        <xsd:restriction base="dms:Text"/>
      </xsd:simpleType>
    </xsd:element>
    <xsd:element name="MediaLengthInSeconds" ma:index="12" nillable="true" ma:displayName="MediaLengthInSeconds" ma:hidden="true" ma:internalName="MediaLengthInSeconds" ma:readOnly="true">
      <xsd:simpleType>
        <xsd:restriction base="dms:Unknown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Tartalomtípus"/>
        <xsd:element ref="dc:title" minOccurs="0" maxOccurs="1" ma:index="4" ma:displayName="Cím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E5E668E9-A6D4-47D2-AEE2-CCBB13ED8718}"/>
</file>

<file path=customXml/itemProps2.xml><?xml version="1.0" encoding="utf-8"?>
<ds:datastoreItem xmlns:ds="http://schemas.openxmlformats.org/officeDocument/2006/customXml" ds:itemID="{FD43187C-5216-4F34-BB84-B027FC480796}"/>
</file>

<file path=customXml/itemProps3.xml><?xml version="1.0" encoding="utf-8"?>
<ds:datastoreItem xmlns:ds="http://schemas.openxmlformats.org/officeDocument/2006/customXml" ds:itemID="{A3CE88BE-B4A3-4073-A200-89A164AC216E}"/>
</file>

<file path=docProps/app.xml><?xml version="1.0" encoding="utf-8"?>
<Properties xmlns="http://schemas.openxmlformats.org/officeDocument/2006/extended-properties" xmlns:vt="http://schemas.openxmlformats.org/officeDocument/2006/docPropsVTypes">
  <Template>Median</Template>
  <TotalTime>74887</TotalTime>
  <Words>4515</Words>
  <Application>Microsoft Office PowerPoint</Application>
  <PresentationFormat>Diavetítés a képernyőre (4:3 oldalarány)</PresentationFormat>
  <Paragraphs>698</Paragraphs>
  <Slides>68</Slides>
  <Notes>12</Notes>
  <HiddenSlides>1</HiddenSlides>
  <MMClips>0</MMClips>
  <ScaleCrop>false</ScaleCrop>
  <HeadingPairs>
    <vt:vector size="8" baseType="variant">
      <vt:variant>
        <vt:lpstr>Használt betűtípusok</vt:lpstr>
      </vt:variant>
      <vt:variant>
        <vt:i4>8</vt:i4>
      </vt:variant>
      <vt:variant>
        <vt:lpstr>Téma</vt:lpstr>
      </vt:variant>
      <vt:variant>
        <vt:i4>1</vt:i4>
      </vt:variant>
      <vt:variant>
        <vt:lpstr>Beágyazott OLE kiszolgálók</vt:lpstr>
      </vt:variant>
      <vt:variant>
        <vt:i4>1</vt:i4>
      </vt:variant>
      <vt:variant>
        <vt:lpstr>Diacímek</vt:lpstr>
      </vt:variant>
      <vt:variant>
        <vt:i4>68</vt:i4>
      </vt:variant>
    </vt:vector>
  </HeadingPairs>
  <TitlesOfParts>
    <vt:vector size="78" baseType="lpstr">
      <vt:lpstr>Arial</vt:lpstr>
      <vt:lpstr>Calibri</vt:lpstr>
      <vt:lpstr>Cambria Math</vt:lpstr>
      <vt:lpstr>Symbol</vt:lpstr>
      <vt:lpstr>Times New Roman</vt:lpstr>
      <vt:lpstr>Tw Cen MT</vt:lpstr>
      <vt:lpstr>Wingdings</vt:lpstr>
      <vt:lpstr>Wingdings 2</vt:lpstr>
      <vt:lpstr>Median</vt:lpstr>
      <vt:lpstr>Equation</vt:lpstr>
      <vt:lpstr>Számítógépes Hálózatok</vt:lpstr>
      <vt:lpstr>Redundancia</vt:lpstr>
      <vt:lpstr>Error</vt:lpstr>
      <vt:lpstr>Elméleti alapok</vt:lpstr>
      <vt:lpstr>Példa Hamming távolságra</vt:lpstr>
      <vt:lpstr>Hiba felismerés</vt:lpstr>
      <vt:lpstr>Hiba javítás</vt:lpstr>
      <vt:lpstr>Hamming távolság használata</vt:lpstr>
      <vt:lpstr>Hamming korlát bináris kódkönyvre 1/3</vt:lpstr>
      <vt:lpstr>Hamming korlát bináris kódkönyvre 2/3</vt:lpstr>
      <vt:lpstr>Hamming korlát bináris kódkönyvre 3/3</vt:lpstr>
      <vt:lpstr>Hibafelismerés és javítás Hamming távolsággal</vt:lpstr>
      <vt:lpstr>Újra a paritás bit használata 1/4</vt:lpstr>
      <vt:lpstr>Paritás bit használata 2/4</vt:lpstr>
      <vt:lpstr>Paritás bit használata - példa 3/4</vt:lpstr>
      <vt:lpstr>Paritás bit használata 4/4</vt:lpstr>
      <vt:lpstr>PowerPoint-bemutató</vt:lpstr>
      <vt:lpstr>Hibajelző kódok</vt:lpstr>
      <vt:lpstr>CRC</vt:lpstr>
      <vt:lpstr>CRC áttekintés</vt:lpstr>
      <vt:lpstr>Példa CRC számításra</vt:lpstr>
      <vt:lpstr>CRC áttekintés </vt:lpstr>
      <vt:lpstr>CRC a gyakorlatban</vt:lpstr>
      <vt:lpstr>Adatkapcsolati réteg</vt:lpstr>
      <vt:lpstr>Adatkapcsolati réteg</vt:lpstr>
      <vt:lpstr>PowerPoint-bemutató</vt:lpstr>
      <vt:lpstr>Forgalomszabályozás</vt:lpstr>
      <vt:lpstr>Elemi adatkapcsolati protokollok</vt:lpstr>
      <vt:lpstr>Korlátozás nélküli szimplex protokoll</vt:lpstr>
      <vt:lpstr>Átvitel hiba nélkül és hibával</vt:lpstr>
      <vt:lpstr>Szimplex megáll-és-vár protokoll (stop-and-wait protocol)</vt:lpstr>
      <vt:lpstr>Szimplex protokoll zajos csatornához </vt:lpstr>
      <vt:lpstr>Mi is a probléma?</vt:lpstr>
      <vt:lpstr>Csatorna kihasználtság</vt:lpstr>
      <vt:lpstr>Alternáló-bit protokoll (ABP)</vt:lpstr>
      <vt:lpstr>ABP</vt:lpstr>
      <vt:lpstr>ABP – Csatorna kihasználtság</vt:lpstr>
      <vt:lpstr>Hogyan javítsunk a hatékonyságon?</vt:lpstr>
      <vt:lpstr>Csúszó-ablak protokollok 1/2</vt:lpstr>
      <vt:lpstr>Csúszó ablak</vt:lpstr>
      <vt:lpstr>PowerPoint-bemutató</vt:lpstr>
      <vt:lpstr>Példa 3-bites csúszó-ablak protokollra</vt:lpstr>
      <vt:lpstr>Csúszó-ablak protokollok 2/2</vt:lpstr>
      <vt:lpstr>Egybites csúszó-ablak protokoll állapotátmenetei</vt:lpstr>
      <vt:lpstr>Pipelining </vt:lpstr>
      <vt:lpstr>„visszalépés N-nel” stratégia</vt:lpstr>
      <vt:lpstr>„ szelektív ismétlés” stratégia</vt:lpstr>
      <vt:lpstr>Ethernet keret</vt:lpstr>
      <vt:lpstr>PowerPoint-bemutató</vt:lpstr>
      <vt:lpstr>Mi az a közeg hozzáférés ?</vt:lpstr>
      <vt:lpstr>MAC alréteg</vt:lpstr>
      <vt:lpstr>Statikus csatornakiosztás</vt:lpstr>
      <vt:lpstr>Dinamikus csatornakiosztás</vt:lpstr>
      <vt:lpstr>Dinamikus csatornakiosztás</vt:lpstr>
      <vt:lpstr>Hogyan mérjük a hatékonyságot?</vt:lpstr>
      <vt:lpstr>Átvitel és terhelés</vt:lpstr>
      <vt:lpstr>(Tiszta) ALOHA</vt:lpstr>
      <vt:lpstr>ALOHA</vt:lpstr>
      <vt:lpstr>Teljesítmény elemzés -Poisson Folyam</vt:lpstr>
      <vt:lpstr>Teljesítmény elemzés –Poisson eloszlás</vt:lpstr>
      <vt:lpstr>Poisson Eloszlás példák</vt:lpstr>
      <vt:lpstr>ALOHA vizsgálata</vt:lpstr>
      <vt:lpstr>ALOHA vizsgálata</vt:lpstr>
      <vt:lpstr>ALOHA vizsgálata</vt:lpstr>
      <vt:lpstr>ALOHA vizsgálata</vt:lpstr>
      <vt:lpstr>ALOHA vizsgálata</vt:lpstr>
      <vt:lpstr>ALOHA vs TDMA</vt:lpstr>
      <vt:lpstr>PowerPoint-bemutató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hristo Wilson</dc:creator>
  <cp:lastModifiedBy>LAKI Sandor</cp:lastModifiedBy>
  <cp:revision>974</cp:revision>
  <cp:lastPrinted>2012-08-22T04:00:45Z</cp:lastPrinted>
  <dcterms:created xsi:type="dcterms:W3CDTF">2012-01-03T02:22:46Z</dcterms:created>
  <dcterms:modified xsi:type="dcterms:W3CDTF">2021-10-06T11:12:3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201F070FB50B854AB7799A1BB252F38D</vt:lpwstr>
  </property>
</Properties>
</file>